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left="284" w:hanging="284"/>
        <w:jc w:val="center"/>
        <w:rPr>
          <w:rFonts w:ascii="Times New Roman" w:hAnsi="Times New Roman" w:cs="Times New Roman"/>
          <w:b/>
          <w:color w:val="FF0000"/>
          <w:sz w:val="40"/>
          <w:szCs w:val="40"/>
          <w:lang w:val="nl-NL"/>
        </w:rPr>
      </w:pPr>
      <w:r w:rsidRPr="00126326">
        <w:rPr>
          <w:rFonts w:ascii="Times New Roman" w:hAnsi="Times New Roman" w:cs="Times New Roman"/>
          <w:b/>
          <w:color w:val="FF0000"/>
          <w:sz w:val="40"/>
          <w:szCs w:val="40"/>
          <w:lang w:val="nl-NL"/>
        </w:rPr>
        <w:t>HÌNH TRỤ - KHỐI TRỤ</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Xét các mệnh đề</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I)</w:t>
      </w:r>
      <w:r w:rsidRPr="00126326">
        <w:rPr>
          <w:rFonts w:ascii="Times New Roman" w:hAnsi="Times New Roman" w:cs="Times New Roman"/>
          <w:sz w:val="26"/>
          <w:szCs w:val="26"/>
          <w:lang w:val="nl-NL"/>
        </w:rPr>
        <w:t xml:space="preserve"> Tập hợp các đường thẳng </w:t>
      </w:r>
      <w:r w:rsidRPr="00126326">
        <w:rPr>
          <w:rFonts w:ascii="Times New Roman" w:hAnsi="Times New Roman" w:cs="Times New Roman"/>
          <w:position w:val="-6"/>
          <w:sz w:val="26"/>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9.75pt;height:12.75pt" o:ole="">
            <v:imagedata r:id="rId7" o:title=""/>
          </v:shape>
          <o:OLEObject Type="Embed" ProgID="Equation.DSMT4" ShapeID="_x0000_i1095" DrawAspect="Content" ObjectID="_1625145378" r:id="rId8"/>
        </w:object>
      </w:r>
      <w:r w:rsidRPr="00126326">
        <w:rPr>
          <w:rFonts w:ascii="Times New Roman" w:hAnsi="Times New Roman" w:cs="Times New Roman"/>
          <w:sz w:val="26"/>
          <w:szCs w:val="26"/>
          <w:lang w:val="nl-NL"/>
        </w:rPr>
        <w:t xml:space="preserve"> thay đổi nhưng luôn luôn song song và cách đường thẳng </w:t>
      </w:r>
      <w:r w:rsidRPr="00126326">
        <w:rPr>
          <w:rFonts w:ascii="Times New Roman" w:hAnsi="Times New Roman" w:cs="Times New Roman"/>
          <w:position w:val="-4"/>
          <w:sz w:val="26"/>
          <w:szCs w:val="26"/>
        </w:rPr>
        <w:object w:dxaOrig="240" w:dyaOrig="240">
          <v:shape id="_x0000_i1096" type="#_x0000_t75" style="width:12pt;height:12pt" o:ole="">
            <v:imagedata r:id="rId9" o:title=""/>
          </v:shape>
          <o:OLEObject Type="Embed" ProgID="Equation.DSMT4" ShapeID="_x0000_i1096" DrawAspect="Content" ObjectID="_1625145379" r:id="rId10"/>
        </w:object>
      </w:r>
      <w:r w:rsidRPr="00126326">
        <w:rPr>
          <w:rFonts w:ascii="Times New Roman" w:hAnsi="Times New Roman" w:cs="Times New Roman"/>
          <w:sz w:val="26"/>
          <w:szCs w:val="26"/>
          <w:lang w:val="nl-NL"/>
        </w:rPr>
        <w:t xml:space="preserve"> cố định một khoảng không đổi là một mặt trụ.</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II)</w:t>
      </w:r>
      <w:r w:rsidRPr="00126326">
        <w:rPr>
          <w:rFonts w:ascii="Times New Roman" w:hAnsi="Times New Roman" w:cs="Times New Roman"/>
          <w:sz w:val="26"/>
          <w:szCs w:val="26"/>
          <w:lang w:val="nl-NL"/>
        </w:rPr>
        <w:t xml:space="preserve"> Hai điểm </w:t>
      </w:r>
      <w:r w:rsidRPr="00126326">
        <w:rPr>
          <w:rFonts w:ascii="Times New Roman" w:hAnsi="Times New Roman" w:cs="Times New Roman"/>
          <w:position w:val="-8"/>
          <w:sz w:val="26"/>
          <w:szCs w:val="26"/>
        </w:rPr>
        <w:object w:dxaOrig="480" w:dyaOrig="260">
          <v:shape id="_x0000_i1097" type="#_x0000_t75" style="width:24pt;height:12.75pt" o:ole="">
            <v:imagedata r:id="rId11" o:title=""/>
          </v:shape>
          <o:OLEObject Type="Embed" ProgID="Equation.DSMT4" ShapeID="_x0000_i1097" DrawAspect="Content" ObjectID="_1625145380" r:id="rId12"/>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cố định. Tập hợp các điểm </w:t>
      </w:r>
      <w:r w:rsidRPr="00126326">
        <w:rPr>
          <w:rFonts w:ascii="Times New Roman" w:hAnsi="Times New Roman" w:cs="Times New Roman"/>
          <w:position w:val="-4"/>
          <w:sz w:val="26"/>
          <w:szCs w:val="26"/>
        </w:rPr>
        <w:object w:dxaOrig="300" w:dyaOrig="220">
          <v:shape id="_x0000_i1098" type="#_x0000_t75" style="width:15pt;height:11.25pt" o:ole="">
            <v:imagedata r:id="rId13" o:title=""/>
          </v:shape>
          <o:OLEObject Type="Embed" ProgID="Equation.DSMT4" ShapeID="_x0000_i1098" DrawAspect="Content" ObjectID="_1625145381" r:id="rId14"/>
        </w:object>
      </w:r>
      <w:r w:rsidRPr="00126326">
        <w:rPr>
          <w:rFonts w:ascii="Times New Roman" w:hAnsi="Times New Roman" w:cs="Times New Roman"/>
          <w:sz w:val="26"/>
          <w:szCs w:val="26"/>
          <w:lang w:val="nl-NL"/>
        </w:rPr>
        <w:t xml:space="preserve"> trong không gian mà diện tích tam giác </w:t>
      </w:r>
      <w:r w:rsidRPr="00126326">
        <w:rPr>
          <w:rFonts w:ascii="Times New Roman" w:hAnsi="Times New Roman" w:cs="Times New Roman"/>
          <w:position w:val="-4"/>
          <w:sz w:val="26"/>
          <w:szCs w:val="26"/>
        </w:rPr>
        <w:object w:dxaOrig="540" w:dyaOrig="220">
          <v:shape id="_x0000_i1099" type="#_x0000_t75" style="width:27pt;height:11.25pt" o:ole="">
            <v:imagedata r:id="rId15" o:title=""/>
          </v:shape>
          <o:OLEObject Type="Embed" ProgID="Equation.DSMT4" ShapeID="_x0000_i1099" DrawAspect="Content" ObjectID="_1625145382" r:id="rId16"/>
        </w:object>
      </w:r>
      <w:r w:rsidRPr="00126326">
        <w:rPr>
          <w:rFonts w:ascii="Times New Roman" w:hAnsi="Times New Roman" w:cs="Times New Roman"/>
          <w:sz w:val="26"/>
          <w:szCs w:val="26"/>
          <w:lang w:val="nl-NL"/>
        </w:rPr>
        <w:t xml:space="preserve"> không đổi là một mặt trụ.</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Trong các mệnh đề trên, mệnh đề nào đú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Chỉ (I).</w:t>
      </w: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Chỉ (II).</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Cả (I) và (II).</w:t>
      </w:r>
      <w:r>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Không có mệnh đề đú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Mặt phẳng đi qua trục hình trụ, cắt hình trụ theo thiết diện là hình vuông cạnh bằng </w:t>
      </w:r>
      <w:r w:rsidRPr="00126326">
        <w:rPr>
          <w:rFonts w:ascii="Times New Roman" w:hAnsi="Times New Roman" w:cs="Times New Roman"/>
          <w:position w:val="-6"/>
          <w:sz w:val="26"/>
          <w:szCs w:val="26"/>
        </w:rPr>
        <w:object w:dxaOrig="180" w:dyaOrig="200">
          <v:shape id="_x0000_i1100" type="#_x0000_t75" style="width:9pt;height:9.75pt" o:ole="">
            <v:imagedata r:id="rId17" o:title=""/>
          </v:shape>
          <o:OLEObject Type="Embed" ProgID="Equation.DSMT4" ShapeID="_x0000_i1100" DrawAspect="Content" ObjectID="_1625145383" r:id="rId18"/>
        </w:object>
      </w:r>
      <w:r w:rsidRPr="00126326">
        <w:rPr>
          <w:rFonts w:ascii="Times New Roman" w:hAnsi="Times New Roman" w:cs="Times New Roman"/>
          <w:sz w:val="26"/>
          <w:szCs w:val="26"/>
          <w:lang w:val="nl-NL"/>
        </w:rPr>
        <w:t>. Thể tích khối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20" w:dyaOrig="279">
          <v:shape id="_x0000_i1101" type="#_x0000_t75" style="width:21pt;height:14.25pt" o:ole="">
            <v:imagedata r:id="rId19" o:title=""/>
          </v:shape>
          <o:OLEObject Type="Embed" ProgID="Equation.DSMT4" ShapeID="_x0000_i1101" DrawAspect="Content" ObjectID="_1625145384" r:id="rId20"/>
        </w:object>
      </w:r>
      <w:r>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480" w:dyaOrig="560">
          <v:shape id="_x0000_i1102" type="#_x0000_t75" style="width:24pt;height:27.75pt" o:ole="">
            <v:imagedata r:id="rId21" o:title=""/>
          </v:shape>
          <o:OLEObject Type="Embed" ProgID="Equation.DSMT4" ShapeID="_x0000_i1102" DrawAspect="Content" ObjectID="_1625145385" r:id="rId2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480" w:dyaOrig="580">
          <v:shape id="_x0000_i1103" type="#_x0000_t75" style="width:24pt;height:29.25pt" o:ole="">
            <v:imagedata r:id="rId23" o:title=""/>
          </v:shape>
          <o:OLEObject Type="Embed" ProgID="Equation.DSMT4" ShapeID="_x0000_i1103" DrawAspect="Content" ObjectID="_1625145386" r:id="rId2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480" w:dyaOrig="560">
          <v:shape id="_x0000_i1104" type="#_x0000_t75" style="width:24pt;height:27.75pt" o:ole="">
            <v:imagedata r:id="rId25" o:title=""/>
          </v:shape>
          <o:OLEObject Type="Embed" ProgID="Equation.DSMT4" ShapeID="_x0000_i1104" DrawAspect="Content" ObjectID="_1625145387" r:id="rId2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3.</w:t>
      </w:r>
      <w:r w:rsidRPr="00126326">
        <w:rPr>
          <w:rFonts w:ascii="Times New Roman" w:hAnsi="Times New Roman" w:cs="Times New Roman"/>
          <w:sz w:val="26"/>
          <w:szCs w:val="26"/>
          <w:lang w:val="nl-NL"/>
        </w:rPr>
        <w:t xml:space="preserve"> Cho một hình trụ có bán kính đáy bằng </w:t>
      </w:r>
      <w:r w:rsidRPr="00126326">
        <w:rPr>
          <w:rFonts w:ascii="Times New Roman" w:hAnsi="Times New Roman" w:cs="Times New Roman"/>
          <w:position w:val="-4"/>
          <w:sz w:val="26"/>
          <w:szCs w:val="26"/>
          <w:lang w:val="nl-NL"/>
        </w:rPr>
        <w:object w:dxaOrig="220" w:dyaOrig="220">
          <v:shape id="_x0000_i1105" type="#_x0000_t75" style="width:11.25pt;height:11.25pt" o:ole="">
            <v:imagedata r:id="rId27" o:title=""/>
          </v:shape>
          <o:OLEObject Type="Embed" ProgID="Equation.DSMT4" ShapeID="_x0000_i1105" DrawAspect="Content" ObjectID="_1625145388" r:id="rId28"/>
        </w:object>
      </w:r>
      <w:r w:rsidRPr="00126326">
        <w:rPr>
          <w:rFonts w:ascii="Times New Roman" w:hAnsi="Times New Roman" w:cs="Times New Roman"/>
          <w:sz w:val="26"/>
          <w:szCs w:val="26"/>
          <w:lang w:val="nl-NL"/>
        </w:rPr>
        <w:t xml:space="preserve"> và có chiều cao bằng </w:t>
      </w:r>
      <w:r w:rsidRPr="00126326">
        <w:rPr>
          <w:rFonts w:ascii="Times New Roman" w:hAnsi="Times New Roman" w:cs="Times New Roman"/>
          <w:position w:val="-6"/>
          <w:sz w:val="26"/>
          <w:szCs w:val="26"/>
        </w:rPr>
        <w:object w:dxaOrig="520" w:dyaOrig="300">
          <v:shape id="_x0000_i1106" type="#_x0000_t75" style="width:26.25pt;height:15pt" o:ole="">
            <v:imagedata r:id="rId29" o:title=""/>
          </v:shape>
          <o:OLEObject Type="Embed" ProgID="Equation.DSMT4" ShapeID="_x0000_i1106" DrawAspect="Content" ObjectID="_1625145389" r:id="rId30"/>
        </w:object>
      </w:r>
      <w:r w:rsidRPr="00126326">
        <w:rPr>
          <w:rFonts w:ascii="Times New Roman" w:hAnsi="Times New Roman" w:cs="Times New Roman"/>
          <w:sz w:val="26"/>
          <w:szCs w:val="26"/>
        </w:rPr>
        <w:t xml:space="preserve"> D</w:t>
      </w:r>
      <w:r w:rsidRPr="00126326">
        <w:rPr>
          <w:rFonts w:ascii="Times New Roman" w:hAnsi="Times New Roman" w:cs="Times New Roman"/>
          <w:sz w:val="26"/>
          <w:szCs w:val="26"/>
          <w:lang w:val="nl-NL"/>
        </w:rPr>
        <w:t>iện tích xung quanh và diện tích toàn phần của hình lần lượt có giá trị là:</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16"/>
          <w:sz w:val="26"/>
          <w:szCs w:val="26"/>
        </w:rPr>
        <w:object w:dxaOrig="1219" w:dyaOrig="420">
          <v:shape id="_x0000_i1107" type="#_x0000_t75" style="width:60.75pt;height:21pt" o:ole="">
            <v:imagedata r:id="rId31" o:title=""/>
          </v:shape>
          <o:OLEObject Type="Embed" ProgID="Equation.DSMT4" ShapeID="_x0000_i1107" DrawAspect="Content" ObjectID="_1625145390" r:id="rId32"/>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6"/>
          <w:sz w:val="26"/>
          <w:szCs w:val="26"/>
        </w:rPr>
        <w:object w:dxaOrig="760" w:dyaOrig="300">
          <v:shape id="_x0000_i1108" type="#_x0000_t75" style="width:38.25pt;height:15pt" o:ole="">
            <v:imagedata r:id="rId33" o:title=""/>
          </v:shape>
          <o:OLEObject Type="Embed" ProgID="Equation.DSMT4" ShapeID="_x0000_i1108" DrawAspect="Content" ObjectID="_1625145391" r:id="rId34"/>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760" w:dyaOrig="300">
          <v:shape id="_x0000_i1109" type="#_x0000_t75" style="width:38.25pt;height:15pt" o:ole="">
            <v:imagedata r:id="rId35" o:title=""/>
          </v:shape>
          <o:OLEObject Type="Embed" ProgID="Equation.DSMT4" ShapeID="_x0000_i1109" DrawAspect="Content" ObjectID="_1625145392" r:id="rId36"/>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6"/>
          <w:sz w:val="26"/>
          <w:szCs w:val="26"/>
        </w:rPr>
        <w:object w:dxaOrig="1219" w:dyaOrig="420">
          <v:shape id="_x0000_i1110" type="#_x0000_t75" style="width:60.75pt;height:21pt" o:ole="">
            <v:imagedata r:id="rId37" o:title=""/>
          </v:shape>
          <o:OLEObject Type="Embed" ProgID="Equation.DSMT4" ShapeID="_x0000_i1110" DrawAspect="Content" ObjectID="_1625145393" r:id="rId38"/>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760" w:dyaOrig="300">
          <v:shape id="_x0000_i1111" type="#_x0000_t75" style="width:38.25pt;height:15pt" o:ole="">
            <v:imagedata r:id="rId39" o:title=""/>
          </v:shape>
          <o:OLEObject Type="Embed" ProgID="Equation.DSMT4" ShapeID="_x0000_i1111" DrawAspect="Content" ObjectID="_1625145394" r:id="rId40"/>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4"/>
          <w:sz w:val="26"/>
          <w:szCs w:val="26"/>
        </w:rPr>
        <w:object w:dxaOrig="520" w:dyaOrig="260">
          <v:shape id="_x0000_i1112" type="#_x0000_t75" style="width:26.25pt;height:12.75pt" o:ole="">
            <v:imagedata r:id="rId41" o:title=""/>
          </v:shape>
          <o:OLEObject Type="Embed" ProgID="Equation.DSMT4" ShapeID="_x0000_i1112" DrawAspect="Content" ObjectID="_1625145395" r:id="rId42"/>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760" w:dyaOrig="300">
          <v:shape id="_x0000_i1113" type="#_x0000_t75" style="width:38.25pt;height:15pt" o:ole="">
            <v:imagedata r:id="rId43" o:title=""/>
          </v:shape>
          <o:OLEObject Type="Embed" ProgID="Equation.DSMT4" ShapeID="_x0000_i1113" DrawAspect="Content" ObjectID="_1625145396" r:id="rId44"/>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6"/>
          <w:sz w:val="26"/>
          <w:szCs w:val="26"/>
        </w:rPr>
        <w:object w:dxaOrig="1200" w:dyaOrig="300">
          <v:shape id="_x0000_i1114" type="#_x0000_t75" style="width:60pt;height:15pt" o:ole="">
            <v:imagedata r:id="rId45" o:title=""/>
          </v:shape>
          <o:OLEObject Type="Embed" ProgID="Equation.DSMT4" ShapeID="_x0000_i1114" DrawAspect="Content" ObjectID="_1625145397" r:id="rId4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4</w:t>
      </w:r>
      <w:r w:rsidRPr="00126326">
        <w:rPr>
          <w:rFonts w:ascii="Times New Roman" w:hAnsi="Times New Roman" w:cs="Times New Roman"/>
          <w:b/>
          <w:sz w:val="26"/>
          <w:szCs w:val="26"/>
          <w:lang w:val="nl-NL"/>
        </w:rPr>
        <w:t>.</w:t>
      </w:r>
      <w:r w:rsidRPr="00126326">
        <w:rPr>
          <w:rFonts w:ascii="Times New Roman" w:hAnsi="Times New Roman" w:cs="Times New Roman"/>
          <w:sz w:val="26"/>
          <w:szCs w:val="26"/>
          <w:lang w:val="nl-NL"/>
        </w:rPr>
        <w:t xml:space="preserve"> Mặt phẳng đi qua trục hình trụ, cắt hình trụ theo thiết diện là hình vuông cạnh có cạnh bằn </w:t>
      </w:r>
      <w:r w:rsidRPr="00126326">
        <w:rPr>
          <w:rFonts w:ascii="Times New Roman" w:hAnsi="Times New Roman" w:cs="Times New Roman"/>
          <w:position w:val="-4"/>
          <w:sz w:val="26"/>
          <w:szCs w:val="26"/>
        </w:rPr>
        <w:object w:dxaOrig="340" w:dyaOrig="240">
          <v:shape id="_x0000_i1115" type="#_x0000_t75" style="width:17.25pt;height:12pt" o:ole="">
            <v:imagedata r:id="rId47" o:title=""/>
          </v:shape>
          <o:OLEObject Type="Embed" ProgID="Equation.DSMT4" ShapeID="_x0000_i1115" DrawAspect="Content" ObjectID="_1625145398" r:id="rId48"/>
        </w:object>
      </w:r>
      <w:r w:rsidRPr="00126326">
        <w:rPr>
          <w:rFonts w:ascii="Times New Roman" w:hAnsi="Times New Roman" w:cs="Times New Roman"/>
          <w:sz w:val="26"/>
          <w:szCs w:val="26"/>
          <w:lang w:val="nl-NL"/>
        </w:rPr>
        <w:t>. Diện tích toàn phần của khối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6" type="#_x0000_t75" style="width:29.25pt;height:14.25pt" o:ole="">
            <v:imagedata r:id="rId49" o:title=""/>
          </v:shape>
          <o:OLEObject Type="Embed" ProgID="Equation.DSMT4" ShapeID="_x0000_i1116" DrawAspect="Content" ObjectID="_1625145399" r:id="rId50"/>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7" type="#_x0000_t75" style="width:29.25pt;height:14.25pt" o:ole="">
            <v:imagedata r:id="rId51" o:title=""/>
          </v:shape>
          <o:OLEObject Type="Embed" ProgID="Equation.DSMT4" ShapeID="_x0000_i1117" DrawAspect="Content" ObjectID="_1625145400" r:id="rId5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8" type="#_x0000_t75" style="width:29.25pt;height:14.25pt" o:ole="">
            <v:imagedata r:id="rId53" o:title=""/>
          </v:shape>
          <o:OLEObject Type="Embed" ProgID="Equation.DSMT4" ShapeID="_x0000_i1118" DrawAspect="Content" ObjectID="_1625145401" r:id="rId5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79">
          <v:shape id="_x0000_i1119" type="#_x0000_t75" style="width:29.25pt;height:14.25pt" o:ole="">
            <v:imagedata r:id="rId55" o:title=""/>
          </v:shape>
          <o:OLEObject Type="Embed" ProgID="Equation.DSMT4" ShapeID="_x0000_i1119" DrawAspect="Content" ObjectID="_1625145402" r:id="rId5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5.</w:t>
      </w:r>
      <w:r w:rsidRPr="00126326">
        <w:rPr>
          <w:rFonts w:ascii="Times New Roman" w:hAnsi="Times New Roman" w:cs="Times New Roman"/>
          <w:sz w:val="26"/>
          <w:szCs w:val="26"/>
          <w:lang w:val="nl-NL"/>
        </w:rPr>
        <w:t xml:space="preserve"> Một hình trụ có bán kính đáy </w:t>
      </w:r>
      <w:r w:rsidRPr="00126326">
        <w:rPr>
          <w:rFonts w:ascii="Times New Roman" w:hAnsi="Times New Roman" w:cs="Times New Roman"/>
          <w:position w:val="-6"/>
          <w:sz w:val="26"/>
          <w:szCs w:val="26"/>
          <w:lang w:val="nl-NL"/>
        </w:rPr>
        <w:object w:dxaOrig="940" w:dyaOrig="260">
          <v:shape id="_x0000_i1120" type="#_x0000_t75" style="width:47.25pt;height:12.75pt" o:ole="">
            <v:imagedata r:id="rId57" o:title=""/>
          </v:shape>
          <o:OLEObject Type="Embed" ProgID="Equation.DSMT4" ShapeID="_x0000_i1120" DrawAspect="Content" ObjectID="_1625145403" r:id="rId58"/>
        </w:object>
      </w:r>
      <w:r w:rsidRPr="00126326">
        <w:rPr>
          <w:rFonts w:ascii="Times New Roman" w:hAnsi="Times New Roman" w:cs="Times New Roman"/>
          <w:sz w:val="26"/>
          <w:szCs w:val="26"/>
          <w:lang w:val="nl-NL"/>
        </w:rPr>
        <w:t xml:space="preserve">, chiều cao hình trụ </w:t>
      </w:r>
      <w:r w:rsidRPr="00126326">
        <w:rPr>
          <w:rFonts w:ascii="Times New Roman" w:hAnsi="Times New Roman" w:cs="Times New Roman"/>
          <w:position w:val="-6"/>
          <w:sz w:val="26"/>
          <w:szCs w:val="26"/>
          <w:lang w:val="nl-NL"/>
        </w:rPr>
        <w:object w:dxaOrig="900" w:dyaOrig="260">
          <v:shape id="_x0000_i1121" type="#_x0000_t75" style="width:45pt;height:12.75pt" o:ole="">
            <v:imagedata r:id="rId59" o:title=""/>
          </v:shape>
          <o:OLEObject Type="Embed" ProgID="Equation.DSMT4" ShapeID="_x0000_i1121" DrawAspect="Content" ObjectID="_1625145404" r:id="rId60"/>
        </w:object>
      </w:r>
      <w:r w:rsidRPr="00126326">
        <w:rPr>
          <w:rFonts w:ascii="Times New Roman" w:hAnsi="Times New Roman" w:cs="Times New Roman"/>
          <w:sz w:val="26"/>
          <w:szCs w:val="26"/>
          <w:lang w:val="nl-NL"/>
        </w:rPr>
        <w:t>. Một hình vuông có các đỉnh nằm trên hai đường tròn đáy sao cho có ít nhất một cạnh không song song và không vuông góc với trục hình trụ. Khi đó cạnh của hình vuông bằng bao nhiêu?</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60">
          <v:shape id="_x0000_i1122" type="#_x0000_t75" style="width:29.25pt;height:12.75pt" o:ole="">
            <v:imagedata r:id="rId61" o:title=""/>
          </v:shape>
          <o:OLEObject Type="Embed" ProgID="Equation.DSMT4" ShapeID="_x0000_i1122" DrawAspect="Content" ObjectID="_1625145405" r:id="rId6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680" w:dyaOrig="260">
          <v:shape id="_x0000_i1123" type="#_x0000_t75" style="width:33.75pt;height:12.75pt" o:ole="">
            <v:imagedata r:id="rId63" o:title=""/>
          </v:shape>
          <o:OLEObject Type="Embed" ProgID="Equation.DSMT4" ShapeID="_x0000_i1123" DrawAspect="Content" ObjectID="_1625145406" r:id="rId6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920" w:dyaOrig="300">
          <v:shape id="_x0000_i1124" type="#_x0000_t75" style="width:45.75pt;height:15pt" o:ole="">
            <v:imagedata r:id="rId65" o:title=""/>
          </v:shape>
          <o:OLEObject Type="Embed" ProgID="Equation.DSMT4" ShapeID="_x0000_i1124" DrawAspect="Content" ObjectID="_1625145407" r:id="rId6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680" w:dyaOrig="260">
          <v:shape id="_x0000_i1125" type="#_x0000_t75" style="width:33.75pt;height:12.75pt" o:ole="">
            <v:imagedata r:id="rId67" o:title=""/>
          </v:shape>
          <o:OLEObject Type="Embed" ProgID="Equation.DSMT4" ShapeID="_x0000_i1125" DrawAspect="Content" ObjectID="_1625145408" r:id="rId6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rPr>
      </w:pPr>
      <w:proofErr w:type="gramStart"/>
      <w:r>
        <w:rPr>
          <w:rFonts w:ascii="Times New Roman" w:hAnsi="Times New Roman" w:cs="Times New Roman"/>
          <w:b/>
          <w:sz w:val="26"/>
          <w:szCs w:val="26"/>
        </w:rPr>
        <w:t xml:space="preserve">Câu </w:t>
      </w:r>
      <w:r w:rsidRPr="00126326">
        <w:rPr>
          <w:rFonts w:ascii="Times New Roman" w:hAnsi="Times New Roman" w:cs="Times New Roman"/>
          <w:b/>
          <w:sz w:val="26"/>
          <w:szCs w:val="26"/>
        </w:rPr>
        <w:t>6.</w:t>
      </w:r>
      <w:proofErr w:type="gramEnd"/>
      <w:r w:rsidRPr="00126326">
        <w:rPr>
          <w:rFonts w:ascii="Times New Roman" w:hAnsi="Times New Roman" w:cs="Times New Roman"/>
          <w:sz w:val="26"/>
          <w:szCs w:val="26"/>
        </w:rPr>
        <w:t xml:space="preserve"> Bán kính đáy hình trụ </w:t>
      </w:r>
      <w:proofErr w:type="gramStart"/>
      <w:r w:rsidRPr="00126326">
        <w:rPr>
          <w:rFonts w:ascii="Times New Roman" w:hAnsi="Times New Roman" w:cs="Times New Roman"/>
          <w:sz w:val="26"/>
          <w:szCs w:val="26"/>
        </w:rPr>
        <w:t xml:space="preserve">bằng </w:t>
      </w:r>
      <w:proofErr w:type="gramEnd"/>
      <w:r w:rsidRPr="00126326">
        <w:rPr>
          <w:rFonts w:ascii="Times New Roman" w:hAnsi="Times New Roman" w:cs="Times New Roman"/>
          <w:position w:val="-6"/>
          <w:sz w:val="26"/>
          <w:szCs w:val="26"/>
        </w:rPr>
        <w:object w:dxaOrig="460" w:dyaOrig="260">
          <v:shape id="_x0000_i1126" type="#_x0000_t75" style="width:23.25pt;height:12.75pt" o:ole="">
            <v:imagedata r:id="rId69" o:title=""/>
          </v:shape>
          <o:OLEObject Type="Embed" ProgID="Equation.DSMT4" ShapeID="_x0000_i1126" DrawAspect="Content" ObjectID="_1625145409" r:id="rId70"/>
        </w:object>
      </w:r>
      <w:r w:rsidRPr="00126326">
        <w:rPr>
          <w:rFonts w:ascii="Times New Roman" w:hAnsi="Times New Roman" w:cs="Times New Roman"/>
          <w:sz w:val="26"/>
          <w:szCs w:val="26"/>
        </w:rPr>
        <w:t xml:space="preserve">, chiều cao bằng </w:t>
      </w:r>
      <w:r w:rsidRPr="00126326">
        <w:rPr>
          <w:rFonts w:ascii="Times New Roman" w:hAnsi="Times New Roman" w:cs="Times New Roman"/>
          <w:position w:val="-6"/>
          <w:sz w:val="26"/>
          <w:szCs w:val="26"/>
        </w:rPr>
        <w:object w:dxaOrig="440" w:dyaOrig="260">
          <v:shape id="_x0000_i1127" type="#_x0000_t75" style="width:21.75pt;height:12.75pt" o:ole="">
            <v:imagedata r:id="rId71" o:title=""/>
          </v:shape>
          <o:OLEObject Type="Embed" ProgID="Equation.DSMT4" ShapeID="_x0000_i1127" DrawAspect="Content" ObjectID="_1625145410" r:id="rId72"/>
        </w:object>
      </w:r>
      <w:r w:rsidRPr="00126326">
        <w:rPr>
          <w:rFonts w:ascii="Times New Roman" w:hAnsi="Times New Roman" w:cs="Times New Roman"/>
          <w:sz w:val="26"/>
          <w:szCs w:val="26"/>
        </w:rPr>
        <w:t>. Độ dài đường chéo của thiết diện qua trục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80" w:dyaOrig="260">
          <v:shape id="_x0000_i1128" type="#_x0000_t75" style="width:29.25pt;height:12.75pt" o:ole="">
            <v:imagedata r:id="rId73" o:title=""/>
          </v:shape>
          <o:OLEObject Type="Embed" ProgID="Equation.DSMT4" ShapeID="_x0000_i1128" DrawAspect="Content" ObjectID="_1625145411" r:id="rId7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80" w:dyaOrig="260">
          <v:shape id="_x0000_i1129" type="#_x0000_t75" style="width:24pt;height:12.75pt" o:ole="">
            <v:imagedata r:id="rId75" o:title=""/>
          </v:shape>
          <o:OLEObject Type="Embed" ProgID="Equation.DSMT4" ShapeID="_x0000_i1129" DrawAspect="Content" ObjectID="_1625145412" r:id="rId7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80" w:dyaOrig="240">
          <v:shape id="_x0000_i1130" type="#_x0000_t75" style="width:24pt;height:12pt" o:ole="">
            <v:imagedata r:id="rId77" o:title=""/>
          </v:shape>
          <o:OLEObject Type="Embed" ProgID="Equation.DSMT4" ShapeID="_x0000_i1130" DrawAspect="Content" ObjectID="_1625145413" r:id="rId78"/>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480" w:dyaOrig="260">
          <v:shape id="_x0000_i1131" type="#_x0000_t75" style="width:24pt;height:12.75pt" o:ole="">
            <v:imagedata r:id="rId79" o:title=""/>
          </v:shape>
          <o:OLEObject Type="Embed" ProgID="Equation.DSMT4" ShapeID="_x0000_i1131" DrawAspect="Content" ObjectID="_1625145414" r:id="rId80"/>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7.</w:t>
      </w:r>
      <w:r w:rsidRPr="00126326">
        <w:rPr>
          <w:rFonts w:ascii="Times New Roman" w:hAnsi="Times New Roman" w:cs="Times New Roman"/>
          <w:sz w:val="26"/>
          <w:szCs w:val="26"/>
          <w:lang w:val="nl-NL"/>
        </w:rPr>
        <w:t xml:space="preserve"> Cho một hình trụ có bán kính đáy bằng </w:t>
      </w:r>
      <w:r w:rsidRPr="00126326">
        <w:rPr>
          <w:rFonts w:ascii="Times New Roman" w:hAnsi="Times New Roman" w:cs="Times New Roman"/>
          <w:position w:val="-4"/>
          <w:sz w:val="26"/>
          <w:szCs w:val="26"/>
          <w:lang w:val="nl-NL"/>
        </w:rPr>
        <w:object w:dxaOrig="220" w:dyaOrig="220">
          <v:shape id="_x0000_i1132" type="#_x0000_t75" style="width:11.25pt;height:11.25pt" o:ole="">
            <v:imagedata r:id="rId27" o:title=""/>
          </v:shape>
          <o:OLEObject Type="Embed" ProgID="Equation.DSMT4" ShapeID="_x0000_i1132" DrawAspect="Content" ObjectID="_1625145415" r:id="rId81"/>
        </w:object>
      </w:r>
      <w:r w:rsidRPr="00126326">
        <w:rPr>
          <w:rFonts w:ascii="Times New Roman" w:hAnsi="Times New Roman" w:cs="Times New Roman"/>
          <w:sz w:val="26"/>
          <w:szCs w:val="26"/>
          <w:lang w:val="nl-NL"/>
        </w:rPr>
        <w:t xml:space="preserve"> và có chiều cao bằng </w:t>
      </w:r>
      <w:r w:rsidRPr="00126326">
        <w:rPr>
          <w:rFonts w:ascii="Times New Roman" w:hAnsi="Times New Roman" w:cs="Times New Roman"/>
          <w:position w:val="-6"/>
          <w:sz w:val="26"/>
          <w:szCs w:val="26"/>
        </w:rPr>
        <w:object w:dxaOrig="520" w:dyaOrig="300">
          <v:shape id="_x0000_i1133" type="#_x0000_t75" style="width:26.25pt;height:15pt" o:ole="">
            <v:imagedata r:id="rId29" o:title=""/>
          </v:shape>
          <o:OLEObject Type="Embed" ProgID="Equation.DSMT4" ShapeID="_x0000_i1133" DrawAspect="Content" ObjectID="_1625145416" r:id="rId82"/>
        </w:object>
      </w:r>
      <w:r w:rsidRPr="00126326">
        <w:rPr>
          <w:rFonts w:ascii="Times New Roman" w:hAnsi="Times New Roman" w:cs="Times New Roman"/>
          <w:sz w:val="26"/>
          <w:szCs w:val="26"/>
        </w:rPr>
        <w:t xml:space="preserve"> H</w:t>
      </w:r>
      <w:r w:rsidRPr="00126326">
        <w:rPr>
          <w:rFonts w:ascii="Times New Roman" w:hAnsi="Times New Roman" w:cs="Times New Roman"/>
          <w:sz w:val="26"/>
          <w:szCs w:val="26"/>
          <w:lang w:val="nl-NL"/>
        </w:rPr>
        <w:t xml:space="preserve">ai điểm </w:t>
      </w:r>
      <w:r w:rsidRPr="00126326">
        <w:rPr>
          <w:rFonts w:ascii="Times New Roman" w:hAnsi="Times New Roman" w:cs="Times New Roman"/>
          <w:position w:val="-8"/>
          <w:sz w:val="26"/>
          <w:szCs w:val="26"/>
          <w:lang w:val="nl-NL"/>
        </w:rPr>
        <w:object w:dxaOrig="480" w:dyaOrig="260">
          <v:shape id="_x0000_i1134" type="#_x0000_t75" style="width:24pt;height:12.75pt" o:ole="">
            <v:imagedata r:id="rId83" o:title=""/>
          </v:shape>
          <o:OLEObject Type="Embed" ProgID="Equation.DSMT4" ShapeID="_x0000_i1134" DrawAspect="Content" ObjectID="_1625145417" r:id="rId84"/>
        </w:object>
      </w:r>
      <w:r w:rsidRPr="00126326">
        <w:rPr>
          <w:rFonts w:ascii="Times New Roman" w:hAnsi="Times New Roman" w:cs="Times New Roman"/>
          <w:sz w:val="26"/>
          <w:szCs w:val="26"/>
          <w:lang w:val="nl-NL"/>
        </w:rPr>
        <w:t xml:space="preserve"> lần lượt nằm trên hai đường tròn đáy sao cho góc giữa </w:t>
      </w:r>
      <w:r w:rsidRPr="00126326">
        <w:rPr>
          <w:rFonts w:ascii="Times New Roman" w:hAnsi="Times New Roman" w:cs="Times New Roman"/>
          <w:position w:val="-4"/>
          <w:sz w:val="26"/>
          <w:szCs w:val="26"/>
          <w:lang w:val="nl-NL"/>
        </w:rPr>
        <w:object w:dxaOrig="360" w:dyaOrig="220">
          <v:shape id="_x0000_i1135" type="#_x0000_t75" style="width:18pt;height:11.25pt" o:ole="">
            <v:imagedata r:id="rId85" o:title=""/>
          </v:shape>
          <o:OLEObject Type="Embed" ProgID="Equation.DSMT4" ShapeID="_x0000_i1135" DrawAspect="Content" ObjectID="_1625145418" r:id="rId86"/>
        </w:object>
      </w:r>
      <w:r w:rsidRPr="00126326">
        <w:rPr>
          <w:rFonts w:ascii="Times New Roman" w:hAnsi="Times New Roman" w:cs="Times New Roman"/>
          <w:sz w:val="26"/>
          <w:szCs w:val="26"/>
          <w:lang w:val="nl-NL"/>
        </w:rPr>
        <w:t xml:space="preserve"> và trục của hình trụ bằng </w:t>
      </w:r>
      <w:r w:rsidRPr="00126326">
        <w:rPr>
          <w:rFonts w:ascii="Times New Roman" w:hAnsi="Times New Roman" w:cs="Times New Roman"/>
          <w:position w:val="-6"/>
          <w:sz w:val="26"/>
          <w:szCs w:val="26"/>
        </w:rPr>
        <w:object w:dxaOrig="340" w:dyaOrig="279">
          <v:shape id="_x0000_i1136" type="#_x0000_t75" style="width:17.25pt;height:14.25pt" o:ole="">
            <v:imagedata r:id="rId87" o:title=""/>
          </v:shape>
          <o:OLEObject Type="Embed" ProgID="Equation.DSMT4" ShapeID="_x0000_i1136" DrawAspect="Content" ObjectID="_1625145419" r:id="rId88"/>
        </w:object>
      </w:r>
      <w:r w:rsidRPr="00126326">
        <w:rPr>
          <w:rFonts w:ascii="Times New Roman" w:hAnsi="Times New Roman" w:cs="Times New Roman"/>
          <w:sz w:val="26"/>
          <w:szCs w:val="26"/>
          <w:lang w:val="nl-NL"/>
        </w:rPr>
        <w:t xml:space="preserve">. Khoảng cách giữa </w:t>
      </w:r>
      <w:r w:rsidRPr="00126326">
        <w:rPr>
          <w:rFonts w:ascii="Times New Roman" w:hAnsi="Times New Roman" w:cs="Times New Roman"/>
          <w:position w:val="-4"/>
          <w:sz w:val="26"/>
          <w:szCs w:val="26"/>
          <w:lang w:val="nl-NL"/>
        </w:rPr>
        <w:object w:dxaOrig="360" w:dyaOrig="220">
          <v:shape id="_x0000_i1137" type="#_x0000_t75" style="width:18pt;height:11.25pt" o:ole="">
            <v:imagedata r:id="rId89" o:title=""/>
          </v:shape>
          <o:OLEObject Type="Embed" ProgID="Equation.DSMT4" ShapeID="_x0000_i1137" DrawAspect="Content" ObjectID="_1625145420" r:id="rId90"/>
        </w:object>
      </w:r>
      <w:r w:rsidRPr="00126326">
        <w:rPr>
          <w:rFonts w:ascii="Times New Roman" w:hAnsi="Times New Roman" w:cs="Times New Roman"/>
          <w:sz w:val="26"/>
          <w:szCs w:val="26"/>
          <w:lang w:val="nl-NL"/>
        </w:rPr>
        <w:t xml:space="preserve"> và trục của hình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260" w:dyaOrig="240">
          <v:shape id="_x0000_i1138" type="#_x0000_t75" style="width:12.75pt;height:12pt" o:ole="">
            <v:imagedata r:id="rId91" o:title=""/>
          </v:shape>
          <o:OLEObject Type="Embed" ProgID="Equation.DSMT4" ShapeID="_x0000_i1138" DrawAspect="Content" ObjectID="_1625145421" r:id="rId92"/>
        </w:object>
      </w:r>
      <w:r>
        <w:rPr>
          <w:rFonts w:ascii="Times New Roman" w:hAnsi="Times New Roman" w:cs="Times New Roman"/>
          <w:sz w:val="26"/>
          <w:szCs w:val="26"/>
        </w:rPr>
        <w:tab/>
      </w:r>
      <w:r>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520" w:dyaOrig="300">
          <v:shape id="_x0000_i1139" type="#_x0000_t75" style="width:26.25pt;height:15pt" o:ole="">
            <v:imagedata r:id="rId93" o:title=""/>
          </v:shape>
          <o:OLEObject Type="Embed" ProgID="Equation.DSMT4" ShapeID="_x0000_i1139" DrawAspect="Content" ObjectID="_1625145422" r:id="rId9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60" w:dyaOrig="580">
          <v:shape id="_x0000_i1140" type="#_x0000_t75" style="width:27.75pt;height:29.25pt" o:ole="">
            <v:imagedata r:id="rId95" o:title=""/>
          </v:shape>
          <o:OLEObject Type="Embed" ProgID="Equation.DSMT4" ShapeID="_x0000_i1140" DrawAspect="Content" ObjectID="_1625145423" r:id="rId9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60" w:dyaOrig="580">
          <v:shape id="_x0000_i1141" type="#_x0000_t75" style="width:27.75pt;height:29.25pt" o:ole="">
            <v:imagedata r:id="rId97" o:title=""/>
          </v:shape>
          <o:OLEObject Type="Embed" ProgID="Equation.DSMT4" ShapeID="_x0000_i1141" DrawAspect="Content" ObjectID="_1625145424" r:id="rId9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 xml:space="preserve">8. </w:t>
      </w:r>
      <w:r w:rsidRPr="00126326">
        <w:rPr>
          <w:rFonts w:ascii="Times New Roman" w:hAnsi="Times New Roman" w:cs="Times New Roman"/>
          <w:sz w:val="26"/>
          <w:szCs w:val="26"/>
          <w:lang w:val="nl-NL"/>
        </w:rPr>
        <w:t xml:space="preserve">Cho hình trụ có đáy là hai đường tròn tâm </w:t>
      </w:r>
      <w:r w:rsidRPr="00126326">
        <w:rPr>
          <w:rFonts w:ascii="Times New Roman" w:hAnsi="Times New Roman" w:cs="Times New Roman"/>
          <w:position w:val="-6"/>
          <w:sz w:val="26"/>
          <w:szCs w:val="26"/>
        </w:rPr>
        <w:object w:dxaOrig="220" w:dyaOrig="240">
          <v:shape id="_x0000_i1142" type="#_x0000_t75" style="width:11.25pt;height:12pt" o:ole="">
            <v:imagedata r:id="rId99" o:title=""/>
          </v:shape>
          <o:OLEObject Type="Embed" ProgID="Equation.DSMT4" ShapeID="_x0000_i1142" DrawAspect="Content" ObjectID="_1625145425" r:id="rId100"/>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rPr>
        <w:object w:dxaOrig="279" w:dyaOrig="240">
          <v:shape id="_x0000_i1143" type="#_x0000_t75" style="width:14.25pt;height:12pt" o:ole="">
            <v:imagedata r:id="rId101" o:title=""/>
          </v:shape>
          <o:OLEObject Type="Embed" ProgID="Equation.DSMT4" ShapeID="_x0000_i1143" DrawAspect="Content" ObjectID="_1625145426" r:id="rId102"/>
        </w:object>
      </w:r>
      <w:r w:rsidRPr="00126326">
        <w:rPr>
          <w:rFonts w:ascii="Times New Roman" w:hAnsi="Times New Roman" w:cs="Times New Roman"/>
          <w:sz w:val="26"/>
          <w:szCs w:val="26"/>
          <w:lang w:val="nl-NL"/>
        </w:rPr>
        <w:t xml:space="preserve">, bán kính bằng chiều cao và bằng </w:t>
      </w:r>
      <w:r w:rsidRPr="00126326">
        <w:rPr>
          <w:rFonts w:ascii="Times New Roman" w:hAnsi="Times New Roman" w:cs="Times New Roman"/>
          <w:position w:val="-6"/>
          <w:sz w:val="26"/>
          <w:szCs w:val="26"/>
        </w:rPr>
        <w:object w:dxaOrig="180" w:dyaOrig="200">
          <v:shape id="_x0000_i1144" type="#_x0000_t75" style="width:9pt;height:9.75pt" o:ole="">
            <v:imagedata r:id="rId103" o:title=""/>
          </v:shape>
          <o:OLEObject Type="Embed" ProgID="Equation.DSMT4" ShapeID="_x0000_i1144" DrawAspect="Content" ObjectID="_1625145427" r:id="rId104"/>
        </w:object>
      </w:r>
      <w:r w:rsidRPr="00126326">
        <w:rPr>
          <w:rFonts w:ascii="Times New Roman" w:hAnsi="Times New Roman" w:cs="Times New Roman"/>
          <w:sz w:val="26"/>
          <w:szCs w:val="26"/>
          <w:lang w:val="nl-NL"/>
        </w:rPr>
        <w:t xml:space="preserve">. Trên đường tròn tâm </w:t>
      </w:r>
      <w:r w:rsidRPr="00126326">
        <w:rPr>
          <w:rFonts w:ascii="Times New Roman" w:hAnsi="Times New Roman" w:cs="Times New Roman"/>
          <w:position w:val="-6"/>
          <w:sz w:val="26"/>
          <w:szCs w:val="26"/>
        </w:rPr>
        <w:object w:dxaOrig="220" w:dyaOrig="240">
          <v:shape id="_x0000_i1145" type="#_x0000_t75" style="width:11.25pt;height:12pt" o:ole="">
            <v:imagedata r:id="rId105" o:title=""/>
          </v:shape>
          <o:OLEObject Type="Embed" ProgID="Equation.DSMT4" ShapeID="_x0000_i1145" DrawAspect="Content" ObjectID="_1625145428" r:id="rId106"/>
        </w:object>
      </w:r>
      <w:r w:rsidRPr="00126326">
        <w:rPr>
          <w:rFonts w:ascii="Times New Roman" w:hAnsi="Times New Roman" w:cs="Times New Roman"/>
          <w:sz w:val="26"/>
          <w:szCs w:val="26"/>
          <w:lang w:val="nl-NL"/>
        </w:rPr>
        <w:t xml:space="preserve"> lấy điểm </w:t>
      </w:r>
      <w:r w:rsidRPr="00126326">
        <w:rPr>
          <w:rFonts w:ascii="Times New Roman" w:hAnsi="Times New Roman" w:cs="Times New Roman"/>
          <w:position w:val="-4"/>
          <w:sz w:val="26"/>
          <w:szCs w:val="26"/>
        </w:rPr>
        <w:object w:dxaOrig="220" w:dyaOrig="220">
          <v:shape id="_x0000_i1146" type="#_x0000_t75" style="width:11.25pt;height:11.25pt" o:ole="">
            <v:imagedata r:id="rId107" o:title=""/>
          </v:shape>
          <o:OLEObject Type="Embed" ProgID="Equation.DSMT4" ShapeID="_x0000_i1146" DrawAspect="Content" ObjectID="_1625145429" r:id="rId108"/>
        </w:object>
      </w:r>
      <w:r w:rsidRPr="00126326">
        <w:rPr>
          <w:rFonts w:ascii="Times New Roman" w:hAnsi="Times New Roman" w:cs="Times New Roman"/>
          <w:sz w:val="26"/>
          <w:szCs w:val="26"/>
          <w:lang w:val="nl-NL"/>
        </w:rPr>
        <w:t xml:space="preserve">, trên đường tròn tâm </w:t>
      </w:r>
      <w:r w:rsidRPr="00126326">
        <w:rPr>
          <w:rFonts w:ascii="Times New Roman" w:hAnsi="Times New Roman" w:cs="Times New Roman"/>
          <w:position w:val="-6"/>
          <w:sz w:val="26"/>
          <w:szCs w:val="26"/>
        </w:rPr>
        <w:object w:dxaOrig="279" w:dyaOrig="240">
          <v:shape id="_x0000_i1147" type="#_x0000_t75" style="width:14.25pt;height:12pt" o:ole="">
            <v:imagedata r:id="rId109" o:title=""/>
          </v:shape>
          <o:OLEObject Type="Embed" ProgID="Equation.DSMT4" ShapeID="_x0000_i1147" DrawAspect="Content" ObjectID="_1625145430" r:id="rId110"/>
        </w:object>
      </w:r>
      <w:r w:rsidRPr="00126326">
        <w:rPr>
          <w:rFonts w:ascii="Times New Roman" w:hAnsi="Times New Roman" w:cs="Times New Roman"/>
          <w:sz w:val="26"/>
          <w:szCs w:val="26"/>
          <w:lang w:val="nl-NL"/>
        </w:rPr>
        <w:t xml:space="preserve"> lấy điểm </w:t>
      </w:r>
      <w:r w:rsidRPr="00126326">
        <w:rPr>
          <w:rFonts w:ascii="Times New Roman" w:hAnsi="Times New Roman" w:cs="Times New Roman"/>
          <w:position w:val="-4"/>
          <w:sz w:val="26"/>
          <w:szCs w:val="26"/>
        </w:rPr>
        <w:object w:dxaOrig="220" w:dyaOrig="220">
          <v:shape id="_x0000_i1148" type="#_x0000_t75" style="width:11.25pt;height:11.25pt" o:ole="">
            <v:imagedata r:id="rId111" o:title=""/>
          </v:shape>
          <o:OLEObject Type="Embed" ProgID="Equation.DSMT4" ShapeID="_x0000_i1148" DrawAspect="Content" ObjectID="_1625145431" r:id="rId112"/>
        </w:object>
      </w:r>
      <w:r w:rsidRPr="00126326">
        <w:rPr>
          <w:rFonts w:ascii="Times New Roman" w:hAnsi="Times New Roman" w:cs="Times New Roman"/>
          <w:sz w:val="26"/>
          <w:szCs w:val="26"/>
          <w:lang w:val="nl-NL"/>
        </w:rPr>
        <w:t xml:space="preserve"> sao cho </w:t>
      </w:r>
      <w:r w:rsidRPr="00126326">
        <w:rPr>
          <w:rFonts w:ascii="Times New Roman" w:hAnsi="Times New Roman" w:cs="Times New Roman"/>
          <w:position w:val="-6"/>
          <w:sz w:val="26"/>
          <w:szCs w:val="26"/>
        </w:rPr>
        <w:object w:dxaOrig="800" w:dyaOrig="260">
          <v:shape id="_x0000_i1149" type="#_x0000_t75" style="width:39.75pt;height:12.75pt" o:ole="">
            <v:imagedata r:id="rId113" o:title=""/>
          </v:shape>
          <o:OLEObject Type="Embed" ProgID="Equation.DSMT4" ShapeID="_x0000_i1149" DrawAspect="Content" ObjectID="_1625145432" r:id="rId114"/>
        </w:object>
      </w:r>
      <w:r w:rsidRPr="00126326">
        <w:rPr>
          <w:rFonts w:ascii="Times New Roman" w:hAnsi="Times New Roman" w:cs="Times New Roman"/>
          <w:sz w:val="26"/>
          <w:szCs w:val="26"/>
          <w:lang w:val="nl-NL"/>
        </w:rPr>
        <w:t xml:space="preserve">. Thể tích của khối tứ diện </w:t>
      </w:r>
      <w:r w:rsidRPr="00126326">
        <w:rPr>
          <w:rFonts w:ascii="Times New Roman" w:hAnsi="Times New Roman" w:cs="Times New Roman"/>
          <w:position w:val="-6"/>
          <w:sz w:val="26"/>
          <w:szCs w:val="26"/>
        </w:rPr>
        <w:object w:dxaOrig="720" w:dyaOrig="240">
          <v:shape id="_x0000_i1150" type="#_x0000_t75" style="width:36pt;height:12pt" o:ole="">
            <v:imagedata r:id="rId115" o:title=""/>
          </v:shape>
          <o:OLEObject Type="Embed" ProgID="Equation.DSMT4" ShapeID="_x0000_i1150" DrawAspect="Content" ObjectID="_1625145433" r:id="rId116"/>
        </w:object>
      </w:r>
      <w:r w:rsidRPr="00126326">
        <w:rPr>
          <w:rFonts w:ascii="Times New Roman" w:hAnsi="Times New Roman" w:cs="Times New Roman"/>
          <w:sz w:val="26"/>
          <w:szCs w:val="26"/>
        </w:rPr>
        <w:t xml:space="preserve">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80" w:dyaOrig="580">
          <v:shape id="_x0000_i1151" type="#_x0000_t75" style="width:29.25pt;height:29.25pt" o:ole="">
            <v:imagedata r:id="rId117" o:title=""/>
          </v:shape>
          <o:OLEObject Type="Embed" ProgID="Equation.DSMT4" ShapeID="_x0000_i1151" DrawAspect="Content" ObjectID="_1625145434" r:id="rId118"/>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580" w:dyaOrig="600">
          <v:shape id="_x0000_i1152" type="#_x0000_t75" style="width:29.25pt;height:30pt" o:ole="">
            <v:imagedata r:id="rId119" o:title=""/>
          </v:shape>
          <o:OLEObject Type="Embed" ProgID="Equation.DSMT4" ShapeID="_x0000_i1152" DrawAspect="Content" ObjectID="_1625145435" r:id="rId120"/>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80" w:dyaOrig="580">
          <v:shape id="_x0000_i1153" type="#_x0000_t75" style="width:29.25pt;height:29.25pt" o:ole="">
            <v:imagedata r:id="rId121" o:title=""/>
          </v:shape>
          <o:OLEObject Type="Embed" ProgID="Equation.DSMT4" ShapeID="_x0000_i1153" DrawAspect="Content" ObjectID="_1625145436" r:id="rId12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580" w:dyaOrig="580">
          <v:shape id="_x0000_i1154" type="#_x0000_t75" style="width:29.25pt;height:29.25pt" o:ole="">
            <v:imagedata r:id="rId123" o:title=""/>
          </v:shape>
          <o:OLEObject Type="Embed" ProgID="Equation.DSMT4" ShapeID="_x0000_i1154" DrawAspect="Content" ObjectID="_1625145437" r:id="rId12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9.</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rPr>
        <w:t xml:space="preserve">Cho hình trụ có hai đáy là hai hình tròn </w:t>
      </w:r>
      <w:r w:rsidRPr="00126326">
        <w:rPr>
          <w:rFonts w:ascii="Times New Roman" w:hAnsi="Times New Roman" w:cs="Times New Roman"/>
          <w:position w:val="-12"/>
          <w:sz w:val="26"/>
          <w:szCs w:val="26"/>
        </w:rPr>
        <w:object w:dxaOrig="340" w:dyaOrig="340">
          <v:shape id="_x0000_i1025" type="#_x0000_t75" style="width:17.25pt;height:17.25pt" o:ole="">
            <v:imagedata r:id="rId125" o:title=""/>
          </v:shape>
          <o:OLEObject Type="Embed" ProgID="Equation.DSMT4" ShapeID="_x0000_i1025" DrawAspect="Content" ObjectID="_1625145438" r:id="rId126"/>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2"/>
          <w:sz w:val="26"/>
          <w:szCs w:val="26"/>
        </w:rPr>
        <w:object w:dxaOrig="400" w:dyaOrig="340">
          <v:shape id="_x0000_i1026" type="#_x0000_t75" style="width:20.25pt;height:17.25pt" o:ole="">
            <v:imagedata r:id="rId127" o:title=""/>
          </v:shape>
          <o:OLEObject Type="Embed" ProgID="Equation.DSMT4" ShapeID="_x0000_i1026" DrawAspect="Content" ObjectID="_1625145439" r:id="rId128"/>
        </w:object>
      </w:r>
      <w:r w:rsidRPr="00126326">
        <w:rPr>
          <w:rFonts w:ascii="Times New Roman" w:hAnsi="Times New Roman" w:cs="Times New Roman"/>
          <w:sz w:val="26"/>
          <w:szCs w:val="26"/>
        </w:rPr>
        <w:t xml:space="preserve">, thiết diện qua trục của hình trụ là hình vuông. Gọi </w:t>
      </w:r>
      <w:r w:rsidRPr="00126326">
        <w:rPr>
          <w:rFonts w:ascii="Times New Roman" w:hAnsi="Times New Roman" w:cs="Times New Roman"/>
          <w:position w:val="-8"/>
          <w:sz w:val="26"/>
          <w:szCs w:val="26"/>
        </w:rPr>
        <w:object w:dxaOrig="480" w:dyaOrig="260">
          <v:shape id="_x0000_i1027" type="#_x0000_t75" style="width:24pt;height:12.75pt" o:ole="">
            <v:imagedata r:id="rId129" o:title=""/>
          </v:shape>
          <o:OLEObject Type="Embed" ProgID="Equation.DSMT4" ShapeID="_x0000_i1027" DrawAspect="Content" ObjectID="_1625145440" r:id="rId130"/>
        </w:object>
      </w:r>
      <w:r w:rsidRPr="00126326">
        <w:rPr>
          <w:rFonts w:ascii="Times New Roman" w:hAnsi="Times New Roman" w:cs="Times New Roman"/>
          <w:sz w:val="26"/>
          <w:szCs w:val="26"/>
        </w:rPr>
        <w:t xml:space="preserve"> là hai điểm lần lượt nằm trên hai đường tròn </w:t>
      </w:r>
      <w:r w:rsidRPr="00126326">
        <w:rPr>
          <w:rFonts w:ascii="Times New Roman" w:hAnsi="Times New Roman" w:cs="Times New Roman"/>
          <w:position w:val="-12"/>
          <w:sz w:val="26"/>
          <w:szCs w:val="26"/>
        </w:rPr>
        <w:object w:dxaOrig="340" w:dyaOrig="340">
          <v:shape id="_x0000_i1028" type="#_x0000_t75" style="width:17.25pt;height:17.25pt" o:ole="">
            <v:imagedata r:id="rId125" o:title=""/>
          </v:shape>
          <o:OLEObject Type="Embed" ProgID="Equation.DSMT4" ShapeID="_x0000_i1028" DrawAspect="Content" ObjectID="_1625145441" r:id="rId131"/>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2"/>
          <w:sz w:val="26"/>
          <w:szCs w:val="26"/>
        </w:rPr>
        <w:object w:dxaOrig="400" w:dyaOrig="340">
          <v:shape id="_x0000_i1029" type="#_x0000_t75" style="width:20.25pt;height:17.25pt" o:ole="">
            <v:imagedata r:id="rId127" o:title=""/>
          </v:shape>
          <o:OLEObject Type="Embed" ProgID="Equation.DSMT4" ShapeID="_x0000_i1029" DrawAspect="Content" ObjectID="_1625145442" r:id="rId132"/>
        </w:object>
      </w:r>
      <w:r w:rsidRPr="00126326">
        <w:rPr>
          <w:rFonts w:ascii="Times New Roman" w:hAnsi="Times New Roman" w:cs="Times New Roman"/>
          <w:sz w:val="26"/>
          <w:szCs w:val="26"/>
        </w:rPr>
        <w:t xml:space="preserve">. Biết </w:t>
      </w:r>
      <w:r w:rsidRPr="00126326">
        <w:rPr>
          <w:rFonts w:ascii="Times New Roman" w:hAnsi="Times New Roman" w:cs="Times New Roman"/>
          <w:position w:val="-6"/>
          <w:sz w:val="26"/>
          <w:szCs w:val="26"/>
        </w:rPr>
        <w:object w:dxaOrig="800" w:dyaOrig="260">
          <v:shape id="_x0000_i1030" type="#_x0000_t75" style="width:39.75pt;height:12.75pt" o:ole="">
            <v:imagedata r:id="rId133" o:title=""/>
          </v:shape>
          <o:OLEObject Type="Embed" ProgID="Equation.DSMT4" ShapeID="_x0000_i1030" DrawAspect="Content" ObjectID="_1625145443" r:id="rId134"/>
        </w:object>
      </w:r>
      <w:r w:rsidRPr="00126326">
        <w:rPr>
          <w:rFonts w:ascii="Times New Roman" w:hAnsi="Times New Roman" w:cs="Times New Roman"/>
          <w:sz w:val="26"/>
          <w:szCs w:val="26"/>
        </w:rPr>
        <w:t xml:space="preserve"> và khoảng cách giữa hai đường thẳng </w:t>
      </w:r>
      <w:r w:rsidRPr="00126326">
        <w:rPr>
          <w:rFonts w:ascii="Times New Roman" w:hAnsi="Times New Roman" w:cs="Times New Roman"/>
          <w:position w:val="-4"/>
          <w:sz w:val="26"/>
          <w:szCs w:val="26"/>
        </w:rPr>
        <w:object w:dxaOrig="360" w:dyaOrig="220">
          <v:shape id="_x0000_i1031" type="#_x0000_t75" style="width:18pt;height:11.25pt" o:ole="">
            <v:imagedata r:id="rId135" o:title=""/>
          </v:shape>
          <o:OLEObject Type="Embed" ProgID="Equation.DSMT4" ShapeID="_x0000_i1031" DrawAspect="Content" ObjectID="_1625145444" r:id="rId136"/>
        </w:object>
      </w:r>
      <w:r w:rsidRPr="00126326">
        <w:rPr>
          <w:rFonts w:ascii="Times New Roman" w:hAnsi="Times New Roman" w:cs="Times New Roman"/>
          <w:sz w:val="26"/>
          <w:szCs w:val="26"/>
        </w:rPr>
        <w:t xml:space="preserve"> và </w:t>
      </w:r>
      <w:r w:rsidRPr="00126326">
        <w:rPr>
          <w:rFonts w:ascii="Times New Roman" w:hAnsi="Times New Roman" w:cs="Times New Roman"/>
          <w:position w:val="-6"/>
          <w:sz w:val="26"/>
          <w:szCs w:val="26"/>
        </w:rPr>
        <w:object w:dxaOrig="400" w:dyaOrig="240">
          <v:shape id="_x0000_i1032" type="#_x0000_t75" style="width:20.25pt;height:12pt" o:ole="">
            <v:imagedata r:id="rId137" o:title=""/>
          </v:shape>
          <o:OLEObject Type="Embed" ProgID="Equation.DSMT4" ShapeID="_x0000_i1032" DrawAspect="Content" ObjectID="_1625145445" r:id="rId138"/>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bằng </w:t>
      </w:r>
      <w:proofErr w:type="gramEnd"/>
      <w:r w:rsidRPr="00126326">
        <w:rPr>
          <w:rFonts w:ascii="Times New Roman" w:hAnsi="Times New Roman" w:cs="Times New Roman"/>
          <w:position w:val="-20"/>
          <w:sz w:val="26"/>
          <w:szCs w:val="26"/>
        </w:rPr>
        <w:object w:dxaOrig="460" w:dyaOrig="580">
          <v:shape id="_x0000_i1033" type="#_x0000_t75" style="width:23.25pt;height:29.25pt" o:ole="">
            <v:imagedata r:id="rId139" o:title=""/>
          </v:shape>
          <o:OLEObject Type="Embed" ProgID="Equation.DSMT4" ShapeID="_x0000_i1033" DrawAspect="Content" ObjectID="_1625145446" r:id="rId140"/>
        </w:object>
      </w:r>
      <w:r w:rsidRPr="00126326">
        <w:rPr>
          <w:rFonts w:ascii="Times New Roman" w:hAnsi="Times New Roman" w:cs="Times New Roman"/>
          <w:sz w:val="26"/>
          <w:szCs w:val="26"/>
        </w:rPr>
        <w:t>. Bán kính đáy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620" w:dyaOrig="580">
          <v:shape id="_x0000_i1034" type="#_x0000_t75" style="width:30.75pt;height:29.25pt" o:ole="">
            <v:imagedata r:id="rId141" o:title=""/>
          </v:shape>
          <o:OLEObject Type="Embed" ProgID="Equation.DSMT4" ShapeID="_x0000_i1034" DrawAspect="Content" ObjectID="_1625145447" r:id="rId142"/>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620" w:dyaOrig="580">
          <v:shape id="_x0000_i1035" type="#_x0000_t75" style="width:30.75pt;height:29.25pt" o:ole="">
            <v:imagedata r:id="rId143" o:title=""/>
          </v:shape>
          <o:OLEObject Type="Embed" ProgID="Equation.DSMT4" ShapeID="_x0000_i1035" DrawAspect="Content" ObjectID="_1625145448" r:id="rId144"/>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620" w:dyaOrig="600">
          <v:shape id="_x0000_i1036" type="#_x0000_t75" style="width:30.75pt;height:30pt" o:ole="">
            <v:imagedata r:id="rId145" o:title=""/>
          </v:shape>
          <o:OLEObject Type="Embed" ProgID="Equation.DSMT4" ShapeID="_x0000_i1036" DrawAspect="Content" ObjectID="_1625145449" r:id="rId146"/>
        </w:objec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2"/>
          <w:sz w:val="26"/>
          <w:szCs w:val="26"/>
        </w:rPr>
        <w:object w:dxaOrig="620" w:dyaOrig="600">
          <v:shape id="_x0000_i1037" type="#_x0000_t75" style="width:30.75pt;height:30pt" o:ole="">
            <v:imagedata r:id="rId147" o:title=""/>
          </v:shape>
          <o:OLEObject Type="Embed" ProgID="Equation.DSMT4" ShapeID="_x0000_i1037" DrawAspect="Content" ObjectID="_1625145450" r:id="rId14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Times New Roman" w:hAnsi="Times New Roman" w:cs="Times New Roman"/>
          <w:sz w:val="26"/>
          <w:szCs w:val="26"/>
          <w:lang w:val="nl-NL"/>
        </w:rPr>
      </w:pPr>
      <w:r>
        <w:rPr>
          <w:rFonts w:ascii="Times New Roman" w:hAnsi="Times New Roman" w:cs="Times New Roman"/>
          <w:b/>
          <w:spacing w:val="-8"/>
          <w:sz w:val="26"/>
          <w:szCs w:val="26"/>
          <w:lang w:val="nl-NL"/>
        </w:rPr>
        <w:t>Câu 1</w:t>
      </w:r>
      <w:r w:rsidRPr="00126326">
        <w:rPr>
          <w:rFonts w:ascii="Times New Roman" w:hAnsi="Times New Roman" w:cs="Times New Roman"/>
          <w:b/>
          <w:spacing w:val="-8"/>
          <w:sz w:val="26"/>
          <w:szCs w:val="26"/>
          <w:lang w:val="nl-NL"/>
        </w:rPr>
        <w:t>0.</w:t>
      </w:r>
      <w:r w:rsidRPr="00126326">
        <w:rPr>
          <w:rFonts w:ascii="Times New Roman" w:hAnsi="Times New Roman" w:cs="Times New Roman"/>
          <w:spacing w:val="-8"/>
          <w:sz w:val="26"/>
          <w:szCs w:val="26"/>
          <w:lang w:val="nl-NL"/>
        </w:rPr>
        <w:t xml:space="preserve"> </w:t>
      </w:r>
      <w:r w:rsidRPr="00126326">
        <w:rPr>
          <w:rFonts w:ascii="Times New Roman" w:hAnsi="Times New Roman" w:cs="Times New Roman"/>
          <w:b/>
          <w:spacing w:val="-8"/>
          <w:sz w:val="26"/>
          <w:szCs w:val="26"/>
          <w:lang w:val="nl-NL"/>
        </w:rPr>
        <w:t>(ĐỀ MINH HỌA QUỐC GIA NĂM 2017)</w:t>
      </w:r>
      <w:r w:rsidRPr="00126326">
        <w:rPr>
          <w:rFonts w:ascii="Times New Roman" w:hAnsi="Times New Roman" w:cs="Times New Roman"/>
          <w:spacing w:val="-8"/>
          <w:sz w:val="26"/>
          <w:szCs w:val="26"/>
          <w:lang w:val="nl-NL"/>
        </w:rPr>
        <w:t xml:space="preserve"> Trong không gian, cho hình chữ nhật </w:t>
      </w:r>
      <w:r w:rsidRPr="00126326">
        <w:rPr>
          <w:rFonts w:ascii="Times New Roman" w:hAnsi="Times New Roman" w:cs="Times New Roman"/>
          <w:spacing w:val="-8"/>
          <w:position w:val="-6"/>
          <w:sz w:val="26"/>
          <w:szCs w:val="26"/>
          <w:lang w:val="nl-NL"/>
        </w:rPr>
        <w:object w:dxaOrig="620" w:dyaOrig="240">
          <v:shape id="_x0000_i1038" type="#_x0000_t75" style="width:30.75pt;height:12pt" o:ole="">
            <v:imagedata r:id="rId149" o:title=""/>
          </v:shape>
          <o:OLEObject Type="Embed" ProgID="Equation.DSMT4" ShapeID="_x0000_i1038" DrawAspect="Content" ObjectID="_1625145451" r:id="rId150"/>
        </w:object>
      </w:r>
      <w:r w:rsidRPr="00126326">
        <w:rPr>
          <w:rFonts w:ascii="Times New Roman" w:hAnsi="Times New Roman" w:cs="Times New Roman"/>
          <w:sz w:val="26"/>
          <w:szCs w:val="26"/>
          <w:lang w:val="nl-NL"/>
        </w:rPr>
        <w:t xml:space="preserve"> có </w:t>
      </w:r>
      <w:r w:rsidRPr="00126326">
        <w:rPr>
          <w:rFonts w:ascii="Times New Roman" w:hAnsi="Times New Roman" w:cs="Times New Roman"/>
          <w:position w:val="-4"/>
          <w:sz w:val="26"/>
          <w:szCs w:val="26"/>
          <w:lang w:val="nl-NL"/>
        </w:rPr>
        <w:object w:dxaOrig="660" w:dyaOrig="240">
          <v:shape id="_x0000_i1039" type="#_x0000_t75" style="width:33pt;height:12pt" o:ole="">
            <v:imagedata r:id="rId151" o:title=""/>
          </v:shape>
          <o:OLEObject Type="Embed" ProgID="Equation.DSMT4" ShapeID="_x0000_i1039" DrawAspect="Content" ObjectID="_1625145452" r:id="rId152"/>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4"/>
          <w:sz w:val="26"/>
          <w:szCs w:val="26"/>
          <w:lang w:val="nl-NL"/>
        </w:rPr>
        <w:object w:dxaOrig="720" w:dyaOrig="240">
          <v:shape id="_x0000_i1040" type="#_x0000_t75" style="width:36pt;height:12pt" o:ole="">
            <v:imagedata r:id="rId153" o:title=""/>
          </v:shape>
          <o:OLEObject Type="Embed" ProgID="Equation.DSMT4" ShapeID="_x0000_i1040" DrawAspect="Content" ObjectID="_1625145453" r:id="rId154"/>
        </w:object>
      </w:r>
      <w:r w:rsidRPr="00126326">
        <w:rPr>
          <w:rFonts w:ascii="Times New Roman" w:hAnsi="Times New Roman" w:cs="Times New Roman"/>
          <w:sz w:val="26"/>
          <w:szCs w:val="26"/>
          <w:lang w:val="nl-NL"/>
        </w:rPr>
        <w:t xml:space="preserve">. Gọi </w:t>
      </w:r>
      <w:r w:rsidRPr="00126326">
        <w:rPr>
          <w:rFonts w:ascii="Times New Roman" w:hAnsi="Times New Roman" w:cs="Times New Roman"/>
          <w:position w:val="-8"/>
          <w:sz w:val="26"/>
          <w:szCs w:val="26"/>
          <w:lang w:val="nl-NL"/>
        </w:rPr>
        <w:object w:dxaOrig="600" w:dyaOrig="260">
          <v:shape id="_x0000_i1041" type="#_x0000_t75" style="width:30pt;height:12.75pt" o:ole="">
            <v:imagedata r:id="rId155" o:title=""/>
          </v:shape>
          <o:OLEObject Type="Embed" ProgID="Equation.DSMT4" ShapeID="_x0000_i1041" DrawAspect="Content" ObjectID="_1625145454" r:id="rId156"/>
        </w:object>
      </w:r>
      <w:r w:rsidRPr="00126326">
        <w:rPr>
          <w:rFonts w:ascii="Times New Roman" w:hAnsi="Times New Roman" w:cs="Times New Roman"/>
          <w:sz w:val="26"/>
          <w:szCs w:val="26"/>
          <w:lang w:val="nl-NL"/>
        </w:rPr>
        <w:t xml:space="preserve"> lần lượt là trung điểm của </w:t>
      </w:r>
      <w:r w:rsidRPr="00126326">
        <w:rPr>
          <w:rFonts w:ascii="Times New Roman" w:hAnsi="Times New Roman" w:cs="Times New Roman"/>
          <w:position w:val="-4"/>
          <w:sz w:val="26"/>
          <w:szCs w:val="26"/>
          <w:lang w:val="nl-NL"/>
        </w:rPr>
        <w:object w:dxaOrig="380" w:dyaOrig="220">
          <v:shape id="_x0000_i1042" type="#_x0000_t75" style="width:18.75pt;height:11.25pt" o:ole="">
            <v:imagedata r:id="rId157" o:title=""/>
          </v:shape>
          <o:OLEObject Type="Embed" ProgID="Equation.DSMT4" ShapeID="_x0000_i1042" DrawAspect="Content" ObjectID="_1625145455" r:id="rId158"/>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lang w:val="nl-NL"/>
        </w:rPr>
        <w:object w:dxaOrig="360" w:dyaOrig="240">
          <v:shape id="_x0000_i1043" type="#_x0000_t75" style="width:18pt;height:12pt" o:ole="">
            <v:imagedata r:id="rId159" o:title=""/>
          </v:shape>
          <o:OLEObject Type="Embed" ProgID="Equation.DSMT4" ShapeID="_x0000_i1043" DrawAspect="Content" ObjectID="_1625145456" r:id="rId160"/>
        </w:object>
      </w:r>
      <w:r w:rsidRPr="00126326">
        <w:rPr>
          <w:rFonts w:ascii="Times New Roman" w:hAnsi="Times New Roman" w:cs="Times New Roman"/>
          <w:sz w:val="26"/>
          <w:szCs w:val="26"/>
          <w:lang w:val="nl-NL"/>
        </w:rPr>
        <w:t xml:space="preserve">. Quay hình chữ nhật đó xung quanh trục </w:t>
      </w:r>
      <w:r w:rsidRPr="00126326">
        <w:rPr>
          <w:rFonts w:ascii="Times New Roman" w:hAnsi="Times New Roman" w:cs="Times New Roman"/>
          <w:position w:val="-6"/>
          <w:sz w:val="26"/>
          <w:szCs w:val="26"/>
          <w:lang w:val="nl-NL"/>
        </w:rPr>
        <w:object w:dxaOrig="440" w:dyaOrig="240">
          <v:shape id="_x0000_i1044" type="#_x0000_t75" style="width:21.75pt;height:12pt" o:ole="">
            <v:imagedata r:id="rId161" o:title=""/>
          </v:shape>
          <o:OLEObject Type="Embed" ProgID="Equation.DSMT4" ShapeID="_x0000_i1044" DrawAspect="Content" ObjectID="_1625145457" r:id="rId162"/>
        </w:object>
      </w:r>
      <w:r w:rsidRPr="00126326">
        <w:rPr>
          <w:rFonts w:ascii="Times New Roman" w:hAnsi="Times New Roman" w:cs="Times New Roman"/>
          <w:sz w:val="26"/>
          <w:szCs w:val="26"/>
          <w:lang w:val="nl-NL"/>
        </w:rPr>
        <w:t>, ta được một hình trụ. Diện tích toàn phần của hình trụ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300" w:dyaOrig="240">
          <v:shape id="_x0000_i1045" type="#_x0000_t75" style="width:15pt;height:12pt" o:ole="">
            <v:imagedata r:id="rId163" o:title=""/>
          </v:shape>
          <o:OLEObject Type="Embed" ProgID="Equation.DSMT4" ShapeID="_x0000_i1045" DrawAspect="Content" ObjectID="_1625145458" r:id="rId164"/>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300" w:dyaOrig="260">
          <v:shape id="_x0000_i1046" type="#_x0000_t75" style="width:15pt;height:12.75pt" o:ole="">
            <v:imagedata r:id="rId165" o:title=""/>
          </v:shape>
          <o:OLEObject Type="Embed" ProgID="Equation.DSMT4" ShapeID="_x0000_i1046" DrawAspect="Content" ObjectID="_1625145459" r:id="rId166"/>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300" w:dyaOrig="240">
          <v:shape id="_x0000_i1047" type="#_x0000_t75" style="width:15pt;height:12pt" o:ole="">
            <v:imagedata r:id="rId167" o:title=""/>
          </v:shape>
          <o:OLEObject Type="Embed" ProgID="Equation.DSMT4" ShapeID="_x0000_i1047" DrawAspect="Content" ObjectID="_1625145460" r:id="rId168"/>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300" w:dyaOrig="260">
          <v:shape id="_x0000_i1048" type="#_x0000_t75" style="width:15pt;height:12.75pt" o:ole="">
            <v:imagedata r:id="rId169" o:title=""/>
          </v:shape>
          <o:OLEObject Type="Embed" ProgID="Equation.DSMT4" ShapeID="_x0000_i1048" DrawAspect="Content" ObjectID="_1625145461" r:id="rId17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Một tấm nhôm hình chữ nhật có hai kích thước là </w:t>
      </w:r>
      <w:r w:rsidRPr="00126326">
        <w:rPr>
          <w:rFonts w:ascii="Times New Roman" w:hAnsi="Times New Roman" w:cs="Times New Roman"/>
          <w:position w:val="-6"/>
          <w:sz w:val="26"/>
          <w:szCs w:val="26"/>
        </w:rPr>
        <w:object w:dxaOrig="180" w:dyaOrig="200">
          <v:shape id="_x0000_i1049" type="#_x0000_t75" style="width:9pt;height:9.75pt" o:ole="">
            <v:imagedata r:id="rId171" o:title=""/>
          </v:shape>
          <o:OLEObject Type="Embed" ProgID="Equation.DSMT4" ShapeID="_x0000_i1049" DrawAspect="Content" ObjectID="_1625145462" r:id="rId172"/>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rPr>
        <w:object w:dxaOrig="279" w:dyaOrig="260">
          <v:shape id="_x0000_i1050" type="#_x0000_t75" style="width:14.25pt;height:12.75pt" o:ole="">
            <v:imagedata r:id="rId173" o:title=""/>
          </v:shape>
          <o:OLEObject Type="Embed" ProgID="Equation.DSMT4" ShapeID="_x0000_i1050" DrawAspect="Content" ObjectID="_1625145463" r:id="rId174"/>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180" w:dyaOrig="200">
          <v:shape id="_x0000_i1051" type="#_x0000_t75" style="width:9pt;height:9.75pt" o:ole="">
            <v:imagedata r:id="rId175" o:title=""/>
          </v:shape>
          <o:OLEObject Type="Embed" ProgID="Equation.DSMT4" ShapeID="_x0000_i1051" DrawAspect="Content" ObjectID="_1625145464" r:id="rId176"/>
        </w:object>
      </w:r>
      <w:r w:rsidRPr="00126326">
        <w:rPr>
          <w:rFonts w:ascii="Times New Roman" w:hAnsi="Times New Roman" w:cs="Times New Roman"/>
          <w:sz w:val="26"/>
          <w:szCs w:val="26"/>
          <w:lang w:val="nl-NL"/>
        </w:rPr>
        <w:t xml:space="preserve"> là độ dài có sẵn). Người ta cuốn tấm nhôm đó thành một hình trụ. Nếu hình trụ được tạo thành có chu vi đáy bằng </w:t>
      </w:r>
      <w:r w:rsidRPr="00126326">
        <w:rPr>
          <w:rFonts w:ascii="Times New Roman" w:hAnsi="Times New Roman" w:cs="Times New Roman"/>
          <w:position w:val="-6"/>
          <w:sz w:val="26"/>
          <w:szCs w:val="26"/>
        </w:rPr>
        <w:object w:dxaOrig="279" w:dyaOrig="260">
          <v:shape id="_x0000_i1052" type="#_x0000_t75" style="width:14.25pt;height:12.75pt" o:ole="">
            <v:imagedata r:id="rId177" o:title=""/>
          </v:shape>
          <o:OLEObject Type="Embed" ProgID="Equation.DSMT4" ShapeID="_x0000_i1052" DrawAspect="Content" ObjectID="_1625145465" r:id="rId178"/>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thì thể tích của nó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300" w:dyaOrig="560">
          <v:shape id="_x0000_i1053" type="#_x0000_t75" style="width:15pt;height:27.75pt" o:ole="">
            <v:imagedata r:id="rId179" o:title=""/>
          </v:shape>
          <o:OLEObject Type="Embed" ProgID="Equation.DSMT4" ShapeID="_x0000_i1053" DrawAspect="Content" ObjectID="_1625145466" r:id="rId180"/>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360" w:dyaOrig="279">
          <v:shape id="_x0000_i1054" type="#_x0000_t75" style="width:18pt;height:14.25pt" o:ole="">
            <v:imagedata r:id="rId181" o:title=""/>
          </v:shape>
          <o:OLEObject Type="Embed" ProgID="Equation.DSMT4" ShapeID="_x0000_i1054" DrawAspect="Content" ObjectID="_1625145467" r:id="rId182"/>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340" w:dyaOrig="560">
          <v:shape id="_x0000_i1055" type="#_x0000_t75" style="width:17.25pt;height:27.75pt" o:ole="">
            <v:imagedata r:id="rId183" o:title=""/>
          </v:shape>
          <o:OLEObject Type="Embed" ProgID="Equation.DSMT4" ShapeID="_x0000_i1055" DrawAspect="Content" ObjectID="_1625145468" r:id="rId184"/>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460" w:dyaOrig="279">
          <v:shape id="_x0000_i1056" type="#_x0000_t75" style="width:23.25pt;height:14.25pt" o:ole="">
            <v:imagedata r:id="rId185" o:title=""/>
          </v:shape>
          <o:OLEObject Type="Embed" ProgID="Equation.DSMT4" ShapeID="_x0000_i1056" DrawAspect="Content" ObjectID="_1625145469" r:id="rId18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Một tấm nhôm hình chữ nhật có hai kích thước là </w:t>
      </w:r>
      <w:r w:rsidRPr="00126326">
        <w:rPr>
          <w:rFonts w:ascii="Times New Roman" w:hAnsi="Times New Roman" w:cs="Times New Roman"/>
          <w:position w:val="-6"/>
          <w:sz w:val="26"/>
          <w:szCs w:val="26"/>
        </w:rPr>
        <w:object w:dxaOrig="180" w:dyaOrig="200">
          <v:shape id="_x0000_i1057" type="#_x0000_t75" style="width:9pt;height:9.75pt" o:ole="">
            <v:imagedata r:id="rId187" o:title=""/>
          </v:shape>
          <o:OLEObject Type="Embed" ProgID="Equation.DSMT4" ShapeID="_x0000_i1057" DrawAspect="Content" ObjectID="_1625145470" r:id="rId188"/>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và </w:t>
      </w:r>
      <w:r w:rsidRPr="00126326">
        <w:rPr>
          <w:rFonts w:ascii="Times New Roman" w:hAnsi="Times New Roman" w:cs="Times New Roman"/>
          <w:position w:val="-6"/>
          <w:sz w:val="26"/>
          <w:szCs w:val="26"/>
        </w:rPr>
        <w:object w:dxaOrig="279" w:dyaOrig="260">
          <v:shape id="_x0000_i1058" type="#_x0000_t75" style="width:14.25pt;height:12.75pt" o:ole="">
            <v:imagedata r:id="rId189" o:title=""/>
          </v:shape>
          <o:OLEObject Type="Embed" ProgID="Equation.DSMT4" ShapeID="_x0000_i1058" DrawAspect="Content" ObjectID="_1625145471" r:id="rId190"/>
        </w:objec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180" w:dyaOrig="200">
          <v:shape id="_x0000_i1059" type="#_x0000_t75" style="width:9pt;height:9.75pt" o:ole="">
            <v:imagedata r:id="rId191" o:title=""/>
          </v:shape>
          <o:OLEObject Type="Embed" ProgID="Equation.DSMT4" ShapeID="_x0000_i1059" DrawAspect="Content" ObjectID="_1625145472" r:id="rId192"/>
        </w:object>
      </w:r>
      <w:r w:rsidRPr="00126326">
        <w:rPr>
          <w:rFonts w:ascii="Times New Roman" w:hAnsi="Times New Roman" w:cs="Times New Roman"/>
          <w:sz w:val="26"/>
          <w:szCs w:val="26"/>
          <w:lang w:val="nl-NL"/>
        </w:rPr>
        <w:t xml:space="preserve"> là độ dài có sẵn). Người ta cuốn tấm nhôm đó thành một hình trụ. Nếu hình trụ được tạo thành có chiều dài đường sinh bằng </w:t>
      </w:r>
      <w:r w:rsidRPr="00126326">
        <w:rPr>
          <w:rFonts w:ascii="Times New Roman" w:hAnsi="Times New Roman" w:cs="Times New Roman"/>
          <w:position w:val="-6"/>
          <w:sz w:val="26"/>
          <w:szCs w:val="26"/>
        </w:rPr>
        <w:object w:dxaOrig="279" w:dyaOrig="260">
          <v:shape id="_x0000_i1060" type="#_x0000_t75" style="width:14.25pt;height:12.75pt" o:ole="">
            <v:imagedata r:id="rId193" o:title=""/>
          </v:shape>
          <o:OLEObject Type="Embed" ProgID="Equation.DSMT4" ShapeID="_x0000_i1060" DrawAspect="Content" ObjectID="_1625145473" r:id="rId194"/>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thì bán kính đáy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220" w:dyaOrig="540">
          <v:shape id="_x0000_i1061" type="#_x0000_t75" style="width:11.25pt;height:27pt" o:ole="">
            <v:imagedata r:id="rId195" o:title=""/>
          </v:shape>
          <o:OLEObject Type="Embed" ProgID="Equation.DSMT4" ShapeID="_x0000_i1061" DrawAspect="Content" ObjectID="_1625145474" r:id="rId196"/>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0"/>
          <w:sz w:val="26"/>
          <w:szCs w:val="26"/>
        </w:rPr>
        <w:object w:dxaOrig="220" w:dyaOrig="540">
          <v:shape id="_x0000_i1062" type="#_x0000_t75" style="width:11.25pt;height:27pt" o:ole="">
            <v:imagedata r:id="rId197" o:title=""/>
          </v:shape>
          <o:OLEObject Type="Embed" ProgID="Equation.DSMT4" ShapeID="_x0000_i1062" DrawAspect="Content" ObjectID="_1625145475" r:id="rId198"/>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340" w:dyaOrig="540">
          <v:shape id="_x0000_i1063" type="#_x0000_t75" style="width:17.25pt;height:27pt" o:ole="">
            <v:imagedata r:id="rId199" o:title=""/>
          </v:shape>
          <o:OLEObject Type="Embed" ProgID="Equation.DSMT4" ShapeID="_x0000_i1063" DrawAspect="Content" ObjectID="_1625145476" r:id="rId200"/>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400" w:dyaOrig="260">
          <v:shape id="_x0000_i1064" type="#_x0000_t75" style="width:20.25pt;height:12.75pt" o:ole="">
            <v:imagedata r:id="rId201" o:title=""/>
          </v:shape>
          <o:OLEObject Type="Embed" ProgID="Equation.DSMT4" ShapeID="_x0000_i1064" DrawAspect="Content" ObjectID="_1625145477" r:id="rId202"/>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 xml:space="preserve">3. (ĐỀ MINH HỌA QUỐC GIA NĂM 2017) </w:t>
      </w:r>
      <w:r w:rsidRPr="00126326">
        <w:rPr>
          <w:rFonts w:ascii="Times New Roman" w:hAnsi="Times New Roman" w:cs="Times New Roman"/>
          <w:sz w:val="26"/>
          <w:szCs w:val="26"/>
          <w:lang w:val="nl-NL"/>
        </w:rPr>
        <w:t xml:space="preserve">Từ một tấm tôn hình chữ nhật kích thước </w:t>
      </w:r>
      <w:r w:rsidRPr="00126326">
        <w:rPr>
          <w:rFonts w:ascii="Times New Roman" w:hAnsi="Times New Roman" w:cs="Times New Roman"/>
          <w:position w:val="-6"/>
          <w:sz w:val="26"/>
          <w:szCs w:val="26"/>
          <w:lang w:val="nl-NL"/>
        </w:rPr>
        <w:object w:dxaOrig="1300" w:dyaOrig="260">
          <v:shape id="_x0000_i1065" type="#_x0000_t75" style="width:65.25pt;height:12.75pt" o:ole="">
            <v:imagedata r:id="rId203" o:title=""/>
          </v:shape>
          <o:OLEObject Type="Embed" ProgID="Equation.DSMT4" ShapeID="_x0000_i1065" DrawAspect="Content" ObjectID="_1625145478" r:id="rId204"/>
        </w:object>
      </w:r>
      <w:r w:rsidRPr="00126326">
        <w:rPr>
          <w:rFonts w:ascii="Times New Roman" w:hAnsi="Times New Roman" w:cs="Times New Roman"/>
          <w:sz w:val="26"/>
          <w:szCs w:val="26"/>
          <w:lang w:val="nl-NL"/>
        </w:rPr>
        <w:t xml:space="preserve">, người ta làm các thùng đựng nước hình trụ có chiều cao bằng </w:t>
      </w:r>
      <w:r w:rsidRPr="00126326">
        <w:rPr>
          <w:rFonts w:ascii="Times New Roman" w:hAnsi="Times New Roman" w:cs="Times New Roman"/>
          <w:position w:val="-6"/>
          <w:sz w:val="26"/>
          <w:szCs w:val="26"/>
          <w:lang w:val="nl-NL"/>
        </w:rPr>
        <w:object w:dxaOrig="540" w:dyaOrig="260">
          <v:shape id="_x0000_i1066" type="#_x0000_t75" style="width:27pt;height:12.75pt" o:ole="">
            <v:imagedata r:id="rId205" o:title=""/>
          </v:shape>
          <o:OLEObject Type="Embed" ProgID="Equation.DSMT4" ShapeID="_x0000_i1066" DrawAspect="Content" ObjectID="_1625145479" r:id="rId206"/>
        </w:object>
      </w:r>
      <w:r w:rsidRPr="00126326">
        <w:rPr>
          <w:rFonts w:ascii="Times New Roman" w:hAnsi="Times New Roman" w:cs="Times New Roman"/>
          <w:sz w:val="26"/>
          <w:szCs w:val="26"/>
          <w:lang w:val="nl-NL"/>
        </w:rPr>
        <w:t>, theo hai cách sau (xem hình minh họa sau đây):</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right="3443" w:firstLine="284"/>
        <w:jc w:val="center"/>
        <w:rPr>
          <w:rFonts w:ascii="Times New Roman" w:hAnsi="Times New Roman" w:cs="Times New Roman"/>
          <w:sz w:val="26"/>
          <w:szCs w:val="26"/>
          <w:lang w:val="nl-NL"/>
        </w:rPr>
      </w:pPr>
      <w:r w:rsidRPr="00126326">
        <w:rPr>
          <w:rFonts w:ascii="Times New Roman" w:hAnsi="Times New Roman" w:cs="Times New Roman"/>
          <w:sz w:val="26"/>
          <w:szCs w:val="26"/>
        </w:rPr>
        <w:object w:dxaOrig="8670" w:dyaOrig="4245">
          <v:shape id="_x0000_i1067" type="#_x0000_t75" style="width:160.5pt;height:76.5pt" o:ole="">
            <v:imagedata r:id="rId207" o:title=""/>
          </v:shape>
          <o:OLEObject Type="Embed" ProgID="PBrush" ShapeID="_x0000_i1067" DrawAspect="Content" ObjectID="_1625145480" r:id="rId20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ách 1</w:t>
      </w:r>
      <w:r w:rsidRPr="00126326">
        <w:rPr>
          <w:rFonts w:ascii="Times New Roman" w:hAnsi="Times New Roman" w:cs="Times New Roman"/>
          <w:sz w:val="26"/>
          <w:szCs w:val="26"/>
          <w:lang w:val="nl-NL"/>
        </w:rPr>
        <w:t>: Gò tấm tôn ban đầu thành mặt xung quanh của thù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ách 2</w:t>
      </w:r>
      <w:r w:rsidRPr="00126326">
        <w:rPr>
          <w:rFonts w:ascii="Times New Roman" w:hAnsi="Times New Roman" w:cs="Times New Roman"/>
          <w:sz w:val="26"/>
          <w:szCs w:val="26"/>
          <w:lang w:val="nl-NL"/>
        </w:rPr>
        <w:t>. Cắt tấm tôn ban đầu thành hai tấm tôn bằng nhau, rồi gò mỗi tấm đó thành mặt xung quanh của một thù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Kí hiệu </w:t>
      </w:r>
      <w:r w:rsidRPr="00126326">
        <w:rPr>
          <w:rFonts w:ascii="Times New Roman" w:hAnsi="Times New Roman" w:cs="Times New Roman"/>
          <w:position w:val="-10"/>
          <w:sz w:val="26"/>
          <w:szCs w:val="26"/>
          <w:lang w:val="nl-NL"/>
        </w:rPr>
        <w:object w:dxaOrig="220" w:dyaOrig="300">
          <v:shape id="_x0000_i1068" type="#_x0000_t75" style="width:11.25pt;height:15pt" o:ole="">
            <v:imagedata r:id="rId209" o:title=""/>
          </v:shape>
          <o:OLEObject Type="Embed" ProgID="Equation.DSMT4" ShapeID="_x0000_i1068" DrawAspect="Content" ObjectID="_1625145481" r:id="rId210"/>
        </w:object>
      </w:r>
      <w:r w:rsidRPr="00126326">
        <w:rPr>
          <w:rFonts w:ascii="Times New Roman" w:hAnsi="Times New Roman" w:cs="Times New Roman"/>
          <w:sz w:val="26"/>
          <w:szCs w:val="26"/>
          <w:lang w:val="nl-NL"/>
        </w:rPr>
        <w:t xml:space="preserve"> là thể tích của thùng gò được theo cách 1 và </w:t>
      </w:r>
      <w:r w:rsidRPr="00126326">
        <w:rPr>
          <w:rFonts w:ascii="Times New Roman" w:hAnsi="Times New Roman" w:cs="Times New Roman"/>
          <w:position w:val="-10"/>
          <w:sz w:val="26"/>
          <w:szCs w:val="26"/>
          <w:lang w:val="nl-NL"/>
        </w:rPr>
        <w:object w:dxaOrig="240" w:dyaOrig="300">
          <v:shape id="_x0000_i1069" type="#_x0000_t75" style="width:12pt;height:15pt" o:ole="">
            <v:imagedata r:id="rId211" o:title=""/>
          </v:shape>
          <o:OLEObject Type="Embed" ProgID="Equation.DSMT4" ShapeID="_x0000_i1069" DrawAspect="Content" ObjectID="_1625145482" r:id="rId212"/>
        </w:object>
      </w:r>
      <w:r w:rsidRPr="00126326">
        <w:rPr>
          <w:rFonts w:ascii="Times New Roman" w:hAnsi="Times New Roman" w:cs="Times New Roman"/>
          <w:sz w:val="26"/>
          <w:szCs w:val="26"/>
          <w:lang w:val="nl-NL"/>
        </w:rPr>
        <w:t xml:space="preserve"> là thể tích của thùng gò được theo cách 2. Khi đó tỉ số </w:t>
      </w:r>
      <w:r w:rsidRPr="00126326">
        <w:rPr>
          <w:rFonts w:ascii="Times New Roman" w:hAnsi="Times New Roman" w:cs="Times New Roman"/>
          <w:position w:val="-26"/>
          <w:sz w:val="26"/>
          <w:szCs w:val="26"/>
          <w:lang w:val="nl-NL"/>
        </w:rPr>
        <w:object w:dxaOrig="300" w:dyaOrig="600">
          <v:shape id="_x0000_i1070" type="#_x0000_t75" style="width:15pt;height:30pt" o:ole="">
            <v:imagedata r:id="rId213" o:title=""/>
          </v:shape>
          <o:OLEObject Type="Embed" ProgID="Equation.DSMT4" ShapeID="_x0000_i1070" DrawAspect="Content" ObjectID="_1625145483" r:id="rId214"/>
        </w:object>
      </w:r>
      <w:r w:rsidRPr="00126326">
        <w:rPr>
          <w:rFonts w:ascii="Times New Roman" w:hAnsi="Times New Roman" w:cs="Times New Roman"/>
          <w:sz w:val="26"/>
          <w:szCs w:val="26"/>
          <w:lang w:val="nl-NL"/>
        </w:rPr>
        <w:t xml:space="preserve">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0"/>
          <w:sz w:val="26"/>
          <w:szCs w:val="26"/>
        </w:rPr>
        <w:object w:dxaOrig="220" w:dyaOrig="540">
          <v:shape id="_x0000_i1071" type="#_x0000_t75" style="width:11.25pt;height:27pt" o:ole="">
            <v:imagedata r:id="rId215" o:title=""/>
          </v:shape>
          <o:OLEObject Type="Embed" ProgID="Equation.DSMT4" ShapeID="_x0000_i1071" DrawAspect="Content" ObjectID="_1625145484" r:id="rId216"/>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4"/>
          <w:sz w:val="26"/>
          <w:szCs w:val="26"/>
        </w:rPr>
        <w:object w:dxaOrig="139" w:dyaOrig="240">
          <v:shape id="_x0000_i1072" type="#_x0000_t75" style="width:6.75pt;height:12pt" o:ole="">
            <v:imagedata r:id="rId217" o:title=""/>
          </v:shape>
          <o:OLEObject Type="Embed" ProgID="Equation.DSMT4" ShapeID="_x0000_i1072" DrawAspect="Content" ObjectID="_1625145485" r:id="rId218"/>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180" w:dyaOrig="240">
          <v:shape id="_x0000_i1073" type="#_x0000_t75" style="width:9pt;height:12pt" o:ole="">
            <v:imagedata r:id="rId219" o:title=""/>
          </v:shape>
          <o:OLEObject Type="Embed" ProgID="Equation.DSMT4" ShapeID="_x0000_i1073" DrawAspect="Content" ObjectID="_1625145486" r:id="rId220"/>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4"/>
          <w:sz w:val="26"/>
          <w:szCs w:val="26"/>
        </w:rPr>
        <w:object w:dxaOrig="180" w:dyaOrig="240">
          <v:shape id="_x0000_i1074" type="#_x0000_t75" style="width:9pt;height:12pt" o:ole="">
            <v:imagedata r:id="rId221" o:title=""/>
          </v:shape>
          <o:OLEObject Type="Embed" ProgID="Equation.DSMT4" ShapeID="_x0000_i1074" DrawAspect="Content" ObjectID="_1625145487" r:id="rId222"/>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4.</w:t>
      </w:r>
      <w:r w:rsidRPr="00126326">
        <w:rPr>
          <w:rFonts w:ascii="Times New Roman" w:hAnsi="Times New Roman" w:cs="Times New Roman"/>
          <w:sz w:val="26"/>
          <w:szCs w:val="26"/>
          <w:lang w:val="nl-NL"/>
        </w:rPr>
        <w:t xml:space="preserve"> Một hộp sữa hình trụ có thể tích </w:t>
      </w:r>
      <w:r w:rsidRPr="00126326">
        <w:rPr>
          <w:rFonts w:ascii="Times New Roman" w:hAnsi="Times New Roman" w:cs="Times New Roman"/>
          <w:position w:val="-6"/>
          <w:sz w:val="26"/>
          <w:szCs w:val="26"/>
        </w:rPr>
        <w:object w:dxaOrig="220" w:dyaOrig="240">
          <v:shape id="_x0000_i1075" type="#_x0000_t75" style="width:11.25pt;height:12pt" o:ole="">
            <v:imagedata r:id="rId223" o:title=""/>
          </v:shape>
          <o:OLEObject Type="Embed" ProgID="Equation.DSMT4" ShapeID="_x0000_i1075" DrawAspect="Content" ObjectID="_1625145488" r:id="rId224"/>
        </w:object>
      </w:r>
      <w:r w:rsidRPr="00126326">
        <w:rPr>
          <w:rFonts w:ascii="Times New Roman" w:hAnsi="Times New Roman" w:cs="Times New Roman"/>
          <w:sz w:val="26"/>
          <w:szCs w:val="26"/>
          <w:lang w:val="nl-NL"/>
        </w:rPr>
        <w:t xml:space="preserve"> (không đổi) được làm từ một tấm tôn có diện tích đủ lớn. Nếu hộp sữa chỉ kín một đáy thì để tốn ít vật liệu nhất, hệ thức giữa bán kính đáy </w:t>
      </w:r>
      <w:r w:rsidRPr="00126326">
        <w:rPr>
          <w:rFonts w:ascii="Times New Roman" w:hAnsi="Times New Roman" w:cs="Times New Roman"/>
          <w:position w:val="-4"/>
          <w:sz w:val="26"/>
          <w:szCs w:val="26"/>
        </w:rPr>
        <w:object w:dxaOrig="220" w:dyaOrig="220">
          <v:shape id="_x0000_i1076" type="#_x0000_t75" style="width:11.25pt;height:11.25pt" o:ole="">
            <v:imagedata r:id="rId225" o:title=""/>
          </v:shape>
          <o:OLEObject Type="Embed" ProgID="Equation.DSMT4" ShapeID="_x0000_i1076" DrawAspect="Content" ObjectID="_1625145489" r:id="rId226"/>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và đường cao </w:t>
      </w:r>
      <w:r w:rsidRPr="00126326">
        <w:rPr>
          <w:rFonts w:ascii="Times New Roman" w:hAnsi="Times New Roman" w:cs="Times New Roman"/>
          <w:position w:val="-6"/>
          <w:sz w:val="26"/>
          <w:szCs w:val="26"/>
        </w:rPr>
        <w:object w:dxaOrig="180" w:dyaOrig="260">
          <v:shape id="_x0000_i1077" type="#_x0000_t75" style="width:9pt;height:12.75pt" o:ole="">
            <v:imagedata r:id="rId227" o:title=""/>
          </v:shape>
          <o:OLEObject Type="Embed" ProgID="Equation.DSMT4" ShapeID="_x0000_i1077" DrawAspect="Content" ObjectID="_1625145490" r:id="rId228"/>
        </w:object>
      </w:r>
      <w:r w:rsidRPr="00126326">
        <w:rPr>
          <w:rFonts w:ascii="Times New Roman" w:hAnsi="Times New Roman" w:cs="Times New Roman"/>
          <w:sz w:val="26"/>
          <w:szCs w:val="26"/>
          <w:lang w:val="nl-NL"/>
        </w:rPr>
        <w:t xml:space="preserve"> bằ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560" w:dyaOrig="260">
          <v:shape id="_x0000_i1078" type="#_x0000_t75" style="width:27.75pt;height:12.75pt" o:ole="">
            <v:imagedata r:id="rId229" o:title=""/>
          </v:shape>
          <o:OLEObject Type="Embed" ProgID="Equation.DSMT4" ShapeID="_x0000_i1078" DrawAspect="Content" ObjectID="_1625145491" r:id="rId230"/>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rPr>
        <w:object w:dxaOrig="820" w:dyaOrig="300">
          <v:shape id="_x0000_i1079" type="#_x0000_t75" style="width:41.25pt;height:15pt" o:ole="">
            <v:imagedata r:id="rId231" o:title=""/>
          </v:shape>
          <o:OLEObject Type="Embed" ProgID="Equation.DSMT4" ShapeID="_x0000_i1079" DrawAspect="Content" ObjectID="_1625145492" r:id="rId232"/>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800" w:dyaOrig="300">
          <v:shape id="_x0000_i1080" type="#_x0000_t75" style="width:39.75pt;height:15pt" o:ole="">
            <v:imagedata r:id="rId233" o:title=""/>
          </v:shape>
          <o:OLEObject Type="Embed" ProgID="Equation.DSMT4" ShapeID="_x0000_i1080" DrawAspect="Content" ObjectID="_1625145493" r:id="rId234"/>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6"/>
          <w:sz w:val="26"/>
          <w:szCs w:val="26"/>
        </w:rPr>
        <w:object w:dxaOrig="680" w:dyaOrig="260">
          <v:shape id="_x0000_i1081" type="#_x0000_t75" style="width:33.75pt;height:12.75pt" o:ole="">
            <v:imagedata r:id="rId235" o:title=""/>
          </v:shape>
          <o:OLEObject Type="Embed" ProgID="Equation.DSMT4" ShapeID="_x0000_i1081" DrawAspect="Content" ObjectID="_1625145494" r:id="rId23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5.</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rPr>
        <w:t xml:space="preserve">Cho hình trụ có hai đáy là hai hình tròn </w:t>
      </w:r>
      <w:r w:rsidRPr="00126326">
        <w:rPr>
          <w:rFonts w:ascii="Times New Roman" w:hAnsi="Times New Roman" w:cs="Times New Roman"/>
          <w:position w:val="-12"/>
          <w:sz w:val="26"/>
          <w:szCs w:val="26"/>
        </w:rPr>
        <w:object w:dxaOrig="340" w:dyaOrig="340">
          <v:shape id="_x0000_i1082" type="#_x0000_t75" style="width:17.25pt;height:17.25pt" o:ole="">
            <v:imagedata r:id="rId125" o:title=""/>
          </v:shape>
          <o:OLEObject Type="Embed" ProgID="Equation.DSMT4" ShapeID="_x0000_i1082" DrawAspect="Content" ObjectID="_1625145495" r:id="rId237"/>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12"/>
          <w:sz w:val="26"/>
          <w:szCs w:val="26"/>
        </w:rPr>
        <w:object w:dxaOrig="400" w:dyaOrig="340">
          <v:shape id="_x0000_i1083" type="#_x0000_t75" style="width:20.25pt;height:17.25pt" o:ole="">
            <v:imagedata r:id="rId127" o:title=""/>
          </v:shape>
          <o:OLEObject Type="Embed" ProgID="Equation.DSMT4" ShapeID="_x0000_i1083" DrawAspect="Content" ObjectID="_1625145496" r:id="rId238"/>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chiều cao </w:t>
      </w:r>
      <w:r w:rsidRPr="00126326">
        <w:rPr>
          <w:rFonts w:ascii="Times New Roman" w:hAnsi="Times New Roman" w:cs="Times New Roman"/>
          <w:position w:val="-4"/>
          <w:sz w:val="26"/>
          <w:szCs w:val="26"/>
        </w:rPr>
        <w:object w:dxaOrig="340" w:dyaOrig="240">
          <v:shape id="_x0000_i1084" type="#_x0000_t75" style="width:17.25pt;height:12pt" o:ole="">
            <v:imagedata r:id="rId239" o:title=""/>
          </v:shape>
          <o:OLEObject Type="Embed" ProgID="Equation.DSMT4" ShapeID="_x0000_i1084" DrawAspect="Content" ObjectID="_1625145497" r:id="rId240"/>
        </w:object>
      </w:r>
      <w:r w:rsidRPr="00126326">
        <w:rPr>
          <w:rFonts w:ascii="Times New Roman" w:hAnsi="Times New Roman" w:cs="Times New Roman"/>
          <w:sz w:val="26"/>
          <w:szCs w:val="26"/>
          <w:lang w:val="nl-NL"/>
        </w:rPr>
        <w:t xml:space="preserve"> và bán kính đáy </w:t>
      </w:r>
      <w:r w:rsidRPr="00126326">
        <w:rPr>
          <w:rFonts w:ascii="Times New Roman" w:hAnsi="Times New Roman" w:cs="Times New Roman"/>
          <w:position w:val="-4"/>
          <w:sz w:val="26"/>
          <w:szCs w:val="26"/>
        </w:rPr>
        <w:object w:dxaOrig="220" w:dyaOrig="220">
          <v:shape id="_x0000_i1085" type="#_x0000_t75" style="width:11.25pt;height:11.25pt" o:ole="">
            <v:imagedata r:id="rId241" o:title=""/>
          </v:shape>
          <o:OLEObject Type="Embed" ProgID="Equation.DSMT4" ShapeID="_x0000_i1085" DrawAspect="Content" ObjectID="_1625145498" r:id="rId242"/>
        </w:object>
      </w:r>
      <w:r w:rsidRPr="00126326">
        <w:rPr>
          <w:rFonts w:ascii="Times New Roman" w:hAnsi="Times New Roman" w:cs="Times New Roman"/>
          <w:sz w:val="26"/>
          <w:szCs w:val="26"/>
          <w:lang w:val="nl-NL"/>
        </w:rPr>
        <w:t xml:space="preserve">. Một mặt phẳng </w:t>
      </w:r>
      <w:r w:rsidRPr="00126326">
        <w:rPr>
          <w:rFonts w:ascii="Times New Roman" w:hAnsi="Times New Roman" w:cs="Times New Roman"/>
          <w:position w:val="-12"/>
          <w:sz w:val="26"/>
          <w:szCs w:val="26"/>
        </w:rPr>
        <w:object w:dxaOrig="340" w:dyaOrig="340">
          <v:shape id="_x0000_i1086" type="#_x0000_t75" style="width:17.25pt;height:17.25pt" o:ole="">
            <v:imagedata r:id="rId243" o:title=""/>
          </v:shape>
          <o:OLEObject Type="Embed" ProgID="Equation.DSMT4" ShapeID="_x0000_i1086" DrawAspect="Content" ObjectID="_1625145499" r:id="rId244"/>
        </w:object>
      </w:r>
      <w:r w:rsidRPr="00126326">
        <w:rPr>
          <w:rFonts w:ascii="Times New Roman" w:hAnsi="Times New Roman" w:cs="Times New Roman"/>
          <w:sz w:val="26"/>
          <w:szCs w:val="26"/>
          <w:lang w:val="nl-NL"/>
        </w:rPr>
        <w:t xml:space="preserve"> đi qua trung điểm của </w:t>
      </w:r>
      <w:r w:rsidRPr="00126326">
        <w:rPr>
          <w:rFonts w:ascii="Times New Roman" w:hAnsi="Times New Roman" w:cs="Times New Roman"/>
          <w:position w:val="-6"/>
          <w:sz w:val="26"/>
          <w:szCs w:val="26"/>
          <w:lang w:val="nl-NL"/>
        </w:rPr>
        <w:object w:dxaOrig="400" w:dyaOrig="240">
          <v:shape id="_x0000_i1087" type="#_x0000_t75" style="width:20.25pt;height:12pt" o:ole="">
            <v:imagedata r:id="rId245" o:title=""/>
          </v:shape>
          <o:OLEObject Type="Embed" ProgID="Equation.DSMT4" ShapeID="_x0000_i1087" DrawAspect="Content" ObjectID="_1625145500" r:id="rId246"/>
        </w:object>
      </w:r>
      <w:r w:rsidRPr="00126326">
        <w:rPr>
          <w:rFonts w:ascii="Times New Roman" w:hAnsi="Times New Roman" w:cs="Times New Roman"/>
          <w:sz w:val="26"/>
          <w:szCs w:val="26"/>
          <w:lang w:val="nl-NL"/>
        </w:rPr>
        <w:t xml:space="preserve"> và tọa với </w:t>
      </w:r>
      <w:r w:rsidRPr="00126326">
        <w:rPr>
          <w:rFonts w:ascii="Times New Roman" w:hAnsi="Times New Roman" w:cs="Times New Roman"/>
          <w:position w:val="-6"/>
          <w:sz w:val="26"/>
          <w:szCs w:val="26"/>
          <w:lang w:val="nl-NL"/>
        </w:rPr>
        <w:object w:dxaOrig="400" w:dyaOrig="240">
          <v:shape id="_x0000_i1088" type="#_x0000_t75" style="width:20.25pt;height:12pt" o:ole="">
            <v:imagedata r:id="rId245" o:title=""/>
          </v:shape>
          <o:OLEObject Type="Embed" ProgID="Equation.DSMT4" ShapeID="_x0000_i1088" DrawAspect="Content" ObjectID="_1625145501" r:id="rId247"/>
        </w:object>
      </w:r>
      <w:r w:rsidRPr="00126326">
        <w:rPr>
          <w:rFonts w:ascii="Times New Roman" w:hAnsi="Times New Roman" w:cs="Times New Roman"/>
          <w:sz w:val="26"/>
          <w:szCs w:val="26"/>
          <w:lang w:val="nl-NL"/>
        </w:rPr>
        <w:t xml:space="preserve"> một góc </w:t>
      </w:r>
      <w:r w:rsidRPr="00126326">
        <w:rPr>
          <w:rFonts w:ascii="Times New Roman" w:hAnsi="Times New Roman" w:cs="Times New Roman"/>
          <w:position w:val="-6"/>
          <w:sz w:val="26"/>
          <w:szCs w:val="26"/>
        </w:rPr>
        <w:object w:dxaOrig="360" w:dyaOrig="260">
          <v:shape id="_x0000_i1089" type="#_x0000_t75" style="width:18pt;height:12.75pt" o:ole="">
            <v:imagedata r:id="rId248" o:title=""/>
          </v:shape>
          <o:OLEObject Type="Embed" ProgID="Equation.DSMT4" ShapeID="_x0000_i1089" DrawAspect="Content" ObjectID="_1625145502" r:id="rId249"/>
        </w:object>
      </w:r>
      <w:r w:rsidRPr="00126326">
        <w:rPr>
          <w:rFonts w:ascii="Times New Roman" w:hAnsi="Times New Roman" w:cs="Times New Roman"/>
          <w:sz w:val="26"/>
          <w:szCs w:val="26"/>
          <w:lang w:val="nl-NL"/>
        </w:rPr>
        <w:t xml:space="preserve">. Hỏi </w:t>
      </w:r>
      <w:r w:rsidRPr="00126326">
        <w:rPr>
          <w:rFonts w:ascii="Times New Roman" w:hAnsi="Times New Roman" w:cs="Times New Roman"/>
          <w:position w:val="-12"/>
          <w:sz w:val="26"/>
          <w:szCs w:val="26"/>
        </w:rPr>
        <w:object w:dxaOrig="340" w:dyaOrig="340">
          <v:shape id="_x0000_i1090" type="#_x0000_t75" style="width:17.25pt;height:17.25pt" o:ole="">
            <v:imagedata r:id="rId250" o:title=""/>
          </v:shape>
          <o:OLEObject Type="Embed" ProgID="Equation.DSMT4" ShapeID="_x0000_i1090" DrawAspect="Content" ObjectID="_1625145503" r:id="rId251"/>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cắt đường tròn đáy theo một dây cung có độ dài bằng bao nhiêu?</w:t>
      </w:r>
    </w:p>
    <w:p w:rsidR="00913359" w:rsidRPr="00126326" w:rsidRDefault="00126326" w:rsidP="00126326">
      <w:pPr>
        <w:rPr>
          <w:rFonts w:ascii="Times New Roman" w:hAnsi="Times New Roman" w:cs="Times New Roman"/>
          <w:sz w:val="26"/>
          <w:szCs w:val="26"/>
        </w:rPr>
      </w:pPr>
      <w:r w:rsidRPr="00126326">
        <w:rPr>
          <w:rFonts w:ascii="Times New Roman" w:hAnsi="Times New Roman" w:cs="Times New Roman"/>
          <w:b/>
          <w:sz w:val="26"/>
          <w:szCs w:val="26"/>
          <w:lang w:val="nl-NL"/>
        </w:rPr>
        <w:t>A</w:t>
      </w:r>
      <w:r w:rsidRPr="00126326">
        <w:rPr>
          <w:rFonts w:ascii="Times New Roman" w:hAnsi="Times New Roman" w:cs="Times New Roman"/>
          <w:sz w:val="26"/>
          <w:szCs w:val="26"/>
          <w:lang w:val="nl-NL"/>
        </w:rPr>
        <w:t>.</w:t>
      </w:r>
      <w:r w:rsidRPr="00126326">
        <w:rPr>
          <w:rFonts w:ascii="Times New Roman" w:hAnsi="Times New Roman" w:cs="Times New Roman"/>
          <w:position w:val="-24"/>
          <w:sz w:val="26"/>
          <w:szCs w:val="26"/>
        </w:rPr>
        <w:object w:dxaOrig="360" w:dyaOrig="580">
          <v:shape id="_x0000_i1091" type="#_x0000_t75" style="width:18pt;height:29.25pt" o:ole="">
            <v:imagedata r:id="rId252" o:title=""/>
          </v:shape>
          <o:OLEObject Type="Embed" ProgID="Equation.DSMT4" ShapeID="_x0000_i1091" DrawAspect="Content" ObjectID="_1625145504" r:id="rId253"/>
        </w:object>
      </w:r>
      <w:r w:rsidRPr="00126326">
        <w:rPr>
          <w:rFonts w:ascii="Times New Roman" w:hAnsi="Times New Roman" w:cs="Times New Roman"/>
          <w:sz w:val="26"/>
          <w:szCs w:val="26"/>
        </w:rPr>
        <w:t>.</w: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b/>
          <w:sz w:val="26"/>
          <w:szCs w:val="26"/>
          <w:lang w:val="nl-NL"/>
        </w:rPr>
        <w:t>B</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4"/>
          <w:sz w:val="26"/>
          <w:szCs w:val="26"/>
        </w:rPr>
        <w:object w:dxaOrig="460" w:dyaOrig="580">
          <v:shape id="_x0000_i1092" type="#_x0000_t75" style="width:23.25pt;height:29.25pt" o:ole="">
            <v:imagedata r:id="rId254" o:title=""/>
          </v:shape>
          <o:OLEObject Type="Embed" ProgID="Equation.DSMT4" ShapeID="_x0000_i1092" DrawAspect="Content" ObjectID="_1625145505" r:id="rId255"/>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C</w: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24"/>
          <w:sz w:val="26"/>
          <w:szCs w:val="26"/>
        </w:rPr>
        <w:object w:dxaOrig="620" w:dyaOrig="620">
          <v:shape id="_x0000_i1093" type="#_x0000_t75" style="width:30.75pt;height:30.75pt" o:ole="">
            <v:imagedata r:id="rId256" o:title=""/>
          </v:shape>
          <o:OLEObject Type="Embed" ProgID="Equation.DSMT4" ShapeID="_x0000_i1093" DrawAspect="Content" ObjectID="_1625145506" r:id="rId257"/>
        </w:object>
      </w:r>
      <w:r w:rsidRPr="00126326">
        <w:rPr>
          <w:rFonts w:ascii="Times New Roman" w:hAnsi="Times New Roman" w:cs="Times New Roman"/>
          <w:sz w:val="26"/>
          <w:szCs w:val="26"/>
        </w:rPr>
        <w:t>.</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lang w:val="nl-NL"/>
        </w:rPr>
        <w:tab/>
      </w:r>
      <w:r w:rsidRPr="00126326">
        <w:rPr>
          <w:rFonts w:ascii="Times New Roman" w:hAnsi="Times New Roman" w:cs="Times New Roman"/>
          <w:b/>
          <w:sz w:val="26"/>
          <w:szCs w:val="26"/>
          <w:lang w:val="nl-NL"/>
        </w:rPr>
        <w:t>D</w:t>
      </w:r>
      <w:r w:rsidRPr="00126326">
        <w:rPr>
          <w:rFonts w:ascii="Times New Roman" w:hAnsi="Times New Roman" w:cs="Times New Roman"/>
          <w:sz w:val="26"/>
          <w:szCs w:val="26"/>
          <w:lang w:val="nl-NL"/>
        </w:rPr>
        <w:t>.</w:t>
      </w:r>
      <w:r w:rsidRPr="00126326">
        <w:rPr>
          <w:rFonts w:ascii="Times New Roman" w:hAnsi="Times New Roman" w:cs="Times New Roman"/>
          <w:position w:val="-22"/>
          <w:sz w:val="26"/>
          <w:szCs w:val="26"/>
        </w:rPr>
        <w:object w:dxaOrig="360" w:dyaOrig="560">
          <v:shape id="_x0000_i1094" type="#_x0000_t75" style="width:18pt;height:27.75pt" o:ole="">
            <v:imagedata r:id="rId258" o:title=""/>
          </v:shape>
          <o:OLEObject Type="Embed" ProgID="Equation.DSMT4" ShapeID="_x0000_i1094" DrawAspect="Content" ObjectID="_1625145507" r:id="rId259"/>
        </w:object>
      </w:r>
      <w:r w:rsidRPr="00126326">
        <w:rPr>
          <w:rFonts w:ascii="Times New Roman" w:hAnsi="Times New Roman" w:cs="Times New Roman"/>
          <w:sz w:val="26"/>
          <w:szCs w:val="26"/>
        </w:rPr>
        <w:t>.</w:t>
      </w:r>
    </w:p>
    <w:p w:rsidR="00126326" w:rsidRPr="00126326" w:rsidRDefault="00126326" w:rsidP="00126326">
      <w:pPr>
        <w:jc w:val="center"/>
        <w:rPr>
          <w:rFonts w:ascii="Times New Roman" w:hAnsi="Times New Roman" w:cs="Times New Roman"/>
          <w:b/>
          <w:sz w:val="26"/>
          <w:szCs w:val="26"/>
        </w:rPr>
      </w:pPr>
      <w:r w:rsidRPr="00126326">
        <w:rPr>
          <w:rFonts w:ascii="Times New Roman" w:hAnsi="Times New Roman" w:cs="Times New Roman"/>
          <w:b/>
          <w:sz w:val="26"/>
          <w:szCs w:val="26"/>
        </w:rPr>
        <w:t xml:space="preserve">ĐÁP </w:t>
      </w:r>
      <w:proofErr w:type="gramStart"/>
      <w:r w:rsidRPr="00126326">
        <w:rPr>
          <w:rFonts w:ascii="Times New Roman" w:hAnsi="Times New Roman" w:cs="Times New Roman"/>
          <w:b/>
          <w:sz w:val="26"/>
          <w:szCs w:val="26"/>
        </w:rPr>
        <w:t>ÁN</w:t>
      </w:r>
      <w:proofErr w:type="gramEnd"/>
      <w:r w:rsidRPr="00126326">
        <w:rPr>
          <w:rFonts w:ascii="Times New Roman" w:hAnsi="Times New Roman" w:cs="Times New Roman"/>
          <w:b/>
          <w:sz w:val="26"/>
          <w:szCs w:val="26"/>
        </w:rPr>
        <w:t xml:space="preserve"> VÀ LỜI GIẢI</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Hiển nhiên (I) đúng.</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iện tích tam giác </w:t>
      </w:r>
      <w:r w:rsidRPr="00126326">
        <w:rPr>
          <w:rFonts w:ascii="Times New Roman" w:hAnsi="Times New Roman" w:cs="Times New Roman"/>
          <w:position w:val="-4"/>
          <w:sz w:val="26"/>
          <w:szCs w:val="26"/>
        </w:rPr>
        <w:object w:dxaOrig="540" w:dyaOrig="220">
          <v:shape id="_x0000_i1155" type="#_x0000_t75" style="width:27pt;height:11.25pt" o:ole="">
            <v:imagedata r:id="rId260" o:title=""/>
          </v:shape>
          <o:OLEObject Type="Embed" ProgID="Equation.DSMT4" ShapeID="_x0000_i1155" DrawAspect="Content" ObjectID="_1625145508" r:id="rId261"/>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không đổi khi và chỉ khi khoảng cách từ </w:t>
      </w:r>
      <w:r w:rsidRPr="00126326">
        <w:rPr>
          <w:rFonts w:ascii="Times New Roman" w:hAnsi="Times New Roman" w:cs="Times New Roman"/>
          <w:position w:val="-4"/>
          <w:sz w:val="26"/>
          <w:szCs w:val="26"/>
        </w:rPr>
        <w:object w:dxaOrig="300" w:dyaOrig="220">
          <v:shape id="_x0000_i1156" type="#_x0000_t75" style="width:15pt;height:11.25pt" o:ole="">
            <v:imagedata r:id="rId262" o:title=""/>
          </v:shape>
          <o:OLEObject Type="Embed" ProgID="Equation.DSMT4" ShapeID="_x0000_i1156" DrawAspect="Content" ObjectID="_1625145509" r:id="rId263"/>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đến đường thẳng </w:t>
      </w:r>
      <w:r w:rsidRPr="00126326">
        <w:rPr>
          <w:rFonts w:ascii="Times New Roman" w:hAnsi="Times New Roman" w:cs="Times New Roman"/>
          <w:position w:val="-4"/>
          <w:sz w:val="26"/>
          <w:szCs w:val="26"/>
        </w:rPr>
        <w:object w:dxaOrig="360" w:dyaOrig="220">
          <v:shape id="_x0000_i1157" type="#_x0000_t75" style="width:18pt;height:11.25pt" o:ole="">
            <v:imagedata r:id="rId264" o:title=""/>
          </v:shape>
          <o:OLEObject Type="Embed" ProgID="Equation.DSMT4" ShapeID="_x0000_i1157" DrawAspect="Content" ObjectID="_1625145510" r:id="rId265"/>
        </w:object>
      </w:r>
      <w:r w:rsidRPr="00126326">
        <w:rPr>
          <w:rFonts w:ascii="Times New Roman" w:hAnsi="Times New Roman" w:cs="Times New Roman"/>
          <w:sz w:val="26"/>
          <w:szCs w:val="26"/>
          <w:lang w:val="nl-NL"/>
        </w:rPr>
        <w:t xml:space="preserve"> không đổi (giả sử bằng </w:t>
      </w:r>
      <w:r w:rsidRPr="00126326">
        <w:rPr>
          <w:rFonts w:ascii="Times New Roman" w:hAnsi="Times New Roman" w:cs="Times New Roman"/>
          <w:position w:val="-4"/>
          <w:sz w:val="26"/>
          <w:szCs w:val="26"/>
          <w:lang w:val="nl-NL"/>
        </w:rPr>
        <w:object w:dxaOrig="220" w:dyaOrig="220">
          <v:shape id="_x0000_i1158" type="#_x0000_t75" style="width:11.25pt;height:11.25pt" o:ole="">
            <v:imagedata r:id="rId266" o:title=""/>
          </v:shape>
          <o:OLEObject Type="Embed" ProgID="Equation.DSMT4" ShapeID="_x0000_i1158" DrawAspect="Content" ObjectID="_1625145511" r:id="rId267"/>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Vậy tập hợp các điểm </w:t>
      </w:r>
      <w:r w:rsidRPr="00126326">
        <w:rPr>
          <w:rFonts w:ascii="Times New Roman" w:hAnsi="Times New Roman" w:cs="Times New Roman"/>
          <w:position w:val="-4"/>
          <w:sz w:val="26"/>
          <w:szCs w:val="26"/>
        </w:rPr>
        <w:object w:dxaOrig="300" w:dyaOrig="220">
          <v:shape id="_x0000_i1159" type="#_x0000_t75" style="width:15pt;height:11.25pt" o:ole="">
            <v:imagedata r:id="rId268" o:title=""/>
          </v:shape>
          <o:OLEObject Type="Embed" ProgID="Equation.DSMT4" ShapeID="_x0000_i1159" DrawAspect="Content" ObjectID="_1625145512" r:id="rId269"/>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là mặt trụ bán kính </w:t>
      </w:r>
      <w:r w:rsidRPr="00126326">
        <w:rPr>
          <w:rFonts w:ascii="Times New Roman" w:hAnsi="Times New Roman" w:cs="Times New Roman"/>
          <w:position w:val="-4"/>
          <w:sz w:val="26"/>
          <w:szCs w:val="26"/>
        </w:rPr>
        <w:object w:dxaOrig="220" w:dyaOrig="220">
          <v:shape id="_x0000_i1160" type="#_x0000_t75" style="width:11.25pt;height:11.25pt" o:ole="">
            <v:imagedata r:id="rId270" o:title=""/>
          </v:shape>
          <o:OLEObject Type="Embed" ProgID="Equation.DSMT4" ShapeID="_x0000_i1160" DrawAspect="Content" ObjectID="_1625145513" r:id="rId271"/>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và trục là </w:t>
      </w:r>
      <w:r w:rsidRPr="00126326">
        <w:rPr>
          <w:rFonts w:ascii="Times New Roman" w:hAnsi="Times New Roman" w:cs="Times New Roman"/>
          <w:position w:val="-4"/>
          <w:sz w:val="26"/>
          <w:szCs w:val="26"/>
        </w:rPr>
        <w:object w:dxaOrig="360" w:dyaOrig="220">
          <v:shape id="_x0000_i1161" type="#_x0000_t75" style="width:18pt;height:11.25pt" o:ole="">
            <v:imagedata r:id="rId272" o:title=""/>
          </v:shape>
          <o:OLEObject Type="Embed" ProgID="Equation.DSMT4" ShapeID="_x0000_i1161" DrawAspect="Content" ObjectID="_1625145514" r:id="rId273"/>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 xml:space="preserve">Vì vậy Mệnh đề (II) cũng đúng. </w:t>
      </w: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lastRenderedPageBreak/>
        <w:t xml:space="preserve">Câu </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Do thiết diện đi qua trục hình trụ nên ta có </w:t>
      </w:r>
      <w:r w:rsidRPr="00126326">
        <w:rPr>
          <w:rFonts w:ascii="Times New Roman" w:hAnsi="Times New Roman" w:cs="Times New Roman"/>
          <w:position w:val="-6"/>
          <w:sz w:val="26"/>
          <w:szCs w:val="26"/>
        </w:rPr>
        <w:object w:dxaOrig="520" w:dyaOrig="260">
          <v:shape id="_x0000_i1162" type="#_x0000_t75" style="width:26.25pt;height:12.75pt" o:ole="">
            <v:imagedata r:id="rId274" o:title=""/>
          </v:shape>
          <o:OLEObject Type="Embed" ProgID="Equation.DSMT4" ShapeID="_x0000_i1162" DrawAspect="Content" ObjectID="_1625145515" r:id="rId275"/>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Bán kính đáy </w:t>
      </w:r>
      <w:r w:rsidRPr="00126326">
        <w:rPr>
          <w:rFonts w:ascii="Times New Roman" w:hAnsi="Times New Roman" w:cs="Times New Roman"/>
          <w:position w:val="-20"/>
          <w:sz w:val="26"/>
          <w:szCs w:val="26"/>
          <w:lang w:val="nl-NL"/>
        </w:rPr>
        <w:object w:dxaOrig="660" w:dyaOrig="540">
          <v:shape id="_x0000_i1163" type="#_x0000_t75" style="width:33pt;height:27pt" o:ole="">
            <v:imagedata r:id="rId276" o:title=""/>
          </v:shape>
          <o:OLEObject Type="Embed" ProgID="Equation.DSMT4" ShapeID="_x0000_i1163" DrawAspect="Content" ObjectID="_1625145516" r:id="rId277"/>
        </w:object>
      </w:r>
      <w:r w:rsidRPr="00126326">
        <w:rPr>
          <w:rFonts w:ascii="Times New Roman" w:hAnsi="Times New Roman" w:cs="Times New Roman"/>
          <w:sz w:val="26"/>
          <w:szCs w:val="26"/>
          <w:lang w:val="nl-NL"/>
        </w:rPr>
        <w:t xml:space="preserve"> Do đó thể tích khối trụ </w:t>
      </w:r>
      <w:r w:rsidRPr="00126326">
        <w:rPr>
          <w:rFonts w:ascii="Times New Roman" w:hAnsi="Times New Roman" w:cs="Times New Roman"/>
          <w:position w:val="-20"/>
          <w:sz w:val="26"/>
          <w:szCs w:val="26"/>
          <w:lang w:val="nl-NL"/>
        </w:rPr>
        <w:object w:dxaOrig="1520" w:dyaOrig="560">
          <v:shape id="_x0000_i1164" type="#_x0000_t75" style="width:75.75pt;height:27.75pt" o:ole="">
            <v:imagedata r:id="rId278" o:title=""/>
          </v:shape>
          <o:OLEObject Type="Embed" ProgID="Equation.DSMT4" ShapeID="_x0000_i1164" DrawAspect="Content" ObjectID="_1625145517" r:id="rId279"/>
        </w:object>
      </w:r>
      <w:r w:rsidRPr="00126326">
        <w:rPr>
          <w:rFonts w:ascii="Times New Roman" w:hAnsi="Times New Roman" w:cs="Times New Roman"/>
          <w:sz w:val="26"/>
          <w:szCs w:val="26"/>
          <w:lang w:val="nl-NL"/>
        </w:rPr>
        <w:t xml:space="preserve"> (đvtt). </w:t>
      </w:r>
      <w:r w:rsidRPr="00126326">
        <w:rPr>
          <w:rFonts w:ascii="Times New Roman" w:hAnsi="Times New Roman" w:cs="Times New Roman"/>
          <w:b/>
          <w:sz w:val="26"/>
          <w:szCs w:val="26"/>
          <w:lang w:val="nl-NL"/>
        </w:rPr>
        <w:t>Chọn D</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3.</w:t>
      </w:r>
      <w:r w:rsidRPr="00126326">
        <w:rPr>
          <w:rFonts w:ascii="Times New Roman" w:hAnsi="Times New Roman" w:cs="Times New Roman"/>
          <w:sz w:val="26"/>
          <w:szCs w:val="26"/>
          <w:lang w:val="nl-NL"/>
        </w:rPr>
        <w:t xml:space="preserve"> Diện tích xung quanh của hình trụ: </w:t>
      </w:r>
      <w:r w:rsidRPr="00126326">
        <w:rPr>
          <w:rFonts w:ascii="Times New Roman" w:hAnsi="Times New Roman" w:cs="Times New Roman"/>
          <w:position w:val="-12"/>
          <w:sz w:val="26"/>
          <w:szCs w:val="26"/>
        </w:rPr>
        <w:object w:dxaOrig="2280" w:dyaOrig="360">
          <v:shape id="_x0000_i1165" type="#_x0000_t75" style="width:114pt;height:18pt" o:ole="">
            <v:imagedata r:id="rId280" o:title=""/>
          </v:shape>
          <o:OLEObject Type="Embed" ProgID="Equation.DSMT4" ShapeID="_x0000_i1165" DrawAspect="Content" ObjectID="_1625145518" r:id="rId281"/>
        </w:object>
      </w:r>
      <w:r w:rsidRPr="00126326">
        <w:rPr>
          <w:rFonts w:ascii="Times New Roman" w:hAnsi="Times New Roman" w:cs="Times New Roman"/>
          <w:sz w:val="26"/>
          <w:szCs w:val="26"/>
        </w:rPr>
        <w:t xml:space="preserve"> (đvd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iện tích toàn phần của hình trụ: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ab/>
      </w:r>
      <w:r w:rsidRPr="00126326">
        <w:rPr>
          <w:rFonts w:ascii="Times New Roman" w:hAnsi="Times New Roman" w:cs="Times New Roman"/>
          <w:position w:val="-16"/>
          <w:sz w:val="26"/>
          <w:szCs w:val="26"/>
        </w:rPr>
        <w:object w:dxaOrig="4620" w:dyaOrig="420">
          <v:shape id="_x0000_i1166" type="#_x0000_t75" style="width:231pt;height:21pt" o:ole="">
            <v:imagedata r:id="rId282" o:title=""/>
          </v:shape>
          <o:OLEObject Type="Embed" ProgID="Equation.DSMT4" ShapeID="_x0000_i1166" DrawAspect="Content" ObjectID="_1625145519" r:id="rId283"/>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đvdt</w:t>
      </w:r>
      <w:proofErr w:type="gramEnd"/>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B</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4</w:t>
      </w:r>
      <w:bookmarkStart w:id="0" w:name="_GoBack"/>
      <w:bookmarkEnd w:id="0"/>
      <w:r w:rsidRPr="00126326">
        <w:rPr>
          <w:rFonts w:ascii="Times New Roman" w:hAnsi="Times New Roman" w:cs="Times New Roman"/>
          <w:b/>
          <w:sz w:val="26"/>
          <w:szCs w:val="26"/>
          <w:lang w:val="nl-NL"/>
        </w:rPr>
        <w:t>.</w:t>
      </w:r>
      <w:r w:rsidRPr="00126326">
        <w:rPr>
          <w:rFonts w:ascii="Times New Roman" w:hAnsi="Times New Roman" w:cs="Times New Roman"/>
          <w:sz w:val="26"/>
          <w:szCs w:val="26"/>
          <w:lang w:val="nl-NL"/>
        </w:rPr>
        <w:t xml:space="preserve"> Do thiết diện đi qua trục hình trụ nên ta có </w:t>
      </w:r>
      <w:r w:rsidRPr="00126326">
        <w:rPr>
          <w:rFonts w:ascii="Times New Roman" w:hAnsi="Times New Roman" w:cs="Times New Roman"/>
          <w:position w:val="-6"/>
          <w:sz w:val="26"/>
          <w:szCs w:val="26"/>
        </w:rPr>
        <w:object w:dxaOrig="680" w:dyaOrig="260">
          <v:shape id="_x0000_i1167" type="#_x0000_t75" style="width:33.75pt;height:12.75pt" o:ole="">
            <v:imagedata r:id="rId284" o:title=""/>
          </v:shape>
          <o:OLEObject Type="Embed" ProgID="Equation.DSMT4" ShapeID="_x0000_i1167" DrawAspect="Content" ObjectID="_1625145520" r:id="rId285"/>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iện tích toàn phần là: </w:t>
      </w:r>
      <w:r w:rsidRPr="00126326">
        <w:rPr>
          <w:rFonts w:ascii="Times New Roman" w:hAnsi="Times New Roman" w:cs="Times New Roman"/>
          <w:position w:val="-12"/>
          <w:sz w:val="26"/>
          <w:szCs w:val="26"/>
        </w:rPr>
        <w:object w:dxaOrig="2220" w:dyaOrig="340">
          <v:shape id="_x0000_i1168" type="#_x0000_t75" style="width:111pt;height:17.25pt" o:ole="">
            <v:imagedata r:id="rId286" o:title=""/>
          </v:shape>
          <o:OLEObject Type="Embed" ProgID="Equation.DSMT4" ShapeID="_x0000_i1168" DrawAspect="Content" ObjectID="_1625145521" r:id="rId287"/>
        </w:object>
      </w:r>
      <w:r w:rsidRPr="00126326">
        <w:rPr>
          <w:rFonts w:ascii="Times New Roman" w:hAnsi="Times New Roman" w:cs="Times New Roman"/>
          <w:sz w:val="26"/>
          <w:szCs w:val="26"/>
          <w:lang w:val="nl-NL"/>
        </w:rPr>
        <w:t xml:space="preserve"> (đvdt). </w:t>
      </w:r>
      <w:r w:rsidRPr="00126326">
        <w:rPr>
          <w:rFonts w:ascii="Times New Roman" w:hAnsi="Times New Roman" w:cs="Times New Roman"/>
          <w:b/>
          <w:sz w:val="26"/>
          <w:szCs w:val="26"/>
          <w:lang w:val="nl-NL"/>
        </w:rPr>
        <w:t>Chọn B</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 xml:space="preserve">5. </w:t>
      </w:r>
      <w:r w:rsidRPr="00126326">
        <w:rPr>
          <w:rFonts w:ascii="Times New Roman" w:hAnsi="Times New Roman" w:cs="Times New Roman"/>
          <w:sz w:val="26"/>
          <w:szCs w:val="26"/>
          <w:lang w:val="nl-NL"/>
        </w:rPr>
        <w:t xml:space="preserve">Xét hình vuông </w:t>
      </w:r>
      <w:r w:rsidRPr="00126326">
        <w:rPr>
          <w:rFonts w:ascii="Times New Roman" w:hAnsi="Times New Roman" w:cs="Times New Roman"/>
          <w:position w:val="-6"/>
          <w:sz w:val="26"/>
          <w:szCs w:val="26"/>
          <w:lang w:val="nl-NL"/>
        </w:rPr>
        <w:object w:dxaOrig="620" w:dyaOrig="240">
          <v:shape id="_x0000_i1169" type="#_x0000_t75" style="width:30.75pt;height:12pt" o:ole="">
            <v:imagedata r:id="rId288" o:title=""/>
          </v:shape>
          <o:OLEObject Type="Embed" ProgID="Equation.DSMT4" ShapeID="_x0000_i1169" DrawAspect="Content" ObjectID="_1625145522" r:id="rId289"/>
        </w:object>
      </w:r>
      <w:r w:rsidRPr="00126326">
        <w:rPr>
          <w:rFonts w:ascii="Times New Roman" w:hAnsi="Times New Roman" w:cs="Times New Roman"/>
          <w:sz w:val="26"/>
          <w:szCs w:val="26"/>
          <w:lang w:val="nl-NL"/>
        </w:rPr>
        <w:t xml:space="preserve"> có </w:t>
      </w:r>
      <w:r w:rsidRPr="00126326">
        <w:rPr>
          <w:rFonts w:ascii="Times New Roman" w:hAnsi="Times New Roman" w:cs="Times New Roman"/>
          <w:position w:val="-4"/>
          <w:sz w:val="26"/>
          <w:szCs w:val="26"/>
          <w:lang w:val="nl-NL"/>
        </w:rPr>
        <w:object w:dxaOrig="380" w:dyaOrig="220">
          <v:shape id="_x0000_i1170" type="#_x0000_t75" style="width:18.75pt;height:11.25pt" o:ole="">
            <v:imagedata r:id="rId290" o:title=""/>
          </v:shape>
          <o:OLEObject Type="Embed" ProgID="Equation.DSMT4" ShapeID="_x0000_i1170" DrawAspect="Content" ObjectID="_1625145523" r:id="rId291"/>
        </w:object>
      </w:r>
      <w:r w:rsidRPr="00126326">
        <w:rPr>
          <w:rFonts w:ascii="Times New Roman" w:hAnsi="Times New Roman" w:cs="Times New Roman"/>
          <w:sz w:val="26"/>
          <w:szCs w:val="26"/>
          <w:lang w:val="nl-NL"/>
        </w:rPr>
        <w:t xml:space="preserve"> không song song và không vuông góc với trục </w:t>
      </w:r>
      <w:r w:rsidRPr="00126326">
        <w:rPr>
          <w:rFonts w:ascii="Times New Roman" w:hAnsi="Times New Roman" w:cs="Times New Roman"/>
          <w:position w:val="-6"/>
          <w:sz w:val="26"/>
          <w:szCs w:val="26"/>
          <w:lang w:val="nl-NL"/>
        </w:rPr>
        <w:object w:dxaOrig="400" w:dyaOrig="240">
          <v:shape id="_x0000_i1171" type="#_x0000_t75" style="width:20.25pt;height:12pt" o:ole="">
            <v:imagedata r:id="rId292" o:title=""/>
          </v:shape>
          <o:OLEObject Type="Embed" ProgID="Equation.DSMT4" ShapeID="_x0000_i1171" DrawAspect="Content" ObjectID="_1625145524" r:id="rId293"/>
        </w:object>
      </w:r>
      <w:r w:rsidRPr="00126326">
        <w:rPr>
          <w:rFonts w:ascii="Times New Roman" w:hAnsi="Times New Roman" w:cs="Times New Roman"/>
          <w:sz w:val="26"/>
          <w:szCs w:val="26"/>
          <w:lang w:val="nl-NL"/>
        </w:rPr>
        <w:t xml:space="preserve"> của hình trụ.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t xml:space="preserve">Dựng đường sinh </w:t>
      </w:r>
      <w:r w:rsidRPr="00126326">
        <w:rPr>
          <w:rFonts w:ascii="Times New Roman" w:hAnsi="Times New Roman" w:cs="Times New Roman"/>
          <w:position w:val="-4"/>
          <w:sz w:val="26"/>
          <w:szCs w:val="26"/>
          <w:lang w:val="nl-NL"/>
        </w:rPr>
        <w:object w:dxaOrig="420" w:dyaOrig="220">
          <v:shape id="_x0000_i1172" type="#_x0000_t75" style="width:21pt;height:11.25pt" o:ole="">
            <v:imagedata r:id="rId294" o:title=""/>
          </v:shape>
          <o:OLEObject Type="Embed" ProgID="Equation.DSMT4" ShapeID="_x0000_i1172" DrawAspect="Content" ObjectID="_1625145525" r:id="rId295"/>
        </w:object>
      </w:r>
      <w:r w:rsidRPr="00126326">
        <w:rPr>
          <w:rFonts w:ascii="Times New Roman" w:hAnsi="Times New Roman" w:cs="Times New Roman"/>
          <w:sz w:val="26"/>
          <w:szCs w:val="26"/>
          <w:lang w:val="nl-NL"/>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59264" behindDoc="1" locked="0" layoutInCell="1" allowOverlap="1" wp14:anchorId="4304361C" wp14:editId="139CA6DE">
                <wp:simplePos x="0" y="0"/>
                <wp:positionH relativeFrom="column">
                  <wp:posOffset>3710940</wp:posOffset>
                </wp:positionH>
                <wp:positionV relativeFrom="paragraph">
                  <wp:posOffset>-38100</wp:posOffset>
                </wp:positionV>
                <wp:extent cx="1224280" cy="1641475"/>
                <wp:effectExtent l="0" t="0" r="0" b="0"/>
                <wp:wrapNone/>
                <wp:docPr id="276" name="Canvas 2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32" name="Group 4"/>
                        <wpg:cNvGrpSpPr>
                          <a:grpSpLocks/>
                        </wpg:cNvGrpSpPr>
                        <wpg:grpSpPr bwMode="auto">
                          <a:xfrm>
                            <a:off x="85725" y="121285"/>
                            <a:ext cx="1067435" cy="258445"/>
                            <a:chOff x="135" y="191"/>
                            <a:chExt cx="1681" cy="407"/>
                          </a:xfrm>
                        </wpg:grpSpPr>
                        <wps:wsp>
                          <wps:cNvPr id="233" name="Freeform 5"/>
                          <wps:cNvSpPr>
                            <a:spLocks/>
                          </wps:cNvSpPr>
                          <wps:spPr bwMode="auto">
                            <a:xfrm>
                              <a:off x="149" y="191"/>
                              <a:ext cx="1667" cy="407"/>
                            </a:xfrm>
                            <a:custGeom>
                              <a:avLst/>
                              <a:gdLst>
                                <a:gd name="T0" fmla="*/ 15 w 1667"/>
                                <a:gd name="T1" fmla="*/ 241 h 407"/>
                                <a:gd name="T2" fmla="*/ 70 w 1667"/>
                                <a:gd name="T3" fmla="*/ 284 h 407"/>
                                <a:gd name="T4" fmla="*/ 192 w 1667"/>
                                <a:gd name="T5" fmla="*/ 333 h 407"/>
                                <a:gd name="T6" fmla="*/ 329 w 1667"/>
                                <a:gd name="T7" fmla="*/ 365 h 407"/>
                                <a:gd name="T8" fmla="*/ 455 w 1667"/>
                                <a:gd name="T9" fmla="*/ 384 h 407"/>
                                <a:gd name="T10" fmla="*/ 602 w 1667"/>
                                <a:gd name="T11" fmla="*/ 399 h 407"/>
                                <a:gd name="T12" fmla="*/ 741 w 1667"/>
                                <a:gd name="T13" fmla="*/ 405 h 407"/>
                                <a:gd name="T14" fmla="*/ 866 w 1667"/>
                                <a:gd name="T15" fmla="*/ 406 h 407"/>
                                <a:gd name="T16" fmla="*/ 1087 w 1667"/>
                                <a:gd name="T17" fmla="*/ 397 h 407"/>
                                <a:gd name="T18" fmla="*/ 1158 w 1667"/>
                                <a:gd name="T19" fmla="*/ 391 h 407"/>
                                <a:gd name="T20" fmla="*/ 1220 w 1667"/>
                                <a:gd name="T21" fmla="*/ 383 h 407"/>
                                <a:gd name="T22" fmla="*/ 1292 w 1667"/>
                                <a:gd name="T23" fmla="*/ 373 h 407"/>
                                <a:gd name="T24" fmla="*/ 1378 w 1667"/>
                                <a:gd name="T25" fmla="*/ 357 h 407"/>
                                <a:gd name="T26" fmla="*/ 1419 w 1667"/>
                                <a:gd name="T27" fmla="*/ 348 h 407"/>
                                <a:gd name="T28" fmla="*/ 1459 w 1667"/>
                                <a:gd name="T29" fmla="*/ 338 h 407"/>
                                <a:gd name="T30" fmla="*/ 1485 w 1667"/>
                                <a:gd name="T31" fmla="*/ 330 h 407"/>
                                <a:gd name="T32" fmla="*/ 1508 w 1667"/>
                                <a:gd name="T33" fmla="*/ 323 h 407"/>
                                <a:gd name="T34" fmla="*/ 1529 w 1667"/>
                                <a:gd name="T35" fmla="*/ 315 h 407"/>
                                <a:gd name="T36" fmla="*/ 1552 w 1667"/>
                                <a:gd name="T37" fmla="*/ 306 h 407"/>
                                <a:gd name="T38" fmla="*/ 1570 w 1667"/>
                                <a:gd name="T39" fmla="*/ 298 h 407"/>
                                <a:gd name="T40" fmla="*/ 1590 w 1667"/>
                                <a:gd name="T41" fmla="*/ 289 h 407"/>
                                <a:gd name="T42" fmla="*/ 1603 w 1667"/>
                                <a:gd name="T43" fmla="*/ 281 h 407"/>
                                <a:gd name="T44" fmla="*/ 1619 w 1667"/>
                                <a:gd name="T45" fmla="*/ 271 h 407"/>
                                <a:gd name="T46" fmla="*/ 1634 w 1667"/>
                                <a:gd name="T47" fmla="*/ 260 h 407"/>
                                <a:gd name="T48" fmla="*/ 1644 w 1667"/>
                                <a:gd name="T49" fmla="*/ 250 h 407"/>
                                <a:gd name="T50" fmla="*/ 1657 w 1667"/>
                                <a:gd name="T51" fmla="*/ 234 h 407"/>
                                <a:gd name="T52" fmla="*/ 1663 w 1667"/>
                                <a:gd name="T53" fmla="*/ 222 h 407"/>
                                <a:gd name="T54" fmla="*/ 1667 w 1667"/>
                                <a:gd name="T55" fmla="*/ 206 h 407"/>
                                <a:gd name="T56" fmla="*/ 1665 w 1667"/>
                                <a:gd name="T57" fmla="*/ 189 h 407"/>
                                <a:gd name="T58" fmla="*/ 1658 w 1667"/>
                                <a:gd name="T59" fmla="*/ 174 h 407"/>
                                <a:gd name="T60" fmla="*/ 1645 w 1667"/>
                                <a:gd name="T61" fmla="*/ 158 h 407"/>
                                <a:gd name="T62" fmla="*/ 1635 w 1667"/>
                                <a:gd name="T63" fmla="*/ 148 h 407"/>
                                <a:gd name="T64" fmla="*/ 1620 w 1667"/>
                                <a:gd name="T65" fmla="*/ 137 h 407"/>
                                <a:gd name="T66" fmla="*/ 1605 w 1667"/>
                                <a:gd name="T67" fmla="*/ 127 h 407"/>
                                <a:gd name="T68" fmla="*/ 1592 w 1667"/>
                                <a:gd name="T69" fmla="*/ 119 h 407"/>
                                <a:gd name="T70" fmla="*/ 1573 w 1667"/>
                                <a:gd name="T71" fmla="*/ 110 h 407"/>
                                <a:gd name="T72" fmla="*/ 1555 w 1667"/>
                                <a:gd name="T73" fmla="*/ 102 h 407"/>
                                <a:gd name="T74" fmla="*/ 1532 w 1667"/>
                                <a:gd name="T75" fmla="*/ 93 h 407"/>
                                <a:gd name="T76" fmla="*/ 1512 w 1667"/>
                                <a:gd name="T77" fmla="*/ 86 h 407"/>
                                <a:gd name="T78" fmla="*/ 1489 w 1667"/>
                                <a:gd name="T79" fmla="*/ 78 h 407"/>
                                <a:gd name="T80" fmla="*/ 1464 w 1667"/>
                                <a:gd name="T81" fmla="*/ 71 h 407"/>
                                <a:gd name="T82" fmla="*/ 1425 w 1667"/>
                                <a:gd name="T83" fmla="*/ 60 h 407"/>
                                <a:gd name="T84" fmla="*/ 1384 w 1667"/>
                                <a:gd name="T85" fmla="*/ 51 h 407"/>
                                <a:gd name="T86" fmla="*/ 1316 w 1667"/>
                                <a:gd name="T87" fmla="*/ 38 h 407"/>
                                <a:gd name="T88" fmla="*/ 1230 w 1667"/>
                                <a:gd name="T89" fmla="*/ 25 h 407"/>
                                <a:gd name="T90" fmla="*/ 1169 w 1667"/>
                                <a:gd name="T91" fmla="*/ 18 h 407"/>
                                <a:gd name="T92" fmla="*/ 1099 w 1667"/>
                                <a:gd name="T93" fmla="*/ 11 h 407"/>
                                <a:gd name="T94" fmla="*/ 883 w 1667"/>
                                <a:gd name="T95" fmla="*/ 1 h 407"/>
                                <a:gd name="T96" fmla="*/ 759 w 1667"/>
                                <a:gd name="T97" fmla="*/ 1 h 407"/>
                                <a:gd name="T98" fmla="*/ 623 w 1667"/>
                                <a:gd name="T99" fmla="*/ 7 h 407"/>
                                <a:gd name="T100" fmla="*/ 476 w 1667"/>
                                <a:gd name="T101" fmla="*/ 20 h 407"/>
                                <a:gd name="T102" fmla="*/ 350 w 1667"/>
                                <a:gd name="T103" fmla="*/ 38 h 407"/>
                                <a:gd name="T104" fmla="*/ 210 w 1667"/>
                                <a:gd name="T105" fmla="*/ 69 h 407"/>
                                <a:gd name="T106" fmla="*/ 82 w 1667"/>
                                <a:gd name="T107" fmla="*/ 116 h 407"/>
                                <a:gd name="T108" fmla="*/ 22 w 1667"/>
                                <a:gd name="T109" fmla="*/ 158 h 407"/>
                                <a:gd name="T110" fmla="*/ 0 w 1667"/>
                                <a:gd name="T111" fmla="*/ 203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67" h="407">
                                  <a:moveTo>
                                    <a:pt x="0" y="203"/>
                                  </a:moveTo>
                                  <a:lnTo>
                                    <a:pt x="1" y="211"/>
                                  </a:lnTo>
                                  <a:lnTo>
                                    <a:pt x="3" y="219"/>
                                  </a:lnTo>
                                  <a:lnTo>
                                    <a:pt x="6" y="226"/>
                                  </a:lnTo>
                                  <a:lnTo>
                                    <a:pt x="10" y="234"/>
                                  </a:lnTo>
                                  <a:lnTo>
                                    <a:pt x="15" y="241"/>
                                  </a:lnTo>
                                  <a:lnTo>
                                    <a:pt x="22" y="249"/>
                                  </a:lnTo>
                                  <a:lnTo>
                                    <a:pt x="29" y="256"/>
                                  </a:lnTo>
                                  <a:lnTo>
                                    <a:pt x="38" y="264"/>
                                  </a:lnTo>
                                  <a:lnTo>
                                    <a:pt x="47" y="271"/>
                                  </a:lnTo>
                                  <a:lnTo>
                                    <a:pt x="58" y="278"/>
                                  </a:lnTo>
                                  <a:lnTo>
                                    <a:pt x="70" y="284"/>
                                  </a:lnTo>
                                  <a:lnTo>
                                    <a:pt x="82" y="291"/>
                                  </a:lnTo>
                                  <a:lnTo>
                                    <a:pt x="96" y="298"/>
                                  </a:lnTo>
                                  <a:lnTo>
                                    <a:pt x="110" y="304"/>
                                  </a:lnTo>
                                  <a:lnTo>
                                    <a:pt x="157" y="322"/>
                                  </a:lnTo>
                                  <a:lnTo>
                                    <a:pt x="174" y="328"/>
                                  </a:lnTo>
                                  <a:lnTo>
                                    <a:pt x="192" y="333"/>
                                  </a:lnTo>
                                  <a:lnTo>
                                    <a:pt x="210" y="338"/>
                                  </a:lnTo>
                                  <a:lnTo>
                                    <a:pt x="229" y="343"/>
                                  </a:lnTo>
                                  <a:lnTo>
                                    <a:pt x="249" y="348"/>
                                  </a:lnTo>
                                  <a:lnTo>
                                    <a:pt x="268" y="353"/>
                                  </a:lnTo>
                                  <a:lnTo>
                                    <a:pt x="288" y="357"/>
                                  </a:lnTo>
                                  <a:lnTo>
                                    <a:pt x="329" y="365"/>
                                  </a:lnTo>
                                  <a:lnTo>
                                    <a:pt x="350" y="369"/>
                                  </a:lnTo>
                                  <a:lnTo>
                                    <a:pt x="371" y="372"/>
                                  </a:lnTo>
                                  <a:lnTo>
                                    <a:pt x="392" y="376"/>
                                  </a:lnTo>
                                  <a:lnTo>
                                    <a:pt x="413" y="379"/>
                                  </a:lnTo>
                                  <a:lnTo>
                                    <a:pt x="434" y="382"/>
                                  </a:lnTo>
                                  <a:lnTo>
                                    <a:pt x="455" y="384"/>
                                  </a:lnTo>
                                  <a:lnTo>
                                    <a:pt x="476" y="387"/>
                                  </a:lnTo>
                                  <a:lnTo>
                                    <a:pt x="498" y="389"/>
                                  </a:lnTo>
                                  <a:lnTo>
                                    <a:pt x="519" y="392"/>
                                  </a:lnTo>
                                  <a:lnTo>
                                    <a:pt x="540" y="394"/>
                                  </a:lnTo>
                                  <a:lnTo>
                                    <a:pt x="561" y="395"/>
                                  </a:lnTo>
                                  <a:lnTo>
                                    <a:pt x="602" y="399"/>
                                  </a:lnTo>
                                  <a:lnTo>
                                    <a:pt x="623" y="400"/>
                                  </a:lnTo>
                                  <a:lnTo>
                                    <a:pt x="643" y="401"/>
                                  </a:lnTo>
                                  <a:lnTo>
                                    <a:pt x="683" y="403"/>
                                  </a:lnTo>
                                  <a:lnTo>
                                    <a:pt x="702" y="404"/>
                                  </a:lnTo>
                                  <a:lnTo>
                                    <a:pt x="722" y="405"/>
                                  </a:lnTo>
                                  <a:lnTo>
                                    <a:pt x="741" y="405"/>
                                  </a:lnTo>
                                  <a:lnTo>
                                    <a:pt x="759" y="406"/>
                                  </a:lnTo>
                                  <a:lnTo>
                                    <a:pt x="778" y="406"/>
                                  </a:lnTo>
                                  <a:lnTo>
                                    <a:pt x="796" y="406"/>
                                  </a:lnTo>
                                  <a:lnTo>
                                    <a:pt x="814" y="407"/>
                                  </a:lnTo>
                                  <a:lnTo>
                                    <a:pt x="832" y="407"/>
                                  </a:lnTo>
                                  <a:lnTo>
                                    <a:pt x="866" y="406"/>
                                  </a:lnTo>
                                  <a:lnTo>
                                    <a:pt x="883" y="406"/>
                                  </a:lnTo>
                                  <a:lnTo>
                                    <a:pt x="899" y="406"/>
                                  </a:lnTo>
                                  <a:lnTo>
                                    <a:pt x="1020" y="401"/>
                                  </a:lnTo>
                                  <a:lnTo>
                                    <a:pt x="1034" y="401"/>
                                  </a:lnTo>
                                  <a:lnTo>
                                    <a:pt x="1074" y="398"/>
                                  </a:lnTo>
                                  <a:lnTo>
                                    <a:pt x="1087" y="397"/>
                                  </a:lnTo>
                                  <a:lnTo>
                                    <a:pt x="1099" y="396"/>
                                  </a:lnTo>
                                  <a:lnTo>
                                    <a:pt x="1112" y="395"/>
                                  </a:lnTo>
                                  <a:lnTo>
                                    <a:pt x="1124" y="394"/>
                                  </a:lnTo>
                                  <a:lnTo>
                                    <a:pt x="1135" y="393"/>
                                  </a:lnTo>
                                  <a:lnTo>
                                    <a:pt x="1147" y="392"/>
                                  </a:lnTo>
                                  <a:lnTo>
                                    <a:pt x="1158" y="391"/>
                                  </a:lnTo>
                                  <a:lnTo>
                                    <a:pt x="1169" y="389"/>
                                  </a:lnTo>
                                  <a:lnTo>
                                    <a:pt x="1180" y="388"/>
                                  </a:lnTo>
                                  <a:lnTo>
                                    <a:pt x="1190" y="387"/>
                                  </a:lnTo>
                                  <a:lnTo>
                                    <a:pt x="1200" y="386"/>
                                  </a:lnTo>
                                  <a:lnTo>
                                    <a:pt x="1210" y="385"/>
                                  </a:lnTo>
                                  <a:lnTo>
                                    <a:pt x="1220" y="383"/>
                                  </a:lnTo>
                                  <a:lnTo>
                                    <a:pt x="1230" y="382"/>
                                  </a:lnTo>
                                  <a:lnTo>
                                    <a:pt x="1249" y="380"/>
                                  </a:lnTo>
                                  <a:lnTo>
                                    <a:pt x="1258" y="378"/>
                                  </a:lnTo>
                                  <a:lnTo>
                                    <a:pt x="1266" y="377"/>
                                  </a:lnTo>
                                  <a:lnTo>
                                    <a:pt x="1283" y="374"/>
                                  </a:lnTo>
                                  <a:lnTo>
                                    <a:pt x="1292" y="373"/>
                                  </a:lnTo>
                                  <a:lnTo>
                                    <a:pt x="1316" y="369"/>
                                  </a:lnTo>
                                  <a:lnTo>
                                    <a:pt x="1323" y="368"/>
                                  </a:lnTo>
                                  <a:lnTo>
                                    <a:pt x="1345" y="364"/>
                                  </a:lnTo>
                                  <a:lnTo>
                                    <a:pt x="1352" y="363"/>
                                  </a:lnTo>
                                  <a:lnTo>
                                    <a:pt x="1372" y="359"/>
                                  </a:lnTo>
                                  <a:lnTo>
                                    <a:pt x="1378" y="357"/>
                                  </a:lnTo>
                                  <a:lnTo>
                                    <a:pt x="1384" y="356"/>
                                  </a:lnTo>
                                  <a:lnTo>
                                    <a:pt x="1391" y="355"/>
                                  </a:lnTo>
                                  <a:lnTo>
                                    <a:pt x="1396" y="353"/>
                                  </a:lnTo>
                                  <a:lnTo>
                                    <a:pt x="1402" y="352"/>
                                  </a:lnTo>
                                  <a:lnTo>
                                    <a:pt x="1414" y="349"/>
                                  </a:lnTo>
                                  <a:lnTo>
                                    <a:pt x="1419" y="348"/>
                                  </a:lnTo>
                                  <a:lnTo>
                                    <a:pt x="1425" y="347"/>
                                  </a:lnTo>
                                  <a:lnTo>
                                    <a:pt x="1430" y="345"/>
                                  </a:lnTo>
                                  <a:lnTo>
                                    <a:pt x="1435" y="344"/>
                                  </a:lnTo>
                                  <a:lnTo>
                                    <a:pt x="1445" y="341"/>
                                  </a:lnTo>
                                  <a:lnTo>
                                    <a:pt x="1450" y="340"/>
                                  </a:lnTo>
                                  <a:lnTo>
                                    <a:pt x="1459" y="338"/>
                                  </a:lnTo>
                                  <a:lnTo>
                                    <a:pt x="1464" y="336"/>
                                  </a:lnTo>
                                  <a:lnTo>
                                    <a:pt x="1468" y="335"/>
                                  </a:lnTo>
                                  <a:lnTo>
                                    <a:pt x="1473" y="334"/>
                                  </a:lnTo>
                                  <a:lnTo>
                                    <a:pt x="1477" y="332"/>
                                  </a:lnTo>
                                  <a:lnTo>
                                    <a:pt x="1481" y="331"/>
                                  </a:lnTo>
                                  <a:lnTo>
                                    <a:pt x="1485" y="330"/>
                                  </a:lnTo>
                                  <a:lnTo>
                                    <a:pt x="1489" y="329"/>
                                  </a:lnTo>
                                  <a:lnTo>
                                    <a:pt x="1493" y="327"/>
                                  </a:lnTo>
                                  <a:lnTo>
                                    <a:pt x="1497" y="326"/>
                                  </a:lnTo>
                                  <a:lnTo>
                                    <a:pt x="1501" y="325"/>
                                  </a:lnTo>
                                  <a:lnTo>
                                    <a:pt x="1505" y="324"/>
                                  </a:lnTo>
                                  <a:lnTo>
                                    <a:pt x="1508" y="323"/>
                                  </a:lnTo>
                                  <a:lnTo>
                                    <a:pt x="1512" y="321"/>
                                  </a:lnTo>
                                  <a:lnTo>
                                    <a:pt x="1515" y="320"/>
                                  </a:lnTo>
                                  <a:lnTo>
                                    <a:pt x="1519" y="319"/>
                                  </a:lnTo>
                                  <a:lnTo>
                                    <a:pt x="1522" y="318"/>
                                  </a:lnTo>
                                  <a:lnTo>
                                    <a:pt x="1525" y="317"/>
                                  </a:lnTo>
                                  <a:lnTo>
                                    <a:pt x="1529" y="315"/>
                                  </a:lnTo>
                                  <a:lnTo>
                                    <a:pt x="1532" y="314"/>
                                  </a:lnTo>
                                  <a:lnTo>
                                    <a:pt x="1538" y="312"/>
                                  </a:lnTo>
                                  <a:lnTo>
                                    <a:pt x="1541" y="311"/>
                                  </a:lnTo>
                                  <a:lnTo>
                                    <a:pt x="1544" y="310"/>
                                  </a:lnTo>
                                  <a:lnTo>
                                    <a:pt x="1547" y="308"/>
                                  </a:lnTo>
                                  <a:lnTo>
                                    <a:pt x="1552" y="306"/>
                                  </a:lnTo>
                                  <a:lnTo>
                                    <a:pt x="1555" y="305"/>
                                  </a:lnTo>
                                  <a:lnTo>
                                    <a:pt x="1558" y="304"/>
                                  </a:lnTo>
                                  <a:lnTo>
                                    <a:pt x="1560" y="303"/>
                                  </a:lnTo>
                                  <a:lnTo>
                                    <a:pt x="1563" y="302"/>
                                  </a:lnTo>
                                  <a:lnTo>
                                    <a:pt x="1568" y="299"/>
                                  </a:lnTo>
                                  <a:lnTo>
                                    <a:pt x="1570" y="298"/>
                                  </a:lnTo>
                                  <a:lnTo>
                                    <a:pt x="1573" y="297"/>
                                  </a:lnTo>
                                  <a:lnTo>
                                    <a:pt x="1575" y="296"/>
                                  </a:lnTo>
                                  <a:lnTo>
                                    <a:pt x="1577" y="295"/>
                                  </a:lnTo>
                                  <a:lnTo>
                                    <a:pt x="1582" y="293"/>
                                  </a:lnTo>
                                  <a:lnTo>
                                    <a:pt x="1584" y="292"/>
                                  </a:lnTo>
                                  <a:lnTo>
                                    <a:pt x="1590" y="289"/>
                                  </a:lnTo>
                                  <a:lnTo>
                                    <a:pt x="1592" y="287"/>
                                  </a:lnTo>
                                  <a:lnTo>
                                    <a:pt x="1594" y="286"/>
                                  </a:lnTo>
                                  <a:lnTo>
                                    <a:pt x="1598" y="284"/>
                                  </a:lnTo>
                                  <a:lnTo>
                                    <a:pt x="1600" y="283"/>
                                  </a:lnTo>
                                  <a:lnTo>
                                    <a:pt x="1601" y="282"/>
                                  </a:lnTo>
                                  <a:lnTo>
                                    <a:pt x="1603" y="281"/>
                                  </a:lnTo>
                                  <a:lnTo>
                                    <a:pt x="1605" y="280"/>
                                  </a:lnTo>
                                  <a:lnTo>
                                    <a:pt x="1607" y="279"/>
                                  </a:lnTo>
                                  <a:lnTo>
                                    <a:pt x="1610" y="277"/>
                                  </a:lnTo>
                                  <a:lnTo>
                                    <a:pt x="1611" y="276"/>
                                  </a:lnTo>
                                  <a:lnTo>
                                    <a:pt x="1613" y="275"/>
                                  </a:lnTo>
                                  <a:lnTo>
                                    <a:pt x="1619" y="271"/>
                                  </a:lnTo>
                                  <a:lnTo>
                                    <a:pt x="1620" y="270"/>
                                  </a:lnTo>
                                  <a:lnTo>
                                    <a:pt x="1626" y="266"/>
                                  </a:lnTo>
                                  <a:lnTo>
                                    <a:pt x="1627" y="265"/>
                                  </a:lnTo>
                                  <a:lnTo>
                                    <a:pt x="1628" y="264"/>
                                  </a:lnTo>
                                  <a:lnTo>
                                    <a:pt x="1633" y="260"/>
                                  </a:lnTo>
                                  <a:lnTo>
                                    <a:pt x="1634" y="260"/>
                                  </a:lnTo>
                                  <a:lnTo>
                                    <a:pt x="1635" y="259"/>
                                  </a:lnTo>
                                  <a:lnTo>
                                    <a:pt x="1639" y="255"/>
                                  </a:lnTo>
                                  <a:lnTo>
                                    <a:pt x="1640" y="254"/>
                                  </a:lnTo>
                                  <a:lnTo>
                                    <a:pt x="1642" y="252"/>
                                  </a:lnTo>
                                  <a:lnTo>
                                    <a:pt x="1643" y="251"/>
                                  </a:lnTo>
                                  <a:lnTo>
                                    <a:pt x="1644" y="250"/>
                                  </a:lnTo>
                                  <a:lnTo>
                                    <a:pt x="1645" y="249"/>
                                  </a:lnTo>
                                  <a:lnTo>
                                    <a:pt x="1649" y="245"/>
                                  </a:lnTo>
                                  <a:lnTo>
                                    <a:pt x="1650" y="244"/>
                                  </a:lnTo>
                                  <a:lnTo>
                                    <a:pt x="1653" y="239"/>
                                  </a:lnTo>
                                  <a:lnTo>
                                    <a:pt x="1654" y="239"/>
                                  </a:lnTo>
                                  <a:lnTo>
                                    <a:pt x="1657" y="234"/>
                                  </a:lnTo>
                                  <a:lnTo>
                                    <a:pt x="1658" y="233"/>
                                  </a:lnTo>
                                  <a:lnTo>
                                    <a:pt x="1658" y="232"/>
                                  </a:lnTo>
                                  <a:lnTo>
                                    <a:pt x="1661" y="228"/>
                                  </a:lnTo>
                                  <a:lnTo>
                                    <a:pt x="1661" y="227"/>
                                  </a:lnTo>
                                  <a:lnTo>
                                    <a:pt x="1663" y="223"/>
                                  </a:lnTo>
                                  <a:lnTo>
                                    <a:pt x="1663" y="222"/>
                                  </a:lnTo>
                                  <a:lnTo>
                                    <a:pt x="1665" y="218"/>
                                  </a:lnTo>
                                  <a:lnTo>
                                    <a:pt x="1665" y="217"/>
                                  </a:lnTo>
                                  <a:lnTo>
                                    <a:pt x="1666" y="212"/>
                                  </a:lnTo>
                                  <a:lnTo>
                                    <a:pt x="1666" y="211"/>
                                  </a:lnTo>
                                  <a:lnTo>
                                    <a:pt x="1666" y="206"/>
                                  </a:lnTo>
                                  <a:lnTo>
                                    <a:pt x="1667" y="206"/>
                                  </a:lnTo>
                                  <a:lnTo>
                                    <a:pt x="1667" y="201"/>
                                  </a:lnTo>
                                  <a:lnTo>
                                    <a:pt x="1666" y="200"/>
                                  </a:lnTo>
                                  <a:lnTo>
                                    <a:pt x="1666" y="195"/>
                                  </a:lnTo>
                                  <a:lnTo>
                                    <a:pt x="1666" y="195"/>
                                  </a:lnTo>
                                  <a:lnTo>
                                    <a:pt x="1665" y="190"/>
                                  </a:lnTo>
                                  <a:lnTo>
                                    <a:pt x="1665" y="189"/>
                                  </a:lnTo>
                                  <a:lnTo>
                                    <a:pt x="1663" y="185"/>
                                  </a:lnTo>
                                  <a:lnTo>
                                    <a:pt x="1663" y="184"/>
                                  </a:lnTo>
                                  <a:lnTo>
                                    <a:pt x="1661" y="180"/>
                                  </a:lnTo>
                                  <a:lnTo>
                                    <a:pt x="1661" y="179"/>
                                  </a:lnTo>
                                  <a:lnTo>
                                    <a:pt x="1658" y="175"/>
                                  </a:lnTo>
                                  <a:lnTo>
                                    <a:pt x="1658" y="174"/>
                                  </a:lnTo>
                                  <a:lnTo>
                                    <a:pt x="1657" y="173"/>
                                  </a:lnTo>
                                  <a:lnTo>
                                    <a:pt x="1654" y="168"/>
                                  </a:lnTo>
                                  <a:lnTo>
                                    <a:pt x="1653" y="168"/>
                                  </a:lnTo>
                                  <a:lnTo>
                                    <a:pt x="1650" y="163"/>
                                  </a:lnTo>
                                  <a:lnTo>
                                    <a:pt x="1649" y="162"/>
                                  </a:lnTo>
                                  <a:lnTo>
                                    <a:pt x="1645" y="158"/>
                                  </a:lnTo>
                                  <a:lnTo>
                                    <a:pt x="1644" y="157"/>
                                  </a:lnTo>
                                  <a:lnTo>
                                    <a:pt x="1643" y="156"/>
                                  </a:lnTo>
                                  <a:lnTo>
                                    <a:pt x="1642" y="155"/>
                                  </a:lnTo>
                                  <a:lnTo>
                                    <a:pt x="1640" y="153"/>
                                  </a:lnTo>
                                  <a:lnTo>
                                    <a:pt x="1639" y="152"/>
                                  </a:lnTo>
                                  <a:lnTo>
                                    <a:pt x="1635" y="148"/>
                                  </a:lnTo>
                                  <a:lnTo>
                                    <a:pt x="1634" y="147"/>
                                  </a:lnTo>
                                  <a:lnTo>
                                    <a:pt x="1633" y="146"/>
                                  </a:lnTo>
                                  <a:lnTo>
                                    <a:pt x="1628" y="143"/>
                                  </a:lnTo>
                                  <a:lnTo>
                                    <a:pt x="1627" y="142"/>
                                  </a:lnTo>
                                  <a:lnTo>
                                    <a:pt x="1626" y="141"/>
                                  </a:lnTo>
                                  <a:lnTo>
                                    <a:pt x="1620" y="137"/>
                                  </a:lnTo>
                                  <a:lnTo>
                                    <a:pt x="1619" y="136"/>
                                  </a:lnTo>
                                  <a:lnTo>
                                    <a:pt x="1613" y="132"/>
                                  </a:lnTo>
                                  <a:lnTo>
                                    <a:pt x="1611" y="131"/>
                                  </a:lnTo>
                                  <a:lnTo>
                                    <a:pt x="1610" y="130"/>
                                  </a:lnTo>
                                  <a:lnTo>
                                    <a:pt x="1607" y="128"/>
                                  </a:lnTo>
                                  <a:lnTo>
                                    <a:pt x="1605" y="127"/>
                                  </a:lnTo>
                                  <a:lnTo>
                                    <a:pt x="1603" y="126"/>
                                  </a:lnTo>
                                  <a:lnTo>
                                    <a:pt x="1601" y="125"/>
                                  </a:lnTo>
                                  <a:lnTo>
                                    <a:pt x="1600" y="124"/>
                                  </a:lnTo>
                                  <a:lnTo>
                                    <a:pt x="1598" y="123"/>
                                  </a:lnTo>
                                  <a:lnTo>
                                    <a:pt x="1594" y="120"/>
                                  </a:lnTo>
                                  <a:lnTo>
                                    <a:pt x="1592" y="119"/>
                                  </a:lnTo>
                                  <a:lnTo>
                                    <a:pt x="1590" y="118"/>
                                  </a:lnTo>
                                  <a:lnTo>
                                    <a:pt x="1584" y="115"/>
                                  </a:lnTo>
                                  <a:lnTo>
                                    <a:pt x="1582" y="114"/>
                                  </a:lnTo>
                                  <a:lnTo>
                                    <a:pt x="1577" y="112"/>
                                  </a:lnTo>
                                  <a:lnTo>
                                    <a:pt x="1575" y="111"/>
                                  </a:lnTo>
                                  <a:lnTo>
                                    <a:pt x="1573" y="110"/>
                                  </a:lnTo>
                                  <a:lnTo>
                                    <a:pt x="1570" y="109"/>
                                  </a:lnTo>
                                  <a:lnTo>
                                    <a:pt x="1568" y="108"/>
                                  </a:lnTo>
                                  <a:lnTo>
                                    <a:pt x="1563" y="105"/>
                                  </a:lnTo>
                                  <a:lnTo>
                                    <a:pt x="1560" y="104"/>
                                  </a:lnTo>
                                  <a:lnTo>
                                    <a:pt x="1558" y="103"/>
                                  </a:lnTo>
                                  <a:lnTo>
                                    <a:pt x="1555" y="102"/>
                                  </a:lnTo>
                                  <a:lnTo>
                                    <a:pt x="1552" y="101"/>
                                  </a:lnTo>
                                  <a:lnTo>
                                    <a:pt x="1547" y="99"/>
                                  </a:lnTo>
                                  <a:lnTo>
                                    <a:pt x="1544" y="97"/>
                                  </a:lnTo>
                                  <a:lnTo>
                                    <a:pt x="1541" y="96"/>
                                  </a:lnTo>
                                  <a:lnTo>
                                    <a:pt x="1538" y="95"/>
                                  </a:lnTo>
                                  <a:lnTo>
                                    <a:pt x="1532" y="93"/>
                                  </a:lnTo>
                                  <a:lnTo>
                                    <a:pt x="1529" y="92"/>
                                  </a:lnTo>
                                  <a:lnTo>
                                    <a:pt x="1525" y="90"/>
                                  </a:lnTo>
                                  <a:lnTo>
                                    <a:pt x="1522" y="89"/>
                                  </a:lnTo>
                                  <a:lnTo>
                                    <a:pt x="1519" y="88"/>
                                  </a:lnTo>
                                  <a:lnTo>
                                    <a:pt x="1515" y="87"/>
                                  </a:lnTo>
                                  <a:lnTo>
                                    <a:pt x="1512" y="86"/>
                                  </a:lnTo>
                                  <a:lnTo>
                                    <a:pt x="1508" y="84"/>
                                  </a:lnTo>
                                  <a:lnTo>
                                    <a:pt x="1505" y="83"/>
                                  </a:lnTo>
                                  <a:lnTo>
                                    <a:pt x="1501" y="82"/>
                                  </a:lnTo>
                                  <a:lnTo>
                                    <a:pt x="1497" y="81"/>
                                  </a:lnTo>
                                  <a:lnTo>
                                    <a:pt x="1493" y="79"/>
                                  </a:lnTo>
                                  <a:lnTo>
                                    <a:pt x="1489" y="78"/>
                                  </a:lnTo>
                                  <a:lnTo>
                                    <a:pt x="1485" y="77"/>
                                  </a:lnTo>
                                  <a:lnTo>
                                    <a:pt x="1481" y="76"/>
                                  </a:lnTo>
                                  <a:lnTo>
                                    <a:pt x="1477" y="74"/>
                                  </a:lnTo>
                                  <a:lnTo>
                                    <a:pt x="1473" y="73"/>
                                  </a:lnTo>
                                  <a:lnTo>
                                    <a:pt x="1468" y="72"/>
                                  </a:lnTo>
                                  <a:lnTo>
                                    <a:pt x="1464" y="71"/>
                                  </a:lnTo>
                                  <a:lnTo>
                                    <a:pt x="1459" y="69"/>
                                  </a:lnTo>
                                  <a:lnTo>
                                    <a:pt x="1450" y="67"/>
                                  </a:lnTo>
                                  <a:lnTo>
                                    <a:pt x="1445" y="66"/>
                                  </a:lnTo>
                                  <a:lnTo>
                                    <a:pt x="1435" y="63"/>
                                  </a:lnTo>
                                  <a:lnTo>
                                    <a:pt x="1430" y="62"/>
                                  </a:lnTo>
                                  <a:lnTo>
                                    <a:pt x="1425" y="60"/>
                                  </a:lnTo>
                                  <a:lnTo>
                                    <a:pt x="1419" y="59"/>
                                  </a:lnTo>
                                  <a:lnTo>
                                    <a:pt x="1414" y="58"/>
                                  </a:lnTo>
                                  <a:lnTo>
                                    <a:pt x="1402" y="55"/>
                                  </a:lnTo>
                                  <a:lnTo>
                                    <a:pt x="1396" y="54"/>
                                  </a:lnTo>
                                  <a:lnTo>
                                    <a:pt x="1391" y="52"/>
                                  </a:lnTo>
                                  <a:lnTo>
                                    <a:pt x="1384" y="51"/>
                                  </a:lnTo>
                                  <a:lnTo>
                                    <a:pt x="1378" y="50"/>
                                  </a:lnTo>
                                  <a:lnTo>
                                    <a:pt x="1372" y="48"/>
                                  </a:lnTo>
                                  <a:lnTo>
                                    <a:pt x="1352" y="44"/>
                                  </a:lnTo>
                                  <a:lnTo>
                                    <a:pt x="1345" y="43"/>
                                  </a:lnTo>
                                  <a:lnTo>
                                    <a:pt x="1323" y="39"/>
                                  </a:lnTo>
                                  <a:lnTo>
                                    <a:pt x="1316" y="38"/>
                                  </a:lnTo>
                                  <a:lnTo>
                                    <a:pt x="1292" y="34"/>
                                  </a:lnTo>
                                  <a:lnTo>
                                    <a:pt x="1283" y="33"/>
                                  </a:lnTo>
                                  <a:lnTo>
                                    <a:pt x="1266" y="30"/>
                                  </a:lnTo>
                                  <a:lnTo>
                                    <a:pt x="1258" y="29"/>
                                  </a:lnTo>
                                  <a:lnTo>
                                    <a:pt x="1249" y="27"/>
                                  </a:lnTo>
                                  <a:lnTo>
                                    <a:pt x="1230" y="25"/>
                                  </a:lnTo>
                                  <a:lnTo>
                                    <a:pt x="1220" y="24"/>
                                  </a:lnTo>
                                  <a:lnTo>
                                    <a:pt x="1210" y="22"/>
                                  </a:lnTo>
                                  <a:lnTo>
                                    <a:pt x="1200" y="21"/>
                                  </a:lnTo>
                                  <a:lnTo>
                                    <a:pt x="1190" y="20"/>
                                  </a:lnTo>
                                  <a:lnTo>
                                    <a:pt x="1180" y="19"/>
                                  </a:lnTo>
                                  <a:lnTo>
                                    <a:pt x="1169" y="18"/>
                                  </a:lnTo>
                                  <a:lnTo>
                                    <a:pt x="1158" y="16"/>
                                  </a:lnTo>
                                  <a:lnTo>
                                    <a:pt x="1147" y="15"/>
                                  </a:lnTo>
                                  <a:lnTo>
                                    <a:pt x="1135" y="14"/>
                                  </a:lnTo>
                                  <a:lnTo>
                                    <a:pt x="1124" y="13"/>
                                  </a:lnTo>
                                  <a:lnTo>
                                    <a:pt x="1112" y="12"/>
                                  </a:lnTo>
                                  <a:lnTo>
                                    <a:pt x="1099" y="11"/>
                                  </a:lnTo>
                                  <a:lnTo>
                                    <a:pt x="1087" y="10"/>
                                  </a:lnTo>
                                  <a:lnTo>
                                    <a:pt x="1074" y="9"/>
                                  </a:lnTo>
                                  <a:lnTo>
                                    <a:pt x="1034" y="6"/>
                                  </a:lnTo>
                                  <a:lnTo>
                                    <a:pt x="1020" y="6"/>
                                  </a:lnTo>
                                  <a:lnTo>
                                    <a:pt x="899" y="1"/>
                                  </a:lnTo>
                                  <a:lnTo>
                                    <a:pt x="883" y="1"/>
                                  </a:lnTo>
                                  <a:lnTo>
                                    <a:pt x="866" y="0"/>
                                  </a:lnTo>
                                  <a:lnTo>
                                    <a:pt x="832" y="0"/>
                                  </a:lnTo>
                                  <a:lnTo>
                                    <a:pt x="814" y="0"/>
                                  </a:lnTo>
                                  <a:lnTo>
                                    <a:pt x="796" y="1"/>
                                  </a:lnTo>
                                  <a:lnTo>
                                    <a:pt x="778" y="1"/>
                                  </a:lnTo>
                                  <a:lnTo>
                                    <a:pt x="759" y="1"/>
                                  </a:lnTo>
                                  <a:lnTo>
                                    <a:pt x="741" y="2"/>
                                  </a:lnTo>
                                  <a:lnTo>
                                    <a:pt x="722" y="2"/>
                                  </a:lnTo>
                                  <a:lnTo>
                                    <a:pt x="702" y="3"/>
                                  </a:lnTo>
                                  <a:lnTo>
                                    <a:pt x="683" y="4"/>
                                  </a:lnTo>
                                  <a:lnTo>
                                    <a:pt x="643" y="6"/>
                                  </a:lnTo>
                                  <a:lnTo>
                                    <a:pt x="623" y="7"/>
                                  </a:lnTo>
                                  <a:lnTo>
                                    <a:pt x="602" y="8"/>
                                  </a:lnTo>
                                  <a:lnTo>
                                    <a:pt x="561" y="12"/>
                                  </a:lnTo>
                                  <a:lnTo>
                                    <a:pt x="540" y="13"/>
                                  </a:lnTo>
                                  <a:lnTo>
                                    <a:pt x="519" y="15"/>
                                  </a:lnTo>
                                  <a:lnTo>
                                    <a:pt x="498" y="18"/>
                                  </a:lnTo>
                                  <a:lnTo>
                                    <a:pt x="476" y="20"/>
                                  </a:lnTo>
                                  <a:lnTo>
                                    <a:pt x="455" y="22"/>
                                  </a:lnTo>
                                  <a:lnTo>
                                    <a:pt x="434" y="25"/>
                                  </a:lnTo>
                                  <a:lnTo>
                                    <a:pt x="413" y="28"/>
                                  </a:lnTo>
                                  <a:lnTo>
                                    <a:pt x="392" y="31"/>
                                  </a:lnTo>
                                  <a:lnTo>
                                    <a:pt x="371" y="35"/>
                                  </a:lnTo>
                                  <a:lnTo>
                                    <a:pt x="350" y="38"/>
                                  </a:lnTo>
                                  <a:lnTo>
                                    <a:pt x="329" y="42"/>
                                  </a:lnTo>
                                  <a:lnTo>
                                    <a:pt x="288" y="50"/>
                                  </a:lnTo>
                                  <a:lnTo>
                                    <a:pt x="268" y="54"/>
                                  </a:lnTo>
                                  <a:lnTo>
                                    <a:pt x="249" y="59"/>
                                  </a:lnTo>
                                  <a:lnTo>
                                    <a:pt x="229" y="64"/>
                                  </a:lnTo>
                                  <a:lnTo>
                                    <a:pt x="210" y="69"/>
                                  </a:lnTo>
                                  <a:lnTo>
                                    <a:pt x="192" y="74"/>
                                  </a:lnTo>
                                  <a:lnTo>
                                    <a:pt x="174" y="79"/>
                                  </a:lnTo>
                                  <a:lnTo>
                                    <a:pt x="157" y="85"/>
                                  </a:lnTo>
                                  <a:lnTo>
                                    <a:pt x="110" y="103"/>
                                  </a:lnTo>
                                  <a:lnTo>
                                    <a:pt x="96" y="109"/>
                                  </a:lnTo>
                                  <a:lnTo>
                                    <a:pt x="82" y="116"/>
                                  </a:lnTo>
                                  <a:lnTo>
                                    <a:pt x="70" y="122"/>
                                  </a:lnTo>
                                  <a:lnTo>
                                    <a:pt x="58" y="129"/>
                                  </a:lnTo>
                                  <a:lnTo>
                                    <a:pt x="47" y="136"/>
                                  </a:lnTo>
                                  <a:lnTo>
                                    <a:pt x="38" y="143"/>
                                  </a:lnTo>
                                  <a:lnTo>
                                    <a:pt x="29" y="151"/>
                                  </a:lnTo>
                                  <a:lnTo>
                                    <a:pt x="22" y="158"/>
                                  </a:lnTo>
                                  <a:lnTo>
                                    <a:pt x="15" y="165"/>
                                  </a:lnTo>
                                  <a:lnTo>
                                    <a:pt x="10" y="173"/>
                                  </a:lnTo>
                                  <a:lnTo>
                                    <a:pt x="6" y="181"/>
                                  </a:lnTo>
                                  <a:lnTo>
                                    <a:pt x="3" y="188"/>
                                  </a:lnTo>
                                  <a:lnTo>
                                    <a:pt x="1" y="196"/>
                                  </a:lnTo>
                                  <a:lnTo>
                                    <a:pt x="0" y="203"/>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Rectangle 6"/>
                          <wps:cNvSpPr>
                            <a:spLocks noChangeArrowheads="1"/>
                          </wps:cNvSpPr>
                          <wps:spPr bwMode="auto">
                            <a:xfrm>
                              <a:off x="135" y="384"/>
                              <a:ext cx="29"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5" name="Rectangle 7"/>
                          <wps:cNvSpPr>
                            <a:spLocks noChangeArrowheads="1"/>
                          </wps:cNvSpPr>
                          <wps:spPr bwMode="auto">
                            <a:xfrm>
                              <a:off x="135" y="384"/>
                              <a:ext cx="29" cy="2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36" name="Freeform 8"/>
                        <wps:cNvSpPr>
                          <a:spLocks noEditPoints="1"/>
                        </wps:cNvSpPr>
                        <wps:spPr bwMode="auto">
                          <a:xfrm>
                            <a:off x="92710" y="1066800"/>
                            <a:ext cx="1062355" cy="130810"/>
                          </a:xfrm>
                          <a:custGeom>
                            <a:avLst/>
                            <a:gdLst>
                              <a:gd name="T0" fmla="*/ 32 w 1673"/>
                              <a:gd name="T1" fmla="*/ 149 h 206"/>
                              <a:gd name="T2" fmla="*/ 81 w 1673"/>
                              <a:gd name="T3" fmla="*/ 117 h 206"/>
                              <a:gd name="T4" fmla="*/ 119 w 1673"/>
                              <a:gd name="T5" fmla="*/ 100 h 206"/>
                              <a:gd name="T6" fmla="*/ 107 w 1673"/>
                              <a:gd name="T7" fmla="*/ 111 h 206"/>
                              <a:gd name="T8" fmla="*/ 85 w 1673"/>
                              <a:gd name="T9" fmla="*/ 121 h 206"/>
                              <a:gd name="T10" fmla="*/ 179 w 1673"/>
                              <a:gd name="T11" fmla="*/ 78 h 206"/>
                              <a:gd name="T12" fmla="*/ 182 w 1673"/>
                              <a:gd name="T13" fmla="*/ 83 h 206"/>
                              <a:gd name="T14" fmla="*/ 151 w 1673"/>
                              <a:gd name="T15" fmla="*/ 94 h 206"/>
                              <a:gd name="T16" fmla="*/ 243 w 1673"/>
                              <a:gd name="T17" fmla="*/ 61 h 206"/>
                              <a:gd name="T18" fmla="*/ 245 w 1673"/>
                              <a:gd name="T19" fmla="*/ 66 h 206"/>
                              <a:gd name="T20" fmla="*/ 284 w 1673"/>
                              <a:gd name="T21" fmla="*/ 51 h 206"/>
                              <a:gd name="T22" fmla="*/ 327 w 1673"/>
                              <a:gd name="T23" fmla="*/ 42 h 206"/>
                              <a:gd name="T24" fmla="*/ 308 w 1673"/>
                              <a:gd name="T25" fmla="*/ 52 h 206"/>
                              <a:gd name="T26" fmla="*/ 286 w 1673"/>
                              <a:gd name="T27" fmla="*/ 56 h 206"/>
                              <a:gd name="T28" fmla="*/ 399 w 1673"/>
                              <a:gd name="T29" fmla="*/ 30 h 206"/>
                              <a:gd name="T30" fmla="*/ 384 w 1673"/>
                              <a:gd name="T31" fmla="*/ 38 h 206"/>
                              <a:gd name="T32" fmla="*/ 440 w 1673"/>
                              <a:gd name="T33" fmla="*/ 24 h 206"/>
                              <a:gd name="T34" fmla="*/ 454 w 1673"/>
                              <a:gd name="T35" fmla="*/ 28 h 206"/>
                              <a:gd name="T36" fmla="*/ 428 w 1673"/>
                              <a:gd name="T37" fmla="*/ 26 h 206"/>
                              <a:gd name="T38" fmla="*/ 546 w 1673"/>
                              <a:gd name="T39" fmla="*/ 18 h 206"/>
                              <a:gd name="T40" fmla="*/ 504 w 1673"/>
                              <a:gd name="T41" fmla="*/ 22 h 206"/>
                              <a:gd name="T42" fmla="*/ 618 w 1673"/>
                              <a:gd name="T43" fmla="*/ 7 h 206"/>
                              <a:gd name="T44" fmla="*/ 574 w 1673"/>
                              <a:gd name="T45" fmla="*/ 10 h 206"/>
                              <a:gd name="T46" fmla="*/ 663 w 1673"/>
                              <a:gd name="T47" fmla="*/ 10 h 206"/>
                              <a:gd name="T48" fmla="*/ 751 w 1673"/>
                              <a:gd name="T49" fmla="*/ 1 h 206"/>
                              <a:gd name="T50" fmla="*/ 722 w 1673"/>
                              <a:gd name="T51" fmla="*/ 7 h 206"/>
                              <a:gd name="T52" fmla="*/ 840 w 1673"/>
                              <a:gd name="T53" fmla="*/ 5 h 206"/>
                              <a:gd name="T54" fmla="*/ 878 w 1673"/>
                              <a:gd name="T55" fmla="*/ 0 h 206"/>
                              <a:gd name="T56" fmla="*/ 897 w 1673"/>
                              <a:gd name="T57" fmla="*/ 6 h 206"/>
                              <a:gd name="T58" fmla="*/ 944 w 1673"/>
                              <a:gd name="T59" fmla="*/ 2 h 206"/>
                              <a:gd name="T60" fmla="*/ 966 w 1673"/>
                              <a:gd name="T61" fmla="*/ 8 h 206"/>
                              <a:gd name="T62" fmla="*/ 1055 w 1673"/>
                              <a:gd name="T63" fmla="*/ 7 h 206"/>
                              <a:gd name="T64" fmla="*/ 1030 w 1673"/>
                              <a:gd name="T65" fmla="*/ 11 h 206"/>
                              <a:gd name="T66" fmla="*/ 1113 w 1673"/>
                              <a:gd name="T67" fmla="*/ 11 h 206"/>
                              <a:gd name="T68" fmla="*/ 1099 w 1673"/>
                              <a:gd name="T69" fmla="*/ 16 h 206"/>
                              <a:gd name="T70" fmla="*/ 1209 w 1673"/>
                              <a:gd name="T71" fmla="*/ 21 h 206"/>
                              <a:gd name="T72" fmla="*/ 1169 w 1673"/>
                              <a:gd name="T73" fmla="*/ 22 h 206"/>
                              <a:gd name="T74" fmla="*/ 1278 w 1673"/>
                              <a:gd name="T75" fmla="*/ 31 h 206"/>
                              <a:gd name="T76" fmla="*/ 1251 w 1673"/>
                              <a:gd name="T77" fmla="*/ 32 h 206"/>
                              <a:gd name="T78" fmla="*/ 1322 w 1673"/>
                              <a:gd name="T79" fmla="*/ 38 h 206"/>
                              <a:gd name="T80" fmla="*/ 1327 w 1673"/>
                              <a:gd name="T81" fmla="*/ 44 h 206"/>
                              <a:gd name="T82" fmla="*/ 1386 w 1673"/>
                              <a:gd name="T83" fmla="*/ 50 h 206"/>
                              <a:gd name="T84" fmla="*/ 1422 w 1673"/>
                              <a:gd name="T85" fmla="*/ 64 h 206"/>
                              <a:gd name="T86" fmla="*/ 1403 w 1673"/>
                              <a:gd name="T87" fmla="*/ 60 h 206"/>
                              <a:gd name="T88" fmla="*/ 1462 w 1673"/>
                              <a:gd name="T89" fmla="*/ 69 h 206"/>
                              <a:gd name="T90" fmla="*/ 1485 w 1673"/>
                              <a:gd name="T91" fmla="*/ 81 h 206"/>
                              <a:gd name="T92" fmla="*/ 1453 w 1673"/>
                              <a:gd name="T93" fmla="*/ 72 h 206"/>
                              <a:gd name="T94" fmla="*/ 1538 w 1673"/>
                              <a:gd name="T95" fmla="*/ 93 h 206"/>
                              <a:gd name="T96" fmla="*/ 1554 w 1673"/>
                              <a:gd name="T97" fmla="*/ 106 h 206"/>
                              <a:gd name="T98" fmla="*/ 1529 w 1673"/>
                              <a:gd name="T99" fmla="*/ 96 h 206"/>
                              <a:gd name="T100" fmla="*/ 1590 w 1673"/>
                              <a:gd name="T101" fmla="*/ 116 h 206"/>
                              <a:gd name="T102" fmla="*/ 1610 w 1673"/>
                              <a:gd name="T103" fmla="*/ 134 h 206"/>
                              <a:gd name="T104" fmla="*/ 1592 w 1673"/>
                              <a:gd name="T105" fmla="*/ 123 h 206"/>
                              <a:gd name="T106" fmla="*/ 1654 w 1673"/>
                              <a:gd name="T107" fmla="*/ 161 h 206"/>
                              <a:gd name="T108" fmla="*/ 1648 w 1673"/>
                              <a:gd name="T109" fmla="*/ 164 h 206"/>
                              <a:gd name="T110" fmla="*/ 1666 w 1673"/>
                              <a:gd name="T111" fmla="*/ 20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3" h="206">
                                <a:moveTo>
                                  <a:pt x="0" y="205"/>
                                </a:moveTo>
                                <a:lnTo>
                                  <a:pt x="11" y="174"/>
                                </a:lnTo>
                                <a:lnTo>
                                  <a:pt x="18" y="175"/>
                                </a:lnTo>
                                <a:lnTo>
                                  <a:pt x="7" y="206"/>
                                </a:lnTo>
                                <a:lnTo>
                                  <a:pt x="0" y="205"/>
                                </a:lnTo>
                                <a:close/>
                                <a:moveTo>
                                  <a:pt x="26" y="154"/>
                                </a:moveTo>
                                <a:lnTo>
                                  <a:pt x="32" y="149"/>
                                </a:lnTo>
                                <a:lnTo>
                                  <a:pt x="57" y="131"/>
                                </a:lnTo>
                                <a:lnTo>
                                  <a:pt x="62" y="134"/>
                                </a:lnTo>
                                <a:lnTo>
                                  <a:pt x="38" y="152"/>
                                </a:lnTo>
                                <a:lnTo>
                                  <a:pt x="38" y="152"/>
                                </a:lnTo>
                                <a:lnTo>
                                  <a:pt x="32" y="157"/>
                                </a:lnTo>
                                <a:lnTo>
                                  <a:pt x="26" y="154"/>
                                </a:lnTo>
                                <a:close/>
                                <a:moveTo>
                                  <a:pt x="81" y="117"/>
                                </a:moveTo>
                                <a:lnTo>
                                  <a:pt x="84" y="116"/>
                                </a:lnTo>
                                <a:lnTo>
                                  <a:pt x="90" y="112"/>
                                </a:lnTo>
                                <a:lnTo>
                                  <a:pt x="96" y="109"/>
                                </a:lnTo>
                                <a:lnTo>
                                  <a:pt x="103" y="106"/>
                                </a:lnTo>
                                <a:lnTo>
                                  <a:pt x="109" y="104"/>
                                </a:lnTo>
                                <a:lnTo>
                                  <a:pt x="116" y="101"/>
                                </a:lnTo>
                                <a:lnTo>
                                  <a:pt x="119" y="100"/>
                                </a:lnTo>
                                <a:lnTo>
                                  <a:pt x="122" y="104"/>
                                </a:lnTo>
                                <a:lnTo>
                                  <a:pt x="119" y="106"/>
                                </a:lnTo>
                                <a:lnTo>
                                  <a:pt x="119" y="106"/>
                                </a:lnTo>
                                <a:lnTo>
                                  <a:pt x="113" y="108"/>
                                </a:lnTo>
                                <a:lnTo>
                                  <a:pt x="113" y="108"/>
                                </a:lnTo>
                                <a:lnTo>
                                  <a:pt x="106" y="111"/>
                                </a:lnTo>
                                <a:lnTo>
                                  <a:pt x="107" y="111"/>
                                </a:lnTo>
                                <a:lnTo>
                                  <a:pt x="100" y="114"/>
                                </a:lnTo>
                                <a:lnTo>
                                  <a:pt x="100" y="114"/>
                                </a:lnTo>
                                <a:lnTo>
                                  <a:pt x="94" y="117"/>
                                </a:lnTo>
                                <a:lnTo>
                                  <a:pt x="94" y="117"/>
                                </a:lnTo>
                                <a:lnTo>
                                  <a:pt x="88" y="120"/>
                                </a:lnTo>
                                <a:lnTo>
                                  <a:pt x="88" y="120"/>
                                </a:lnTo>
                                <a:lnTo>
                                  <a:pt x="85" y="121"/>
                                </a:lnTo>
                                <a:lnTo>
                                  <a:pt x="81" y="117"/>
                                </a:lnTo>
                                <a:close/>
                                <a:moveTo>
                                  <a:pt x="145" y="89"/>
                                </a:moveTo>
                                <a:lnTo>
                                  <a:pt x="147" y="89"/>
                                </a:lnTo>
                                <a:lnTo>
                                  <a:pt x="154" y="86"/>
                                </a:lnTo>
                                <a:lnTo>
                                  <a:pt x="166" y="82"/>
                                </a:lnTo>
                                <a:lnTo>
                                  <a:pt x="173" y="80"/>
                                </a:lnTo>
                                <a:lnTo>
                                  <a:pt x="179" y="78"/>
                                </a:lnTo>
                                <a:lnTo>
                                  <a:pt x="186" y="76"/>
                                </a:lnTo>
                                <a:lnTo>
                                  <a:pt x="186" y="76"/>
                                </a:lnTo>
                                <a:lnTo>
                                  <a:pt x="189" y="81"/>
                                </a:lnTo>
                                <a:lnTo>
                                  <a:pt x="188" y="81"/>
                                </a:lnTo>
                                <a:lnTo>
                                  <a:pt x="188" y="81"/>
                                </a:lnTo>
                                <a:lnTo>
                                  <a:pt x="182" y="83"/>
                                </a:lnTo>
                                <a:lnTo>
                                  <a:pt x="182" y="83"/>
                                </a:lnTo>
                                <a:lnTo>
                                  <a:pt x="176" y="85"/>
                                </a:lnTo>
                                <a:lnTo>
                                  <a:pt x="176" y="85"/>
                                </a:lnTo>
                                <a:lnTo>
                                  <a:pt x="170" y="87"/>
                                </a:lnTo>
                                <a:lnTo>
                                  <a:pt x="170" y="87"/>
                                </a:lnTo>
                                <a:lnTo>
                                  <a:pt x="157" y="91"/>
                                </a:lnTo>
                                <a:lnTo>
                                  <a:pt x="157" y="91"/>
                                </a:lnTo>
                                <a:lnTo>
                                  <a:pt x="151" y="94"/>
                                </a:lnTo>
                                <a:lnTo>
                                  <a:pt x="151" y="94"/>
                                </a:lnTo>
                                <a:lnTo>
                                  <a:pt x="148" y="94"/>
                                </a:lnTo>
                                <a:lnTo>
                                  <a:pt x="145" y="89"/>
                                </a:lnTo>
                                <a:close/>
                                <a:moveTo>
                                  <a:pt x="213" y="68"/>
                                </a:moveTo>
                                <a:lnTo>
                                  <a:pt x="217" y="67"/>
                                </a:lnTo>
                                <a:lnTo>
                                  <a:pt x="224" y="65"/>
                                </a:lnTo>
                                <a:lnTo>
                                  <a:pt x="243" y="61"/>
                                </a:lnTo>
                                <a:lnTo>
                                  <a:pt x="249" y="59"/>
                                </a:lnTo>
                                <a:lnTo>
                                  <a:pt x="255" y="57"/>
                                </a:lnTo>
                                <a:lnTo>
                                  <a:pt x="258" y="63"/>
                                </a:lnTo>
                                <a:lnTo>
                                  <a:pt x="252" y="64"/>
                                </a:lnTo>
                                <a:lnTo>
                                  <a:pt x="252" y="64"/>
                                </a:lnTo>
                                <a:lnTo>
                                  <a:pt x="245" y="66"/>
                                </a:lnTo>
                                <a:lnTo>
                                  <a:pt x="245" y="66"/>
                                </a:lnTo>
                                <a:lnTo>
                                  <a:pt x="226" y="70"/>
                                </a:lnTo>
                                <a:lnTo>
                                  <a:pt x="226" y="70"/>
                                </a:lnTo>
                                <a:lnTo>
                                  <a:pt x="220" y="72"/>
                                </a:lnTo>
                                <a:lnTo>
                                  <a:pt x="220" y="72"/>
                                </a:lnTo>
                                <a:lnTo>
                                  <a:pt x="216" y="73"/>
                                </a:lnTo>
                                <a:lnTo>
                                  <a:pt x="213" y="68"/>
                                </a:lnTo>
                                <a:close/>
                                <a:moveTo>
                                  <a:pt x="284" y="51"/>
                                </a:moveTo>
                                <a:lnTo>
                                  <a:pt x="287" y="50"/>
                                </a:lnTo>
                                <a:lnTo>
                                  <a:pt x="294" y="49"/>
                                </a:lnTo>
                                <a:lnTo>
                                  <a:pt x="300" y="48"/>
                                </a:lnTo>
                                <a:lnTo>
                                  <a:pt x="307" y="46"/>
                                </a:lnTo>
                                <a:lnTo>
                                  <a:pt x="319" y="44"/>
                                </a:lnTo>
                                <a:lnTo>
                                  <a:pt x="326" y="43"/>
                                </a:lnTo>
                                <a:lnTo>
                                  <a:pt x="327" y="42"/>
                                </a:lnTo>
                                <a:lnTo>
                                  <a:pt x="328" y="48"/>
                                </a:lnTo>
                                <a:lnTo>
                                  <a:pt x="327" y="48"/>
                                </a:lnTo>
                                <a:lnTo>
                                  <a:pt x="327" y="48"/>
                                </a:lnTo>
                                <a:lnTo>
                                  <a:pt x="321" y="49"/>
                                </a:lnTo>
                                <a:lnTo>
                                  <a:pt x="321" y="49"/>
                                </a:lnTo>
                                <a:lnTo>
                                  <a:pt x="308" y="52"/>
                                </a:lnTo>
                                <a:lnTo>
                                  <a:pt x="308" y="52"/>
                                </a:lnTo>
                                <a:lnTo>
                                  <a:pt x="302" y="53"/>
                                </a:lnTo>
                                <a:lnTo>
                                  <a:pt x="302" y="53"/>
                                </a:lnTo>
                                <a:lnTo>
                                  <a:pt x="296" y="54"/>
                                </a:lnTo>
                                <a:lnTo>
                                  <a:pt x="296" y="54"/>
                                </a:lnTo>
                                <a:lnTo>
                                  <a:pt x="289" y="55"/>
                                </a:lnTo>
                                <a:lnTo>
                                  <a:pt x="290" y="55"/>
                                </a:lnTo>
                                <a:lnTo>
                                  <a:pt x="286" y="56"/>
                                </a:lnTo>
                                <a:lnTo>
                                  <a:pt x="284" y="51"/>
                                </a:lnTo>
                                <a:close/>
                                <a:moveTo>
                                  <a:pt x="355" y="37"/>
                                </a:moveTo>
                                <a:lnTo>
                                  <a:pt x="376" y="34"/>
                                </a:lnTo>
                                <a:lnTo>
                                  <a:pt x="383" y="33"/>
                                </a:lnTo>
                                <a:lnTo>
                                  <a:pt x="389" y="32"/>
                                </a:lnTo>
                                <a:lnTo>
                                  <a:pt x="395" y="31"/>
                                </a:lnTo>
                                <a:lnTo>
                                  <a:pt x="399" y="30"/>
                                </a:lnTo>
                                <a:lnTo>
                                  <a:pt x="400" y="36"/>
                                </a:lnTo>
                                <a:lnTo>
                                  <a:pt x="397" y="36"/>
                                </a:lnTo>
                                <a:lnTo>
                                  <a:pt x="397" y="36"/>
                                </a:lnTo>
                                <a:lnTo>
                                  <a:pt x="391" y="37"/>
                                </a:lnTo>
                                <a:lnTo>
                                  <a:pt x="391" y="37"/>
                                </a:lnTo>
                                <a:lnTo>
                                  <a:pt x="384" y="38"/>
                                </a:lnTo>
                                <a:lnTo>
                                  <a:pt x="384" y="38"/>
                                </a:lnTo>
                                <a:lnTo>
                                  <a:pt x="378" y="39"/>
                                </a:lnTo>
                                <a:lnTo>
                                  <a:pt x="378" y="39"/>
                                </a:lnTo>
                                <a:lnTo>
                                  <a:pt x="357" y="42"/>
                                </a:lnTo>
                                <a:lnTo>
                                  <a:pt x="355" y="37"/>
                                </a:lnTo>
                                <a:close/>
                                <a:moveTo>
                                  <a:pt x="428" y="26"/>
                                </a:moveTo>
                                <a:lnTo>
                                  <a:pt x="433" y="25"/>
                                </a:lnTo>
                                <a:lnTo>
                                  <a:pt x="440" y="24"/>
                                </a:lnTo>
                                <a:lnTo>
                                  <a:pt x="453" y="23"/>
                                </a:lnTo>
                                <a:lnTo>
                                  <a:pt x="459" y="22"/>
                                </a:lnTo>
                                <a:lnTo>
                                  <a:pt x="472" y="21"/>
                                </a:lnTo>
                                <a:lnTo>
                                  <a:pt x="473" y="26"/>
                                </a:lnTo>
                                <a:lnTo>
                                  <a:pt x="460" y="27"/>
                                </a:lnTo>
                                <a:lnTo>
                                  <a:pt x="460" y="27"/>
                                </a:lnTo>
                                <a:lnTo>
                                  <a:pt x="454" y="28"/>
                                </a:lnTo>
                                <a:lnTo>
                                  <a:pt x="454" y="28"/>
                                </a:lnTo>
                                <a:lnTo>
                                  <a:pt x="441" y="30"/>
                                </a:lnTo>
                                <a:lnTo>
                                  <a:pt x="441" y="30"/>
                                </a:lnTo>
                                <a:lnTo>
                                  <a:pt x="435" y="31"/>
                                </a:lnTo>
                                <a:lnTo>
                                  <a:pt x="435" y="31"/>
                                </a:lnTo>
                                <a:lnTo>
                                  <a:pt x="429" y="31"/>
                                </a:lnTo>
                                <a:lnTo>
                                  <a:pt x="428" y="26"/>
                                </a:lnTo>
                                <a:close/>
                                <a:moveTo>
                                  <a:pt x="501" y="17"/>
                                </a:moveTo>
                                <a:lnTo>
                                  <a:pt x="503" y="17"/>
                                </a:lnTo>
                                <a:lnTo>
                                  <a:pt x="510" y="16"/>
                                </a:lnTo>
                                <a:lnTo>
                                  <a:pt x="522" y="15"/>
                                </a:lnTo>
                                <a:lnTo>
                                  <a:pt x="529" y="14"/>
                                </a:lnTo>
                                <a:lnTo>
                                  <a:pt x="545" y="13"/>
                                </a:lnTo>
                                <a:lnTo>
                                  <a:pt x="546" y="18"/>
                                </a:lnTo>
                                <a:lnTo>
                                  <a:pt x="530" y="20"/>
                                </a:lnTo>
                                <a:lnTo>
                                  <a:pt x="530" y="20"/>
                                </a:lnTo>
                                <a:lnTo>
                                  <a:pt x="523" y="20"/>
                                </a:lnTo>
                                <a:lnTo>
                                  <a:pt x="523" y="20"/>
                                </a:lnTo>
                                <a:lnTo>
                                  <a:pt x="511" y="22"/>
                                </a:lnTo>
                                <a:lnTo>
                                  <a:pt x="511" y="22"/>
                                </a:lnTo>
                                <a:lnTo>
                                  <a:pt x="504" y="22"/>
                                </a:lnTo>
                                <a:lnTo>
                                  <a:pt x="504" y="22"/>
                                </a:lnTo>
                                <a:lnTo>
                                  <a:pt x="502" y="23"/>
                                </a:lnTo>
                                <a:lnTo>
                                  <a:pt x="501" y="17"/>
                                </a:lnTo>
                                <a:close/>
                                <a:moveTo>
                                  <a:pt x="574" y="10"/>
                                </a:moveTo>
                                <a:lnTo>
                                  <a:pt x="611" y="8"/>
                                </a:lnTo>
                                <a:lnTo>
                                  <a:pt x="618" y="7"/>
                                </a:lnTo>
                                <a:lnTo>
                                  <a:pt x="618" y="7"/>
                                </a:lnTo>
                                <a:lnTo>
                                  <a:pt x="619" y="12"/>
                                </a:lnTo>
                                <a:lnTo>
                                  <a:pt x="618" y="13"/>
                                </a:lnTo>
                                <a:lnTo>
                                  <a:pt x="618" y="13"/>
                                </a:lnTo>
                                <a:lnTo>
                                  <a:pt x="612" y="13"/>
                                </a:lnTo>
                                <a:lnTo>
                                  <a:pt x="612" y="13"/>
                                </a:lnTo>
                                <a:lnTo>
                                  <a:pt x="575" y="16"/>
                                </a:lnTo>
                                <a:lnTo>
                                  <a:pt x="574" y="10"/>
                                </a:lnTo>
                                <a:close/>
                                <a:moveTo>
                                  <a:pt x="648" y="5"/>
                                </a:moveTo>
                                <a:lnTo>
                                  <a:pt x="656" y="5"/>
                                </a:lnTo>
                                <a:lnTo>
                                  <a:pt x="662" y="5"/>
                                </a:lnTo>
                                <a:lnTo>
                                  <a:pt x="692" y="3"/>
                                </a:lnTo>
                                <a:lnTo>
                                  <a:pt x="693" y="9"/>
                                </a:lnTo>
                                <a:lnTo>
                                  <a:pt x="663" y="10"/>
                                </a:lnTo>
                                <a:lnTo>
                                  <a:pt x="663" y="10"/>
                                </a:lnTo>
                                <a:lnTo>
                                  <a:pt x="656" y="10"/>
                                </a:lnTo>
                                <a:lnTo>
                                  <a:pt x="656" y="10"/>
                                </a:lnTo>
                                <a:lnTo>
                                  <a:pt x="648" y="11"/>
                                </a:lnTo>
                                <a:lnTo>
                                  <a:pt x="648" y="5"/>
                                </a:lnTo>
                                <a:close/>
                                <a:moveTo>
                                  <a:pt x="722" y="2"/>
                                </a:moveTo>
                                <a:lnTo>
                                  <a:pt x="745" y="1"/>
                                </a:lnTo>
                                <a:lnTo>
                                  <a:pt x="751" y="1"/>
                                </a:lnTo>
                                <a:lnTo>
                                  <a:pt x="766" y="1"/>
                                </a:lnTo>
                                <a:lnTo>
                                  <a:pt x="766" y="6"/>
                                </a:lnTo>
                                <a:lnTo>
                                  <a:pt x="751" y="6"/>
                                </a:lnTo>
                                <a:lnTo>
                                  <a:pt x="751" y="6"/>
                                </a:lnTo>
                                <a:lnTo>
                                  <a:pt x="745" y="7"/>
                                </a:lnTo>
                                <a:lnTo>
                                  <a:pt x="745" y="7"/>
                                </a:lnTo>
                                <a:lnTo>
                                  <a:pt x="722" y="7"/>
                                </a:lnTo>
                                <a:lnTo>
                                  <a:pt x="722" y="2"/>
                                </a:lnTo>
                                <a:close/>
                                <a:moveTo>
                                  <a:pt x="796" y="0"/>
                                </a:moveTo>
                                <a:lnTo>
                                  <a:pt x="833" y="0"/>
                                </a:lnTo>
                                <a:lnTo>
                                  <a:pt x="840" y="0"/>
                                </a:lnTo>
                                <a:lnTo>
                                  <a:pt x="840" y="0"/>
                                </a:lnTo>
                                <a:lnTo>
                                  <a:pt x="840" y="5"/>
                                </a:lnTo>
                                <a:lnTo>
                                  <a:pt x="840" y="5"/>
                                </a:lnTo>
                                <a:lnTo>
                                  <a:pt x="840" y="5"/>
                                </a:lnTo>
                                <a:lnTo>
                                  <a:pt x="833" y="5"/>
                                </a:lnTo>
                                <a:lnTo>
                                  <a:pt x="833" y="5"/>
                                </a:lnTo>
                                <a:lnTo>
                                  <a:pt x="796" y="6"/>
                                </a:lnTo>
                                <a:lnTo>
                                  <a:pt x="796" y="0"/>
                                </a:lnTo>
                                <a:close/>
                                <a:moveTo>
                                  <a:pt x="870" y="0"/>
                                </a:moveTo>
                                <a:lnTo>
                                  <a:pt x="878" y="0"/>
                                </a:lnTo>
                                <a:lnTo>
                                  <a:pt x="884" y="0"/>
                                </a:lnTo>
                                <a:lnTo>
                                  <a:pt x="891" y="0"/>
                                </a:lnTo>
                                <a:lnTo>
                                  <a:pt x="897" y="1"/>
                                </a:lnTo>
                                <a:lnTo>
                                  <a:pt x="914" y="1"/>
                                </a:lnTo>
                                <a:lnTo>
                                  <a:pt x="914" y="6"/>
                                </a:lnTo>
                                <a:lnTo>
                                  <a:pt x="897" y="6"/>
                                </a:lnTo>
                                <a:lnTo>
                                  <a:pt x="897" y="6"/>
                                </a:lnTo>
                                <a:lnTo>
                                  <a:pt x="890" y="6"/>
                                </a:lnTo>
                                <a:lnTo>
                                  <a:pt x="884" y="6"/>
                                </a:lnTo>
                                <a:lnTo>
                                  <a:pt x="878" y="6"/>
                                </a:lnTo>
                                <a:lnTo>
                                  <a:pt x="878" y="6"/>
                                </a:lnTo>
                                <a:lnTo>
                                  <a:pt x="870" y="6"/>
                                </a:lnTo>
                                <a:lnTo>
                                  <a:pt x="870" y="0"/>
                                </a:lnTo>
                                <a:close/>
                                <a:moveTo>
                                  <a:pt x="944" y="2"/>
                                </a:moveTo>
                                <a:lnTo>
                                  <a:pt x="967" y="2"/>
                                </a:lnTo>
                                <a:lnTo>
                                  <a:pt x="973" y="3"/>
                                </a:lnTo>
                                <a:lnTo>
                                  <a:pt x="988" y="3"/>
                                </a:lnTo>
                                <a:lnTo>
                                  <a:pt x="988" y="9"/>
                                </a:lnTo>
                                <a:lnTo>
                                  <a:pt x="973" y="8"/>
                                </a:lnTo>
                                <a:lnTo>
                                  <a:pt x="973" y="8"/>
                                </a:lnTo>
                                <a:lnTo>
                                  <a:pt x="966" y="8"/>
                                </a:lnTo>
                                <a:lnTo>
                                  <a:pt x="966" y="8"/>
                                </a:lnTo>
                                <a:lnTo>
                                  <a:pt x="943" y="7"/>
                                </a:lnTo>
                                <a:lnTo>
                                  <a:pt x="944" y="2"/>
                                </a:lnTo>
                                <a:close/>
                                <a:moveTo>
                                  <a:pt x="1017" y="5"/>
                                </a:moveTo>
                                <a:lnTo>
                                  <a:pt x="1030" y="5"/>
                                </a:lnTo>
                                <a:lnTo>
                                  <a:pt x="1037" y="6"/>
                                </a:lnTo>
                                <a:lnTo>
                                  <a:pt x="1055" y="7"/>
                                </a:lnTo>
                                <a:lnTo>
                                  <a:pt x="1062" y="8"/>
                                </a:lnTo>
                                <a:lnTo>
                                  <a:pt x="1061" y="13"/>
                                </a:lnTo>
                                <a:lnTo>
                                  <a:pt x="1055" y="13"/>
                                </a:lnTo>
                                <a:lnTo>
                                  <a:pt x="1055" y="13"/>
                                </a:lnTo>
                                <a:lnTo>
                                  <a:pt x="1036" y="11"/>
                                </a:lnTo>
                                <a:lnTo>
                                  <a:pt x="1036" y="11"/>
                                </a:lnTo>
                                <a:lnTo>
                                  <a:pt x="1030" y="11"/>
                                </a:lnTo>
                                <a:lnTo>
                                  <a:pt x="1030" y="11"/>
                                </a:lnTo>
                                <a:lnTo>
                                  <a:pt x="1017" y="10"/>
                                </a:lnTo>
                                <a:lnTo>
                                  <a:pt x="1017" y="5"/>
                                </a:lnTo>
                                <a:close/>
                                <a:moveTo>
                                  <a:pt x="1091" y="10"/>
                                </a:moveTo>
                                <a:lnTo>
                                  <a:pt x="1100" y="10"/>
                                </a:lnTo>
                                <a:lnTo>
                                  <a:pt x="1106" y="11"/>
                                </a:lnTo>
                                <a:lnTo>
                                  <a:pt x="1113" y="11"/>
                                </a:lnTo>
                                <a:lnTo>
                                  <a:pt x="1135" y="13"/>
                                </a:lnTo>
                                <a:lnTo>
                                  <a:pt x="1134" y="19"/>
                                </a:lnTo>
                                <a:lnTo>
                                  <a:pt x="1112" y="17"/>
                                </a:lnTo>
                                <a:lnTo>
                                  <a:pt x="1112" y="17"/>
                                </a:lnTo>
                                <a:lnTo>
                                  <a:pt x="1106" y="16"/>
                                </a:lnTo>
                                <a:lnTo>
                                  <a:pt x="1099" y="16"/>
                                </a:lnTo>
                                <a:lnTo>
                                  <a:pt x="1099" y="16"/>
                                </a:lnTo>
                                <a:lnTo>
                                  <a:pt x="1090" y="15"/>
                                </a:lnTo>
                                <a:lnTo>
                                  <a:pt x="1091" y="10"/>
                                </a:lnTo>
                                <a:close/>
                                <a:moveTo>
                                  <a:pt x="1165" y="16"/>
                                </a:moveTo>
                                <a:lnTo>
                                  <a:pt x="1170" y="17"/>
                                </a:lnTo>
                                <a:lnTo>
                                  <a:pt x="1189" y="19"/>
                                </a:lnTo>
                                <a:lnTo>
                                  <a:pt x="1195" y="20"/>
                                </a:lnTo>
                                <a:lnTo>
                                  <a:pt x="1209" y="21"/>
                                </a:lnTo>
                                <a:lnTo>
                                  <a:pt x="1207" y="27"/>
                                </a:lnTo>
                                <a:lnTo>
                                  <a:pt x="1194" y="25"/>
                                </a:lnTo>
                                <a:lnTo>
                                  <a:pt x="1194" y="25"/>
                                </a:lnTo>
                                <a:lnTo>
                                  <a:pt x="1188" y="24"/>
                                </a:lnTo>
                                <a:lnTo>
                                  <a:pt x="1188" y="24"/>
                                </a:lnTo>
                                <a:lnTo>
                                  <a:pt x="1169" y="22"/>
                                </a:lnTo>
                                <a:lnTo>
                                  <a:pt x="1169" y="22"/>
                                </a:lnTo>
                                <a:lnTo>
                                  <a:pt x="1164" y="22"/>
                                </a:lnTo>
                                <a:lnTo>
                                  <a:pt x="1165" y="16"/>
                                </a:lnTo>
                                <a:close/>
                                <a:moveTo>
                                  <a:pt x="1238" y="25"/>
                                </a:moveTo>
                                <a:lnTo>
                                  <a:pt x="1240" y="25"/>
                                </a:lnTo>
                                <a:lnTo>
                                  <a:pt x="1252" y="27"/>
                                </a:lnTo>
                                <a:lnTo>
                                  <a:pt x="1259" y="28"/>
                                </a:lnTo>
                                <a:lnTo>
                                  <a:pt x="1278" y="31"/>
                                </a:lnTo>
                                <a:lnTo>
                                  <a:pt x="1281" y="31"/>
                                </a:lnTo>
                                <a:lnTo>
                                  <a:pt x="1280" y="37"/>
                                </a:lnTo>
                                <a:lnTo>
                                  <a:pt x="1276" y="36"/>
                                </a:lnTo>
                                <a:lnTo>
                                  <a:pt x="1276" y="36"/>
                                </a:lnTo>
                                <a:lnTo>
                                  <a:pt x="1257" y="33"/>
                                </a:lnTo>
                                <a:lnTo>
                                  <a:pt x="1257" y="33"/>
                                </a:lnTo>
                                <a:lnTo>
                                  <a:pt x="1251" y="32"/>
                                </a:lnTo>
                                <a:lnTo>
                                  <a:pt x="1251" y="32"/>
                                </a:lnTo>
                                <a:lnTo>
                                  <a:pt x="1238" y="31"/>
                                </a:lnTo>
                                <a:lnTo>
                                  <a:pt x="1238" y="31"/>
                                </a:lnTo>
                                <a:lnTo>
                                  <a:pt x="1236" y="30"/>
                                </a:lnTo>
                                <a:lnTo>
                                  <a:pt x="1238" y="25"/>
                                </a:lnTo>
                                <a:close/>
                                <a:moveTo>
                                  <a:pt x="1310" y="36"/>
                                </a:moveTo>
                                <a:lnTo>
                                  <a:pt x="1322" y="38"/>
                                </a:lnTo>
                                <a:lnTo>
                                  <a:pt x="1329" y="39"/>
                                </a:lnTo>
                                <a:lnTo>
                                  <a:pt x="1348" y="43"/>
                                </a:lnTo>
                                <a:lnTo>
                                  <a:pt x="1353" y="44"/>
                                </a:lnTo>
                                <a:lnTo>
                                  <a:pt x="1352" y="49"/>
                                </a:lnTo>
                                <a:lnTo>
                                  <a:pt x="1346" y="48"/>
                                </a:lnTo>
                                <a:lnTo>
                                  <a:pt x="1346" y="48"/>
                                </a:lnTo>
                                <a:lnTo>
                                  <a:pt x="1327" y="44"/>
                                </a:lnTo>
                                <a:lnTo>
                                  <a:pt x="1327" y="44"/>
                                </a:lnTo>
                                <a:lnTo>
                                  <a:pt x="1321" y="43"/>
                                </a:lnTo>
                                <a:lnTo>
                                  <a:pt x="1321" y="43"/>
                                </a:lnTo>
                                <a:lnTo>
                                  <a:pt x="1309" y="41"/>
                                </a:lnTo>
                                <a:lnTo>
                                  <a:pt x="1310" y="36"/>
                                </a:lnTo>
                                <a:close/>
                                <a:moveTo>
                                  <a:pt x="1382" y="49"/>
                                </a:moveTo>
                                <a:lnTo>
                                  <a:pt x="1386" y="50"/>
                                </a:lnTo>
                                <a:lnTo>
                                  <a:pt x="1405" y="54"/>
                                </a:lnTo>
                                <a:lnTo>
                                  <a:pt x="1411" y="56"/>
                                </a:lnTo>
                                <a:lnTo>
                                  <a:pt x="1418" y="57"/>
                                </a:lnTo>
                                <a:lnTo>
                                  <a:pt x="1424" y="59"/>
                                </a:lnTo>
                                <a:lnTo>
                                  <a:pt x="1424" y="59"/>
                                </a:lnTo>
                                <a:lnTo>
                                  <a:pt x="1422" y="64"/>
                                </a:lnTo>
                                <a:lnTo>
                                  <a:pt x="1422" y="64"/>
                                </a:lnTo>
                                <a:lnTo>
                                  <a:pt x="1422" y="64"/>
                                </a:lnTo>
                                <a:lnTo>
                                  <a:pt x="1415" y="63"/>
                                </a:lnTo>
                                <a:lnTo>
                                  <a:pt x="1415" y="63"/>
                                </a:lnTo>
                                <a:lnTo>
                                  <a:pt x="1409" y="61"/>
                                </a:lnTo>
                                <a:lnTo>
                                  <a:pt x="1409" y="61"/>
                                </a:lnTo>
                                <a:lnTo>
                                  <a:pt x="1403" y="60"/>
                                </a:lnTo>
                                <a:lnTo>
                                  <a:pt x="1403" y="60"/>
                                </a:lnTo>
                                <a:lnTo>
                                  <a:pt x="1384" y="55"/>
                                </a:lnTo>
                                <a:lnTo>
                                  <a:pt x="1384" y="55"/>
                                </a:lnTo>
                                <a:lnTo>
                                  <a:pt x="1380" y="55"/>
                                </a:lnTo>
                                <a:lnTo>
                                  <a:pt x="1382" y="49"/>
                                </a:lnTo>
                                <a:close/>
                                <a:moveTo>
                                  <a:pt x="1452" y="66"/>
                                </a:moveTo>
                                <a:lnTo>
                                  <a:pt x="1456" y="67"/>
                                </a:lnTo>
                                <a:lnTo>
                                  <a:pt x="1462" y="69"/>
                                </a:lnTo>
                                <a:lnTo>
                                  <a:pt x="1468" y="71"/>
                                </a:lnTo>
                                <a:lnTo>
                                  <a:pt x="1475" y="72"/>
                                </a:lnTo>
                                <a:lnTo>
                                  <a:pt x="1487" y="76"/>
                                </a:lnTo>
                                <a:lnTo>
                                  <a:pt x="1494" y="78"/>
                                </a:lnTo>
                                <a:lnTo>
                                  <a:pt x="1491" y="83"/>
                                </a:lnTo>
                                <a:lnTo>
                                  <a:pt x="1485" y="81"/>
                                </a:lnTo>
                                <a:lnTo>
                                  <a:pt x="1485" y="81"/>
                                </a:lnTo>
                                <a:lnTo>
                                  <a:pt x="1472" y="77"/>
                                </a:lnTo>
                                <a:lnTo>
                                  <a:pt x="1472" y="77"/>
                                </a:lnTo>
                                <a:lnTo>
                                  <a:pt x="1466" y="76"/>
                                </a:lnTo>
                                <a:lnTo>
                                  <a:pt x="1466" y="76"/>
                                </a:lnTo>
                                <a:lnTo>
                                  <a:pt x="1459" y="74"/>
                                </a:lnTo>
                                <a:lnTo>
                                  <a:pt x="1459" y="74"/>
                                </a:lnTo>
                                <a:lnTo>
                                  <a:pt x="1453" y="72"/>
                                </a:lnTo>
                                <a:lnTo>
                                  <a:pt x="1453" y="72"/>
                                </a:lnTo>
                                <a:lnTo>
                                  <a:pt x="1450" y="71"/>
                                </a:lnTo>
                                <a:lnTo>
                                  <a:pt x="1452" y="66"/>
                                </a:lnTo>
                                <a:close/>
                                <a:moveTo>
                                  <a:pt x="1521" y="87"/>
                                </a:moveTo>
                                <a:lnTo>
                                  <a:pt x="1526" y="89"/>
                                </a:lnTo>
                                <a:lnTo>
                                  <a:pt x="1532" y="91"/>
                                </a:lnTo>
                                <a:lnTo>
                                  <a:pt x="1538" y="93"/>
                                </a:lnTo>
                                <a:lnTo>
                                  <a:pt x="1545" y="96"/>
                                </a:lnTo>
                                <a:lnTo>
                                  <a:pt x="1551" y="98"/>
                                </a:lnTo>
                                <a:lnTo>
                                  <a:pt x="1558" y="101"/>
                                </a:lnTo>
                                <a:lnTo>
                                  <a:pt x="1560" y="102"/>
                                </a:lnTo>
                                <a:lnTo>
                                  <a:pt x="1557" y="107"/>
                                </a:lnTo>
                                <a:lnTo>
                                  <a:pt x="1554" y="106"/>
                                </a:lnTo>
                                <a:lnTo>
                                  <a:pt x="1554" y="106"/>
                                </a:lnTo>
                                <a:lnTo>
                                  <a:pt x="1548" y="103"/>
                                </a:lnTo>
                                <a:lnTo>
                                  <a:pt x="1548" y="103"/>
                                </a:lnTo>
                                <a:lnTo>
                                  <a:pt x="1541" y="101"/>
                                </a:lnTo>
                                <a:lnTo>
                                  <a:pt x="1541" y="101"/>
                                </a:lnTo>
                                <a:lnTo>
                                  <a:pt x="1535" y="98"/>
                                </a:lnTo>
                                <a:lnTo>
                                  <a:pt x="1535" y="98"/>
                                </a:lnTo>
                                <a:lnTo>
                                  <a:pt x="1529" y="96"/>
                                </a:lnTo>
                                <a:lnTo>
                                  <a:pt x="1529" y="96"/>
                                </a:lnTo>
                                <a:lnTo>
                                  <a:pt x="1522" y="94"/>
                                </a:lnTo>
                                <a:lnTo>
                                  <a:pt x="1522" y="94"/>
                                </a:lnTo>
                                <a:lnTo>
                                  <a:pt x="1518" y="92"/>
                                </a:lnTo>
                                <a:lnTo>
                                  <a:pt x="1521" y="87"/>
                                </a:lnTo>
                                <a:close/>
                                <a:moveTo>
                                  <a:pt x="1586" y="114"/>
                                </a:moveTo>
                                <a:lnTo>
                                  <a:pt x="1590" y="116"/>
                                </a:lnTo>
                                <a:lnTo>
                                  <a:pt x="1596" y="119"/>
                                </a:lnTo>
                                <a:lnTo>
                                  <a:pt x="1602" y="122"/>
                                </a:lnTo>
                                <a:lnTo>
                                  <a:pt x="1609" y="126"/>
                                </a:lnTo>
                                <a:lnTo>
                                  <a:pt x="1615" y="130"/>
                                </a:lnTo>
                                <a:lnTo>
                                  <a:pt x="1621" y="134"/>
                                </a:lnTo>
                                <a:lnTo>
                                  <a:pt x="1616" y="138"/>
                                </a:lnTo>
                                <a:lnTo>
                                  <a:pt x="1610" y="134"/>
                                </a:lnTo>
                                <a:lnTo>
                                  <a:pt x="1611" y="134"/>
                                </a:lnTo>
                                <a:lnTo>
                                  <a:pt x="1604" y="130"/>
                                </a:lnTo>
                                <a:lnTo>
                                  <a:pt x="1604" y="130"/>
                                </a:lnTo>
                                <a:lnTo>
                                  <a:pt x="1598" y="127"/>
                                </a:lnTo>
                                <a:lnTo>
                                  <a:pt x="1598" y="127"/>
                                </a:lnTo>
                                <a:lnTo>
                                  <a:pt x="1592" y="123"/>
                                </a:lnTo>
                                <a:lnTo>
                                  <a:pt x="1592" y="123"/>
                                </a:lnTo>
                                <a:lnTo>
                                  <a:pt x="1585" y="120"/>
                                </a:lnTo>
                                <a:lnTo>
                                  <a:pt x="1585" y="120"/>
                                </a:lnTo>
                                <a:lnTo>
                                  <a:pt x="1582" y="118"/>
                                </a:lnTo>
                                <a:lnTo>
                                  <a:pt x="1586" y="114"/>
                                </a:lnTo>
                                <a:close/>
                                <a:moveTo>
                                  <a:pt x="1642" y="150"/>
                                </a:moveTo>
                                <a:lnTo>
                                  <a:pt x="1647" y="155"/>
                                </a:lnTo>
                                <a:lnTo>
                                  <a:pt x="1654" y="161"/>
                                </a:lnTo>
                                <a:lnTo>
                                  <a:pt x="1661" y="170"/>
                                </a:lnTo>
                                <a:lnTo>
                                  <a:pt x="1664" y="179"/>
                                </a:lnTo>
                                <a:lnTo>
                                  <a:pt x="1657" y="180"/>
                                </a:lnTo>
                                <a:lnTo>
                                  <a:pt x="1654" y="171"/>
                                </a:lnTo>
                                <a:lnTo>
                                  <a:pt x="1654" y="172"/>
                                </a:lnTo>
                                <a:lnTo>
                                  <a:pt x="1648" y="164"/>
                                </a:lnTo>
                                <a:lnTo>
                                  <a:pt x="1648" y="164"/>
                                </a:lnTo>
                                <a:lnTo>
                                  <a:pt x="1642" y="158"/>
                                </a:lnTo>
                                <a:lnTo>
                                  <a:pt x="1642" y="158"/>
                                </a:lnTo>
                                <a:lnTo>
                                  <a:pt x="1636" y="153"/>
                                </a:lnTo>
                                <a:lnTo>
                                  <a:pt x="1642" y="150"/>
                                </a:lnTo>
                                <a:close/>
                                <a:moveTo>
                                  <a:pt x="1671" y="200"/>
                                </a:moveTo>
                                <a:lnTo>
                                  <a:pt x="1673" y="205"/>
                                </a:lnTo>
                                <a:lnTo>
                                  <a:pt x="1666" y="206"/>
                                </a:lnTo>
                                <a:lnTo>
                                  <a:pt x="1664" y="201"/>
                                </a:lnTo>
                                <a:lnTo>
                                  <a:pt x="1671"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37" name="Freeform 9"/>
                        <wps:cNvSpPr>
                          <a:spLocks/>
                        </wps:cNvSpPr>
                        <wps:spPr bwMode="auto">
                          <a:xfrm>
                            <a:off x="95250" y="1197610"/>
                            <a:ext cx="1057910" cy="128905"/>
                          </a:xfrm>
                          <a:custGeom>
                            <a:avLst/>
                            <a:gdLst>
                              <a:gd name="T0" fmla="*/ 18 w 1666"/>
                              <a:gd name="T1" fmla="*/ 43 h 203"/>
                              <a:gd name="T2" fmla="*/ 56 w 1666"/>
                              <a:gd name="T3" fmla="*/ 74 h 203"/>
                              <a:gd name="T4" fmla="*/ 75 w 1666"/>
                              <a:gd name="T5" fmla="*/ 84 h 203"/>
                              <a:gd name="T6" fmla="*/ 94 w 1666"/>
                              <a:gd name="T7" fmla="*/ 94 h 203"/>
                              <a:gd name="T8" fmla="*/ 113 w 1666"/>
                              <a:gd name="T9" fmla="*/ 102 h 203"/>
                              <a:gd name="T10" fmla="*/ 132 w 1666"/>
                              <a:gd name="T11" fmla="*/ 110 h 203"/>
                              <a:gd name="T12" fmla="*/ 151 w 1666"/>
                              <a:gd name="T13" fmla="*/ 117 h 203"/>
                              <a:gd name="T14" fmla="*/ 177 w 1666"/>
                              <a:gd name="T15" fmla="*/ 125 h 203"/>
                              <a:gd name="T16" fmla="*/ 202 w 1666"/>
                              <a:gd name="T17" fmla="*/ 133 h 203"/>
                              <a:gd name="T18" fmla="*/ 221 w 1666"/>
                              <a:gd name="T19" fmla="*/ 138 h 203"/>
                              <a:gd name="T20" fmla="*/ 253 w 1666"/>
                              <a:gd name="T21" fmla="*/ 146 h 203"/>
                              <a:gd name="T22" fmla="*/ 284 w 1666"/>
                              <a:gd name="T23" fmla="*/ 153 h 203"/>
                              <a:gd name="T24" fmla="*/ 303 w 1666"/>
                              <a:gd name="T25" fmla="*/ 157 h 203"/>
                              <a:gd name="T26" fmla="*/ 341 w 1666"/>
                              <a:gd name="T27" fmla="*/ 164 h 203"/>
                              <a:gd name="T28" fmla="*/ 380 w 1666"/>
                              <a:gd name="T29" fmla="*/ 170 h 203"/>
                              <a:gd name="T30" fmla="*/ 411 w 1666"/>
                              <a:gd name="T31" fmla="*/ 175 h 203"/>
                              <a:gd name="T32" fmla="*/ 437 w 1666"/>
                              <a:gd name="T33" fmla="*/ 178 h 203"/>
                              <a:gd name="T34" fmla="*/ 475 w 1666"/>
                              <a:gd name="T35" fmla="*/ 183 h 203"/>
                              <a:gd name="T36" fmla="*/ 506 w 1666"/>
                              <a:gd name="T37" fmla="*/ 187 h 203"/>
                              <a:gd name="T38" fmla="*/ 557 w 1666"/>
                              <a:gd name="T39" fmla="*/ 191 h 203"/>
                              <a:gd name="T40" fmla="*/ 608 w 1666"/>
                              <a:gd name="T41" fmla="*/ 195 h 203"/>
                              <a:gd name="T42" fmla="*/ 639 w 1666"/>
                              <a:gd name="T43" fmla="*/ 197 h 203"/>
                              <a:gd name="T44" fmla="*/ 696 w 1666"/>
                              <a:gd name="T45" fmla="*/ 200 h 203"/>
                              <a:gd name="T46" fmla="*/ 747 w 1666"/>
                              <a:gd name="T47" fmla="*/ 202 h 203"/>
                              <a:gd name="T48" fmla="*/ 785 w 1666"/>
                              <a:gd name="T49" fmla="*/ 203 h 203"/>
                              <a:gd name="T50" fmla="*/ 836 w 1666"/>
                              <a:gd name="T51" fmla="*/ 203 h 203"/>
                              <a:gd name="T52" fmla="*/ 886 w 1666"/>
                              <a:gd name="T53" fmla="*/ 202 h 203"/>
                              <a:gd name="T54" fmla="*/ 924 w 1666"/>
                              <a:gd name="T55" fmla="*/ 202 h 203"/>
                              <a:gd name="T56" fmla="*/ 1007 w 1666"/>
                              <a:gd name="T57" fmla="*/ 198 h 203"/>
                              <a:gd name="T58" fmla="*/ 1032 w 1666"/>
                              <a:gd name="T59" fmla="*/ 197 h 203"/>
                              <a:gd name="T60" fmla="*/ 1095 w 1666"/>
                              <a:gd name="T61" fmla="*/ 193 h 203"/>
                              <a:gd name="T62" fmla="*/ 1140 w 1666"/>
                              <a:gd name="T63" fmla="*/ 189 h 203"/>
                              <a:gd name="T64" fmla="*/ 1165 w 1666"/>
                              <a:gd name="T65" fmla="*/ 186 h 203"/>
                              <a:gd name="T66" fmla="*/ 1210 w 1666"/>
                              <a:gd name="T67" fmla="*/ 181 h 203"/>
                              <a:gd name="T68" fmla="*/ 1235 w 1666"/>
                              <a:gd name="T69" fmla="*/ 178 h 203"/>
                              <a:gd name="T70" fmla="*/ 1273 w 1666"/>
                              <a:gd name="T71" fmla="*/ 172 h 203"/>
                              <a:gd name="T72" fmla="*/ 1292 w 1666"/>
                              <a:gd name="T73" fmla="*/ 169 h 203"/>
                              <a:gd name="T74" fmla="*/ 1343 w 1666"/>
                              <a:gd name="T75" fmla="*/ 160 h 203"/>
                              <a:gd name="T76" fmla="*/ 1368 w 1666"/>
                              <a:gd name="T77" fmla="*/ 155 h 203"/>
                              <a:gd name="T78" fmla="*/ 1400 w 1666"/>
                              <a:gd name="T79" fmla="*/ 149 h 203"/>
                              <a:gd name="T80" fmla="*/ 1419 w 1666"/>
                              <a:gd name="T81" fmla="*/ 144 h 203"/>
                              <a:gd name="T82" fmla="*/ 1450 w 1666"/>
                              <a:gd name="T83" fmla="*/ 136 h 203"/>
                              <a:gd name="T84" fmla="*/ 1469 w 1666"/>
                              <a:gd name="T85" fmla="*/ 131 h 203"/>
                              <a:gd name="T86" fmla="*/ 1495 w 1666"/>
                              <a:gd name="T87" fmla="*/ 123 h 203"/>
                              <a:gd name="T88" fmla="*/ 1520 w 1666"/>
                              <a:gd name="T89" fmla="*/ 115 h 203"/>
                              <a:gd name="T90" fmla="*/ 1539 w 1666"/>
                              <a:gd name="T91" fmla="*/ 107 h 203"/>
                              <a:gd name="T92" fmla="*/ 1558 w 1666"/>
                              <a:gd name="T93" fmla="*/ 100 h 203"/>
                              <a:gd name="T94" fmla="*/ 1577 w 1666"/>
                              <a:gd name="T95" fmla="*/ 91 h 203"/>
                              <a:gd name="T96" fmla="*/ 1596 w 1666"/>
                              <a:gd name="T97" fmla="*/ 81 h 203"/>
                              <a:gd name="T98" fmla="*/ 1634 w 1666"/>
                              <a:gd name="T99" fmla="*/ 55 h 203"/>
                              <a:gd name="T100" fmla="*/ 1653 w 1666"/>
                              <a:gd name="T101" fmla="*/ 3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6" h="203">
                                <a:moveTo>
                                  <a:pt x="0" y="0"/>
                                </a:moveTo>
                                <a:lnTo>
                                  <a:pt x="12" y="35"/>
                                </a:lnTo>
                                <a:lnTo>
                                  <a:pt x="18" y="43"/>
                                </a:lnTo>
                                <a:lnTo>
                                  <a:pt x="25" y="49"/>
                                </a:lnTo>
                                <a:lnTo>
                                  <a:pt x="31" y="55"/>
                                </a:lnTo>
                                <a:lnTo>
                                  <a:pt x="56" y="74"/>
                                </a:lnTo>
                                <a:lnTo>
                                  <a:pt x="63" y="77"/>
                                </a:lnTo>
                                <a:lnTo>
                                  <a:pt x="69" y="81"/>
                                </a:lnTo>
                                <a:lnTo>
                                  <a:pt x="75" y="84"/>
                                </a:lnTo>
                                <a:lnTo>
                                  <a:pt x="82" y="88"/>
                                </a:lnTo>
                                <a:lnTo>
                                  <a:pt x="88" y="91"/>
                                </a:lnTo>
                                <a:lnTo>
                                  <a:pt x="94" y="94"/>
                                </a:lnTo>
                                <a:lnTo>
                                  <a:pt x="101" y="97"/>
                                </a:lnTo>
                                <a:lnTo>
                                  <a:pt x="107" y="100"/>
                                </a:lnTo>
                                <a:lnTo>
                                  <a:pt x="113" y="102"/>
                                </a:lnTo>
                                <a:lnTo>
                                  <a:pt x="120" y="105"/>
                                </a:lnTo>
                                <a:lnTo>
                                  <a:pt x="126" y="107"/>
                                </a:lnTo>
                                <a:lnTo>
                                  <a:pt x="132" y="110"/>
                                </a:lnTo>
                                <a:lnTo>
                                  <a:pt x="139" y="112"/>
                                </a:lnTo>
                                <a:lnTo>
                                  <a:pt x="145" y="115"/>
                                </a:lnTo>
                                <a:lnTo>
                                  <a:pt x="151" y="117"/>
                                </a:lnTo>
                                <a:lnTo>
                                  <a:pt x="164" y="121"/>
                                </a:lnTo>
                                <a:lnTo>
                                  <a:pt x="170" y="123"/>
                                </a:lnTo>
                                <a:lnTo>
                                  <a:pt x="177" y="125"/>
                                </a:lnTo>
                                <a:lnTo>
                                  <a:pt x="183" y="127"/>
                                </a:lnTo>
                                <a:lnTo>
                                  <a:pt x="196" y="131"/>
                                </a:lnTo>
                                <a:lnTo>
                                  <a:pt x="202" y="133"/>
                                </a:lnTo>
                                <a:lnTo>
                                  <a:pt x="208" y="134"/>
                                </a:lnTo>
                                <a:lnTo>
                                  <a:pt x="215" y="136"/>
                                </a:lnTo>
                                <a:lnTo>
                                  <a:pt x="221" y="138"/>
                                </a:lnTo>
                                <a:lnTo>
                                  <a:pt x="240" y="143"/>
                                </a:lnTo>
                                <a:lnTo>
                                  <a:pt x="246" y="144"/>
                                </a:lnTo>
                                <a:lnTo>
                                  <a:pt x="253" y="146"/>
                                </a:lnTo>
                                <a:lnTo>
                                  <a:pt x="259" y="147"/>
                                </a:lnTo>
                                <a:lnTo>
                                  <a:pt x="265" y="149"/>
                                </a:lnTo>
                                <a:lnTo>
                                  <a:pt x="284" y="153"/>
                                </a:lnTo>
                                <a:lnTo>
                                  <a:pt x="291" y="154"/>
                                </a:lnTo>
                                <a:lnTo>
                                  <a:pt x="297" y="155"/>
                                </a:lnTo>
                                <a:lnTo>
                                  <a:pt x="303" y="157"/>
                                </a:lnTo>
                                <a:lnTo>
                                  <a:pt x="316" y="159"/>
                                </a:lnTo>
                                <a:lnTo>
                                  <a:pt x="322" y="160"/>
                                </a:lnTo>
                                <a:lnTo>
                                  <a:pt x="341" y="164"/>
                                </a:lnTo>
                                <a:lnTo>
                                  <a:pt x="348" y="165"/>
                                </a:lnTo>
                                <a:lnTo>
                                  <a:pt x="373" y="169"/>
                                </a:lnTo>
                                <a:lnTo>
                                  <a:pt x="380" y="170"/>
                                </a:lnTo>
                                <a:lnTo>
                                  <a:pt x="386" y="171"/>
                                </a:lnTo>
                                <a:lnTo>
                                  <a:pt x="392" y="172"/>
                                </a:lnTo>
                                <a:lnTo>
                                  <a:pt x="411" y="175"/>
                                </a:lnTo>
                                <a:lnTo>
                                  <a:pt x="417" y="176"/>
                                </a:lnTo>
                                <a:lnTo>
                                  <a:pt x="430" y="178"/>
                                </a:lnTo>
                                <a:lnTo>
                                  <a:pt x="437" y="178"/>
                                </a:lnTo>
                                <a:lnTo>
                                  <a:pt x="449" y="180"/>
                                </a:lnTo>
                                <a:lnTo>
                                  <a:pt x="455" y="181"/>
                                </a:lnTo>
                                <a:lnTo>
                                  <a:pt x="475" y="183"/>
                                </a:lnTo>
                                <a:lnTo>
                                  <a:pt x="481" y="184"/>
                                </a:lnTo>
                                <a:lnTo>
                                  <a:pt x="500" y="186"/>
                                </a:lnTo>
                                <a:lnTo>
                                  <a:pt x="506" y="187"/>
                                </a:lnTo>
                                <a:lnTo>
                                  <a:pt x="519" y="188"/>
                                </a:lnTo>
                                <a:lnTo>
                                  <a:pt x="525" y="189"/>
                                </a:lnTo>
                                <a:lnTo>
                                  <a:pt x="557" y="191"/>
                                </a:lnTo>
                                <a:lnTo>
                                  <a:pt x="563" y="192"/>
                                </a:lnTo>
                                <a:lnTo>
                                  <a:pt x="570" y="193"/>
                                </a:lnTo>
                                <a:lnTo>
                                  <a:pt x="608" y="195"/>
                                </a:lnTo>
                                <a:lnTo>
                                  <a:pt x="614" y="196"/>
                                </a:lnTo>
                                <a:lnTo>
                                  <a:pt x="633" y="197"/>
                                </a:lnTo>
                                <a:lnTo>
                                  <a:pt x="639" y="197"/>
                                </a:lnTo>
                                <a:lnTo>
                                  <a:pt x="652" y="198"/>
                                </a:lnTo>
                                <a:lnTo>
                                  <a:pt x="658" y="198"/>
                                </a:lnTo>
                                <a:lnTo>
                                  <a:pt x="696" y="200"/>
                                </a:lnTo>
                                <a:lnTo>
                                  <a:pt x="703" y="200"/>
                                </a:lnTo>
                                <a:lnTo>
                                  <a:pt x="741" y="202"/>
                                </a:lnTo>
                                <a:lnTo>
                                  <a:pt x="747" y="202"/>
                                </a:lnTo>
                                <a:lnTo>
                                  <a:pt x="772" y="202"/>
                                </a:lnTo>
                                <a:lnTo>
                                  <a:pt x="779" y="202"/>
                                </a:lnTo>
                                <a:lnTo>
                                  <a:pt x="785" y="203"/>
                                </a:lnTo>
                                <a:lnTo>
                                  <a:pt x="791" y="203"/>
                                </a:lnTo>
                                <a:lnTo>
                                  <a:pt x="829" y="203"/>
                                </a:lnTo>
                                <a:lnTo>
                                  <a:pt x="836" y="203"/>
                                </a:lnTo>
                                <a:lnTo>
                                  <a:pt x="874" y="203"/>
                                </a:lnTo>
                                <a:lnTo>
                                  <a:pt x="880" y="203"/>
                                </a:lnTo>
                                <a:lnTo>
                                  <a:pt x="886" y="202"/>
                                </a:lnTo>
                                <a:lnTo>
                                  <a:pt x="893" y="202"/>
                                </a:lnTo>
                                <a:lnTo>
                                  <a:pt x="918" y="202"/>
                                </a:lnTo>
                                <a:lnTo>
                                  <a:pt x="924" y="202"/>
                                </a:lnTo>
                                <a:lnTo>
                                  <a:pt x="963" y="200"/>
                                </a:lnTo>
                                <a:lnTo>
                                  <a:pt x="969" y="200"/>
                                </a:lnTo>
                                <a:lnTo>
                                  <a:pt x="1007" y="198"/>
                                </a:lnTo>
                                <a:lnTo>
                                  <a:pt x="1013" y="198"/>
                                </a:lnTo>
                                <a:lnTo>
                                  <a:pt x="1026" y="197"/>
                                </a:lnTo>
                                <a:lnTo>
                                  <a:pt x="1032" y="197"/>
                                </a:lnTo>
                                <a:lnTo>
                                  <a:pt x="1051" y="196"/>
                                </a:lnTo>
                                <a:lnTo>
                                  <a:pt x="1058" y="195"/>
                                </a:lnTo>
                                <a:lnTo>
                                  <a:pt x="1095" y="193"/>
                                </a:lnTo>
                                <a:lnTo>
                                  <a:pt x="1102" y="192"/>
                                </a:lnTo>
                                <a:lnTo>
                                  <a:pt x="1108" y="191"/>
                                </a:lnTo>
                                <a:lnTo>
                                  <a:pt x="1140" y="189"/>
                                </a:lnTo>
                                <a:lnTo>
                                  <a:pt x="1146" y="188"/>
                                </a:lnTo>
                                <a:lnTo>
                                  <a:pt x="1159" y="187"/>
                                </a:lnTo>
                                <a:lnTo>
                                  <a:pt x="1165" y="186"/>
                                </a:lnTo>
                                <a:lnTo>
                                  <a:pt x="1184" y="184"/>
                                </a:lnTo>
                                <a:lnTo>
                                  <a:pt x="1191" y="183"/>
                                </a:lnTo>
                                <a:lnTo>
                                  <a:pt x="1210" y="181"/>
                                </a:lnTo>
                                <a:lnTo>
                                  <a:pt x="1216" y="180"/>
                                </a:lnTo>
                                <a:lnTo>
                                  <a:pt x="1229" y="178"/>
                                </a:lnTo>
                                <a:lnTo>
                                  <a:pt x="1235" y="178"/>
                                </a:lnTo>
                                <a:lnTo>
                                  <a:pt x="1248" y="176"/>
                                </a:lnTo>
                                <a:lnTo>
                                  <a:pt x="1254" y="175"/>
                                </a:lnTo>
                                <a:lnTo>
                                  <a:pt x="1273" y="172"/>
                                </a:lnTo>
                                <a:lnTo>
                                  <a:pt x="1279" y="171"/>
                                </a:lnTo>
                                <a:lnTo>
                                  <a:pt x="1286" y="170"/>
                                </a:lnTo>
                                <a:lnTo>
                                  <a:pt x="1292" y="169"/>
                                </a:lnTo>
                                <a:lnTo>
                                  <a:pt x="1317" y="165"/>
                                </a:lnTo>
                                <a:lnTo>
                                  <a:pt x="1324" y="164"/>
                                </a:lnTo>
                                <a:lnTo>
                                  <a:pt x="1343" y="160"/>
                                </a:lnTo>
                                <a:lnTo>
                                  <a:pt x="1349" y="159"/>
                                </a:lnTo>
                                <a:lnTo>
                                  <a:pt x="1362" y="157"/>
                                </a:lnTo>
                                <a:lnTo>
                                  <a:pt x="1368" y="155"/>
                                </a:lnTo>
                                <a:lnTo>
                                  <a:pt x="1374" y="154"/>
                                </a:lnTo>
                                <a:lnTo>
                                  <a:pt x="1381" y="153"/>
                                </a:lnTo>
                                <a:lnTo>
                                  <a:pt x="1400" y="149"/>
                                </a:lnTo>
                                <a:lnTo>
                                  <a:pt x="1406" y="147"/>
                                </a:lnTo>
                                <a:lnTo>
                                  <a:pt x="1412" y="146"/>
                                </a:lnTo>
                                <a:lnTo>
                                  <a:pt x="1419" y="144"/>
                                </a:lnTo>
                                <a:lnTo>
                                  <a:pt x="1425" y="143"/>
                                </a:lnTo>
                                <a:lnTo>
                                  <a:pt x="1444" y="138"/>
                                </a:lnTo>
                                <a:lnTo>
                                  <a:pt x="1450" y="136"/>
                                </a:lnTo>
                                <a:lnTo>
                                  <a:pt x="1457" y="134"/>
                                </a:lnTo>
                                <a:lnTo>
                                  <a:pt x="1463" y="133"/>
                                </a:lnTo>
                                <a:lnTo>
                                  <a:pt x="1469" y="131"/>
                                </a:lnTo>
                                <a:lnTo>
                                  <a:pt x="1482" y="127"/>
                                </a:lnTo>
                                <a:lnTo>
                                  <a:pt x="1488" y="125"/>
                                </a:lnTo>
                                <a:lnTo>
                                  <a:pt x="1495" y="123"/>
                                </a:lnTo>
                                <a:lnTo>
                                  <a:pt x="1501" y="121"/>
                                </a:lnTo>
                                <a:lnTo>
                                  <a:pt x="1514" y="117"/>
                                </a:lnTo>
                                <a:lnTo>
                                  <a:pt x="1520" y="115"/>
                                </a:lnTo>
                                <a:lnTo>
                                  <a:pt x="1526" y="112"/>
                                </a:lnTo>
                                <a:lnTo>
                                  <a:pt x="1533" y="110"/>
                                </a:lnTo>
                                <a:lnTo>
                                  <a:pt x="1539" y="107"/>
                                </a:lnTo>
                                <a:lnTo>
                                  <a:pt x="1546" y="105"/>
                                </a:lnTo>
                                <a:lnTo>
                                  <a:pt x="1552" y="102"/>
                                </a:lnTo>
                                <a:lnTo>
                                  <a:pt x="1558" y="100"/>
                                </a:lnTo>
                                <a:lnTo>
                                  <a:pt x="1564" y="97"/>
                                </a:lnTo>
                                <a:lnTo>
                                  <a:pt x="1571" y="94"/>
                                </a:lnTo>
                                <a:lnTo>
                                  <a:pt x="1577" y="91"/>
                                </a:lnTo>
                                <a:lnTo>
                                  <a:pt x="1583" y="88"/>
                                </a:lnTo>
                                <a:lnTo>
                                  <a:pt x="1590" y="84"/>
                                </a:lnTo>
                                <a:lnTo>
                                  <a:pt x="1596" y="81"/>
                                </a:lnTo>
                                <a:lnTo>
                                  <a:pt x="1603" y="77"/>
                                </a:lnTo>
                                <a:lnTo>
                                  <a:pt x="1609" y="74"/>
                                </a:lnTo>
                                <a:lnTo>
                                  <a:pt x="1634" y="55"/>
                                </a:lnTo>
                                <a:lnTo>
                                  <a:pt x="1641" y="49"/>
                                </a:lnTo>
                                <a:lnTo>
                                  <a:pt x="1647" y="43"/>
                                </a:lnTo>
                                <a:lnTo>
                                  <a:pt x="1653" y="35"/>
                                </a:lnTo>
                                <a:lnTo>
                                  <a:pt x="1666"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Line 10"/>
                        <wps:cNvCnPr/>
                        <wps:spPr bwMode="auto">
                          <a:xfrm>
                            <a:off x="95250" y="250190"/>
                            <a:ext cx="635" cy="9474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39" name="Line 11"/>
                        <wps:cNvCnPr/>
                        <wps:spPr bwMode="auto">
                          <a:xfrm>
                            <a:off x="1153160" y="250190"/>
                            <a:ext cx="635" cy="94742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0" name="Freeform 12"/>
                        <wps:cNvSpPr>
                          <a:spLocks noEditPoints="1"/>
                        </wps:cNvSpPr>
                        <wps:spPr bwMode="auto">
                          <a:xfrm>
                            <a:off x="621665" y="250190"/>
                            <a:ext cx="4445" cy="947420"/>
                          </a:xfrm>
                          <a:custGeom>
                            <a:avLst/>
                            <a:gdLst>
                              <a:gd name="T0" fmla="*/ 0 w 7"/>
                              <a:gd name="T1" fmla="*/ 33 h 1492"/>
                              <a:gd name="T2" fmla="*/ 7 w 7"/>
                              <a:gd name="T3" fmla="*/ 54 h 1492"/>
                              <a:gd name="T4" fmla="*/ 0 w 7"/>
                              <a:gd name="T5" fmla="*/ 54 h 1492"/>
                              <a:gd name="T6" fmla="*/ 7 w 7"/>
                              <a:gd name="T7" fmla="*/ 141 h 1492"/>
                              <a:gd name="T8" fmla="*/ 7 w 7"/>
                              <a:gd name="T9" fmla="*/ 109 h 1492"/>
                              <a:gd name="T10" fmla="*/ 0 w 7"/>
                              <a:gd name="T11" fmla="*/ 195 h 1492"/>
                              <a:gd name="T12" fmla="*/ 7 w 7"/>
                              <a:gd name="T13" fmla="*/ 217 h 1492"/>
                              <a:gd name="T14" fmla="*/ 0 w 7"/>
                              <a:gd name="T15" fmla="*/ 217 h 1492"/>
                              <a:gd name="T16" fmla="*/ 7 w 7"/>
                              <a:gd name="T17" fmla="*/ 303 h 1492"/>
                              <a:gd name="T18" fmla="*/ 7 w 7"/>
                              <a:gd name="T19" fmla="*/ 271 h 1492"/>
                              <a:gd name="T20" fmla="*/ 0 w 7"/>
                              <a:gd name="T21" fmla="*/ 357 h 1492"/>
                              <a:gd name="T22" fmla="*/ 7 w 7"/>
                              <a:gd name="T23" fmla="*/ 379 h 1492"/>
                              <a:gd name="T24" fmla="*/ 0 w 7"/>
                              <a:gd name="T25" fmla="*/ 379 h 1492"/>
                              <a:gd name="T26" fmla="*/ 7 w 7"/>
                              <a:gd name="T27" fmla="*/ 465 h 1492"/>
                              <a:gd name="T28" fmla="*/ 7 w 7"/>
                              <a:gd name="T29" fmla="*/ 433 h 1492"/>
                              <a:gd name="T30" fmla="*/ 0 w 7"/>
                              <a:gd name="T31" fmla="*/ 519 h 1492"/>
                              <a:gd name="T32" fmla="*/ 7 w 7"/>
                              <a:gd name="T33" fmla="*/ 541 h 1492"/>
                              <a:gd name="T34" fmla="*/ 0 w 7"/>
                              <a:gd name="T35" fmla="*/ 541 h 1492"/>
                              <a:gd name="T36" fmla="*/ 7 w 7"/>
                              <a:gd name="T37" fmla="*/ 627 h 1492"/>
                              <a:gd name="T38" fmla="*/ 7 w 7"/>
                              <a:gd name="T39" fmla="*/ 595 h 1492"/>
                              <a:gd name="T40" fmla="*/ 0 w 7"/>
                              <a:gd name="T41" fmla="*/ 681 h 1492"/>
                              <a:gd name="T42" fmla="*/ 7 w 7"/>
                              <a:gd name="T43" fmla="*/ 703 h 1492"/>
                              <a:gd name="T44" fmla="*/ 0 w 7"/>
                              <a:gd name="T45" fmla="*/ 703 h 1492"/>
                              <a:gd name="T46" fmla="*/ 7 w 7"/>
                              <a:gd name="T47" fmla="*/ 789 h 1492"/>
                              <a:gd name="T48" fmla="*/ 7 w 7"/>
                              <a:gd name="T49" fmla="*/ 757 h 1492"/>
                              <a:gd name="T50" fmla="*/ 0 w 7"/>
                              <a:gd name="T51" fmla="*/ 843 h 1492"/>
                              <a:gd name="T52" fmla="*/ 7 w 7"/>
                              <a:gd name="T53" fmla="*/ 865 h 1492"/>
                              <a:gd name="T54" fmla="*/ 0 w 7"/>
                              <a:gd name="T55" fmla="*/ 865 h 1492"/>
                              <a:gd name="T56" fmla="*/ 7 w 7"/>
                              <a:gd name="T57" fmla="*/ 951 h 1492"/>
                              <a:gd name="T58" fmla="*/ 7 w 7"/>
                              <a:gd name="T59" fmla="*/ 919 h 1492"/>
                              <a:gd name="T60" fmla="*/ 0 w 7"/>
                              <a:gd name="T61" fmla="*/ 1005 h 1492"/>
                              <a:gd name="T62" fmla="*/ 7 w 7"/>
                              <a:gd name="T63" fmla="*/ 1027 h 1492"/>
                              <a:gd name="T64" fmla="*/ 0 w 7"/>
                              <a:gd name="T65" fmla="*/ 1027 h 1492"/>
                              <a:gd name="T66" fmla="*/ 7 w 7"/>
                              <a:gd name="T67" fmla="*/ 1114 h 1492"/>
                              <a:gd name="T68" fmla="*/ 7 w 7"/>
                              <a:gd name="T69" fmla="*/ 1081 h 1492"/>
                              <a:gd name="T70" fmla="*/ 0 w 7"/>
                              <a:gd name="T71" fmla="*/ 1168 h 1492"/>
                              <a:gd name="T72" fmla="*/ 7 w 7"/>
                              <a:gd name="T73" fmla="*/ 1189 h 1492"/>
                              <a:gd name="T74" fmla="*/ 0 w 7"/>
                              <a:gd name="T75" fmla="*/ 1189 h 1492"/>
                              <a:gd name="T76" fmla="*/ 7 w 7"/>
                              <a:gd name="T77" fmla="*/ 1276 h 1492"/>
                              <a:gd name="T78" fmla="*/ 7 w 7"/>
                              <a:gd name="T79" fmla="*/ 1243 h 1492"/>
                              <a:gd name="T80" fmla="*/ 0 w 7"/>
                              <a:gd name="T81" fmla="*/ 1330 h 1492"/>
                              <a:gd name="T82" fmla="*/ 7 w 7"/>
                              <a:gd name="T83" fmla="*/ 1351 h 1492"/>
                              <a:gd name="T84" fmla="*/ 0 w 7"/>
                              <a:gd name="T85" fmla="*/ 1351 h 1492"/>
                              <a:gd name="T86" fmla="*/ 7 w 7"/>
                              <a:gd name="T87" fmla="*/ 1438 h 1492"/>
                              <a:gd name="T88" fmla="*/ 7 w 7"/>
                              <a:gd name="T89" fmla="*/ 1405 h 1492"/>
                              <a:gd name="T90" fmla="*/ 0 w 7"/>
                              <a:gd name="T91" fmla="*/ 1492 h 1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1492">
                                <a:moveTo>
                                  <a:pt x="7" y="0"/>
                                </a:moveTo>
                                <a:lnTo>
                                  <a:pt x="7" y="33"/>
                                </a:lnTo>
                                <a:lnTo>
                                  <a:pt x="0" y="33"/>
                                </a:lnTo>
                                <a:lnTo>
                                  <a:pt x="0" y="0"/>
                                </a:lnTo>
                                <a:lnTo>
                                  <a:pt x="7" y="0"/>
                                </a:lnTo>
                                <a:close/>
                                <a:moveTo>
                                  <a:pt x="7" y="54"/>
                                </a:moveTo>
                                <a:lnTo>
                                  <a:pt x="7" y="87"/>
                                </a:lnTo>
                                <a:lnTo>
                                  <a:pt x="0" y="87"/>
                                </a:lnTo>
                                <a:lnTo>
                                  <a:pt x="0" y="54"/>
                                </a:lnTo>
                                <a:lnTo>
                                  <a:pt x="7" y="54"/>
                                </a:lnTo>
                                <a:close/>
                                <a:moveTo>
                                  <a:pt x="7" y="109"/>
                                </a:moveTo>
                                <a:lnTo>
                                  <a:pt x="7" y="141"/>
                                </a:lnTo>
                                <a:lnTo>
                                  <a:pt x="0" y="141"/>
                                </a:lnTo>
                                <a:lnTo>
                                  <a:pt x="0" y="109"/>
                                </a:lnTo>
                                <a:lnTo>
                                  <a:pt x="7" y="109"/>
                                </a:lnTo>
                                <a:close/>
                                <a:moveTo>
                                  <a:pt x="7" y="163"/>
                                </a:moveTo>
                                <a:lnTo>
                                  <a:pt x="7" y="195"/>
                                </a:lnTo>
                                <a:lnTo>
                                  <a:pt x="0" y="195"/>
                                </a:lnTo>
                                <a:lnTo>
                                  <a:pt x="0" y="163"/>
                                </a:lnTo>
                                <a:lnTo>
                                  <a:pt x="7" y="163"/>
                                </a:lnTo>
                                <a:close/>
                                <a:moveTo>
                                  <a:pt x="7" y="217"/>
                                </a:moveTo>
                                <a:lnTo>
                                  <a:pt x="7" y="249"/>
                                </a:lnTo>
                                <a:lnTo>
                                  <a:pt x="0" y="249"/>
                                </a:lnTo>
                                <a:lnTo>
                                  <a:pt x="0" y="217"/>
                                </a:lnTo>
                                <a:lnTo>
                                  <a:pt x="7" y="217"/>
                                </a:lnTo>
                                <a:close/>
                                <a:moveTo>
                                  <a:pt x="7" y="271"/>
                                </a:moveTo>
                                <a:lnTo>
                                  <a:pt x="7" y="303"/>
                                </a:lnTo>
                                <a:lnTo>
                                  <a:pt x="0" y="303"/>
                                </a:lnTo>
                                <a:lnTo>
                                  <a:pt x="0" y="271"/>
                                </a:lnTo>
                                <a:lnTo>
                                  <a:pt x="7" y="271"/>
                                </a:lnTo>
                                <a:close/>
                                <a:moveTo>
                                  <a:pt x="7" y="325"/>
                                </a:moveTo>
                                <a:lnTo>
                                  <a:pt x="7" y="357"/>
                                </a:lnTo>
                                <a:lnTo>
                                  <a:pt x="0" y="357"/>
                                </a:lnTo>
                                <a:lnTo>
                                  <a:pt x="0" y="325"/>
                                </a:lnTo>
                                <a:lnTo>
                                  <a:pt x="7" y="325"/>
                                </a:lnTo>
                                <a:close/>
                                <a:moveTo>
                                  <a:pt x="7" y="379"/>
                                </a:moveTo>
                                <a:lnTo>
                                  <a:pt x="7" y="411"/>
                                </a:lnTo>
                                <a:lnTo>
                                  <a:pt x="0" y="411"/>
                                </a:lnTo>
                                <a:lnTo>
                                  <a:pt x="0" y="379"/>
                                </a:lnTo>
                                <a:lnTo>
                                  <a:pt x="7" y="379"/>
                                </a:lnTo>
                                <a:close/>
                                <a:moveTo>
                                  <a:pt x="7" y="433"/>
                                </a:moveTo>
                                <a:lnTo>
                                  <a:pt x="7" y="465"/>
                                </a:lnTo>
                                <a:lnTo>
                                  <a:pt x="0" y="465"/>
                                </a:lnTo>
                                <a:lnTo>
                                  <a:pt x="0" y="433"/>
                                </a:lnTo>
                                <a:lnTo>
                                  <a:pt x="7" y="433"/>
                                </a:lnTo>
                                <a:close/>
                                <a:moveTo>
                                  <a:pt x="7" y="487"/>
                                </a:moveTo>
                                <a:lnTo>
                                  <a:pt x="7" y="519"/>
                                </a:lnTo>
                                <a:lnTo>
                                  <a:pt x="0" y="519"/>
                                </a:lnTo>
                                <a:lnTo>
                                  <a:pt x="0" y="487"/>
                                </a:lnTo>
                                <a:lnTo>
                                  <a:pt x="7" y="487"/>
                                </a:lnTo>
                                <a:close/>
                                <a:moveTo>
                                  <a:pt x="7" y="541"/>
                                </a:moveTo>
                                <a:lnTo>
                                  <a:pt x="7" y="573"/>
                                </a:lnTo>
                                <a:lnTo>
                                  <a:pt x="0" y="573"/>
                                </a:lnTo>
                                <a:lnTo>
                                  <a:pt x="0" y="541"/>
                                </a:lnTo>
                                <a:lnTo>
                                  <a:pt x="7" y="541"/>
                                </a:lnTo>
                                <a:close/>
                                <a:moveTo>
                                  <a:pt x="7" y="595"/>
                                </a:moveTo>
                                <a:lnTo>
                                  <a:pt x="7" y="627"/>
                                </a:lnTo>
                                <a:lnTo>
                                  <a:pt x="0" y="627"/>
                                </a:lnTo>
                                <a:lnTo>
                                  <a:pt x="0" y="595"/>
                                </a:lnTo>
                                <a:lnTo>
                                  <a:pt x="7" y="595"/>
                                </a:lnTo>
                                <a:close/>
                                <a:moveTo>
                                  <a:pt x="7" y="649"/>
                                </a:moveTo>
                                <a:lnTo>
                                  <a:pt x="7" y="681"/>
                                </a:lnTo>
                                <a:lnTo>
                                  <a:pt x="0" y="681"/>
                                </a:lnTo>
                                <a:lnTo>
                                  <a:pt x="0" y="649"/>
                                </a:lnTo>
                                <a:lnTo>
                                  <a:pt x="7" y="649"/>
                                </a:lnTo>
                                <a:close/>
                                <a:moveTo>
                                  <a:pt x="7" y="703"/>
                                </a:moveTo>
                                <a:lnTo>
                                  <a:pt x="7" y="735"/>
                                </a:lnTo>
                                <a:lnTo>
                                  <a:pt x="0" y="735"/>
                                </a:lnTo>
                                <a:lnTo>
                                  <a:pt x="0" y="703"/>
                                </a:lnTo>
                                <a:lnTo>
                                  <a:pt x="7" y="703"/>
                                </a:lnTo>
                                <a:close/>
                                <a:moveTo>
                                  <a:pt x="7" y="757"/>
                                </a:moveTo>
                                <a:lnTo>
                                  <a:pt x="7" y="789"/>
                                </a:lnTo>
                                <a:lnTo>
                                  <a:pt x="0" y="789"/>
                                </a:lnTo>
                                <a:lnTo>
                                  <a:pt x="0" y="757"/>
                                </a:lnTo>
                                <a:lnTo>
                                  <a:pt x="7" y="757"/>
                                </a:lnTo>
                                <a:close/>
                                <a:moveTo>
                                  <a:pt x="7" y="811"/>
                                </a:moveTo>
                                <a:lnTo>
                                  <a:pt x="7" y="843"/>
                                </a:lnTo>
                                <a:lnTo>
                                  <a:pt x="0" y="843"/>
                                </a:lnTo>
                                <a:lnTo>
                                  <a:pt x="0" y="811"/>
                                </a:lnTo>
                                <a:lnTo>
                                  <a:pt x="7" y="811"/>
                                </a:lnTo>
                                <a:close/>
                                <a:moveTo>
                                  <a:pt x="7" y="865"/>
                                </a:moveTo>
                                <a:lnTo>
                                  <a:pt x="7" y="897"/>
                                </a:lnTo>
                                <a:lnTo>
                                  <a:pt x="0" y="897"/>
                                </a:lnTo>
                                <a:lnTo>
                                  <a:pt x="0" y="865"/>
                                </a:lnTo>
                                <a:lnTo>
                                  <a:pt x="7" y="865"/>
                                </a:lnTo>
                                <a:close/>
                                <a:moveTo>
                                  <a:pt x="7" y="919"/>
                                </a:moveTo>
                                <a:lnTo>
                                  <a:pt x="7" y="951"/>
                                </a:lnTo>
                                <a:lnTo>
                                  <a:pt x="0" y="951"/>
                                </a:lnTo>
                                <a:lnTo>
                                  <a:pt x="0" y="919"/>
                                </a:lnTo>
                                <a:lnTo>
                                  <a:pt x="7" y="919"/>
                                </a:lnTo>
                                <a:close/>
                                <a:moveTo>
                                  <a:pt x="7" y="973"/>
                                </a:moveTo>
                                <a:lnTo>
                                  <a:pt x="7" y="1005"/>
                                </a:lnTo>
                                <a:lnTo>
                                  <a:pt x="0" y="1005"/>
                                </a:lnTo>
                                <a:lnTo>
                                  <a:pt x="0" y="973"/>
                                </a:lnTo>
                                <a:lnTo>
                                  <a:pt x="7" y="973"/>
                                </a:lnTo>
                                <a:close/>
                                <a:moveTo>
                                  <a:pt x="7" y="1027"/>
                                </a:moveTo>
                                <a:lnTo>
                                  <a:pt x="7" y="1059"/>
                                </a:lnTo>
                                <a:lnTo>
                                  <a:pt x="0" y="1059"/>
                                </a:lnTo>
                                <a:lnTo>
                                  <a:pt x="0" y="1027"/>
                                </a:lnTo>
                                <a:lnTo>
                                  <a:pt x="7" y="1027"/>
                                </a:lnTo>
                                <a:close/>
                                <a:moveTo>
                                  <a:pt x="7" y="1081"/>
                                </a:moveTo>
                                <a:lnTo>
                                  <a:pt x="7" y="1114"/>
                                </a:lnTo>
                                <a:lnTo>
                                  <a:pt x="0" y="1114"/>
                                </a:lnTo>
                                <a:lnTo>
                                  <a:pt x="0" y="1081"/>
                                </a:lnTo>
                                <a:lnTo>
                                  <a:pt x="7" y="1081"/>
                                </a:lnTo>
                                <a:close/>
                                <a:moveTo>
                                  <a:pt x="7" y="1135"/>
                                </a:moveTo>
                                <a:lnTo>
                                  <a:pt x="7" y="1168"/>
                                </a:lnTo>
                                <a:lnTo>
                                  <a:pt x="0" y="1168"/>
                                </a:lnTo>
                                <a:lnTo>
                                  <a:pt x="0" y="1135"/>
                                </a:lnTo>
                                <a:lnTo>
                                  <a:pt x="7" y="1135"/>
                                </a:lnTo>
                                <a:close/>
                                <a:moveTo>
                                  <a:pt x="7" y="1189"/>
                                </a:moveTo>
                                <a:lnTo>
                                  <a:pt x="7" y="1222"/>
                                </a:lnTo>
                                <a:lnTo>
                                  <a:pt x="0" y="1222"/>
                                </a:lnTo>
                                <a:lnTo>
                                  <a:pt x="0" y="1189"/>
                                </a:lnTo>
                                <a:lnTo>
                                  <a:pt x="7" y="1189"/>
                                </a:lnTo>
                                <a:close/>
                                <a:moveTo>
                                  <a:pt x="7" y="1243"/>
                                </a:moveTo>
                                <a:lnTo>
                                  <a:pt x="7" y="1276"/>
                                </a:lnTo>
                                <a:lnTo>
                                  <a:pt x="0" y="1276"/>
                                </a:lnTo>
                                <a:lnTo>
                                  <a:pt x="0" y="1243"/>
                                </a:lnTo>
                                <a:lnTo>
                                  <a:pt x="7" y="1243"/>
                                </a:lnTo>
                                <a:close/>
                                <a:moveTo>
                                  <a:pt x="7" y="1297"/>
                                </a:moveTo>
                                <a:lnTo>
                                  <a:pt x="7" y="1330"/>
                                </a:lnTo>
                                <a:lnTo>
                                  <a:pt x="0" y="1330"/>
                                </a:lnTo>
                                <a:lnTo>
                                  <a:pt x="0" y="1297"/>
                                </a:lnTo>
                                <a:lnTo>
                                  <a:pt x="7" y="1297"/>
                                </a:lnTo>
                                <a:close/>
                                <a:moveTo>
                                  <a:pt x="7" y="1351"/>
                                </a:moveTo>
                                <a:lnTo>
                                  <a:pt x="7" y="1384"/>
                                </a:lnTo>
                                <a:lnTo>
                                  <a:pt x="0" y="1384"/>
                                </a:lnTo>
                                <a:lnTo>
                                  <a:pt x="0" y="1351"/>
                                </a:lnTo>
                                <a:lnTo>
                                  <a:pt x="7" y="1351"/>
                                </a:lnTo>
                                <a:close/>
                                <a:moveTo>
                                  <a:pt x="7" y="1405"/>
                                </a:moveTo>
                                <a:lnTo>
                                  <a:pt x="7" y="1438"/>
                                </a:lnTo>
                                <a:lnTo>
                                  <a:pt x="0" y="1438"/>
                                </a:lnTo>
                                <a:lnTo>
                                  <a:pt x="0" y="1405"/>
                                </a:lnTo>
                                <a:lnTo>
                                  <a:pt x="7" y="1405"/>
                                </a:lnTo>
                                <a:close/>
                                <a:moveTo>
                                  <a:pt x="7" y="1459"/>
                                </a:moveTo>
                                <a:lnTo>
                                  <a:pt x="7" y="1492"/>
                                </a:lnTo>
                                <a:lnTo>
                                  <a:pt x="0" y="1492"/>
                                </a:lnTo>
                                <a:lnTo>
                                  <a:pt x="0" y="1459"/>
                                </a:lnTo>
                                <a:lnTo>
                                  <a:pt x="7" y="1459"/>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1" name="Freeform 13"/>
                        <wps:cNvSpPr>
                          <a:spLocks noEditPoints="1"/>
                        </wps:cNvSpPr>
                        <wps:spPr bwMode="auto">
                          <a:xfrm>
                            <a:off x="359410" y="1090930"/>
                            <a:ext cx="513715" cy="219710"/>
                          </a:xfrm>
                          <a:custGeom>
                            <a:avLst/>
                            <a:gdLst>
                              <a:gd name="T0" fmla="*/ 39 w 809"/>
                              <a:gd name="T1" fmla="*/ 325 h 346"/>
                              <a:gd name="T2" fmla="*/ 4 w 809"/>
                              <a:gd name="T3" fmla="*/ 346 h 346"/>
                              <a:gd name="T4" fmla="*/ 64 w 809"/>
                              <a:gd name="T5" fmla="*/ 314 h 346"/>
                              <a:gd name="T6" fmla="*/ 106 w 809"/>
                              <a:gd name="T7" fmla="*/ 303 h 346"/>
                              <a:gd name="T8" fmla="*/ 64 w 809"/>
                              <a:gd name="T9" fmla="*/ 314 h 346"/>
                              <a:gd name="T10" fmla="*/ 166 w 809"/>
                              <a:gd name="T11" fmla="*/ 271 h 346"/>
                              <a:gd name="T12" fmla="*/ 132 w 809"/>
                              <a:gd name="T13" fmla="*/ 292 h 346"/>
                              <a:gd name="T14" fmla="*/ 192 w 809"/>
                              <a:gd name="T15" fmla="*/ 260 h 346"/>
                              <a:gd name="T16" fmla="*/ 234 w 809"/>
                              <a:gd name="T17" fmla="*/ 249 h 346"/>
                              <a:gd name="T18" fmla="*/ 192 w 809"/>
                              <a:gd name="T19" fmla="*/ 260 h 346"/>
                              <a:gd name="T20" fmla="*/ 294 w 809"/>
                              <a:gd name="T21" fmla="*/ 217 h 346"/>
                              <a:gd name="T22" fmla="*/ 259 w 809"/>
                              <a:gd name="T23" fmla="*/ 238 h 346"/>
                              <a:gd name="T24" fmla="*/ 320 w 809"/>
                              <a:gd name="T25" fmla="*/ 206 h 346"/>
                              <a:gd name="T26" fmla="*/ 362 w 809"/>
                              <a:gd name="T27" fmla="*/ 194 h 346"/>
                              <a:gd name="T28" fmla="*/ 320 w 809"/>
                              <a:gd name="T29" fmla="*/ 206 h 346"/>
                              <a:gd name="T30" fmla="*/ 422 w 809"/>
                              <a:gd name="T31" fmla="*/ 162 h 346"/>
                              <a:gd name="T32" fmla="*/ 387 w 809"/>
                              <a:gd name="T33" fmla="*/ 183 h 346"/>
                              <a:gd name="T34" fmla="*/ 447 w 809"/>
                              <a:gd name="T35" fmla="*/ 152 h 346"/>
                              <a:gd name="T36" fmla="*/ 489 w 809"/>
                              <a:gd name="T37" fmla="*/ 140 h 346"/>
                              <a:gd name="T38" fmla="*/ 447 w 809"/>
                              <a:gd name="T39" fmla="*/ 152 h 346"/>
                              <a:gd name="T40" fmla="*/ 549 w 809"/>
                              <a:gd name="T41" fmla="*/ 108 h 346"/>
                              <a:gd name="T42" fmla="*/ 515 w 809"/>
                              <a:gd name="T43" fmla="*/ 129 h 346"/>
                              <a:gd name="T44" fmla="*/ 575 w 809"/>
                              <a:gd name="T45" fmla="*/ 97 h 346"/>
                              <a:gd name="T46" fmla="*/ 617 w 809"/>
                              <a:gd name="T47" fmla="*/ 86 h 346"/>
                              <a:gd name="T48" fmla="*/ 575 w 809"/>
                              <a:gd name="T49" fmla="*/ 97 h 346"/>
                              <a:gd name="T50" fmla="*/ 677 w 809"/>
                              <a:gd name="T51" fmla="*/ 54 h 346"/>
                              <a:gd name="T52" fmla="*/ 643 w 809"/>
                              <a:gd name="T53" fmla="*/ 75 h 346"/>
                              <a:gd name="T54" fmla="*/ 703 w 809"/>
                              <a:gd name="T55" fmla="*/ 43 h 346"/>
                              <a:gd name="T56" fmla="*/ 745 w 809"/>
                              <a:gd name="T57" fmla="*/ 31 h 346"/>
                              <a:gd name="T58" fmla="*/ 703 w 809"/>
                              <a:gd name="T59" fmla="*/ 43 h 346"/>
                              <a:gd name="T60" fmla="*/ 805 w 809"/>
                              <a:gd name="T61" fmla="*/ 0 h 346"/>
                              <a:gd name="T62" fmla="*/ 770 w 809"/>
                              <a:gd name="T63" fmla="*/ 21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9" h="346">
                                <a:moveTo>
                                  <a:pt x="0" y="342"/>
                                </a:moveTo>
                                <a:lnTo>
                                  <a:pt x="39" y="325"/>
                                </a:lnTo>
                                <a:lnTo>
                                  <a:pt x="42" y="330"/>
                                </a:lnTo>
                                <a:lnTo>
                                  <a:pt x="4" y="346"/>
                                </a:lnTo>
                                <a:lnTo>
                                  <a:pt x="0" y="342"/>
                                </a:lnTo>
                                <a:close/>
                                <a:moveTo>
                                  <a:pt x="64" y="314"/>
                                </a:moveTo>
                                <a:lnTo>
                                  <a:pt x="102" y="298"/>
                                </a:lnTo>
                                <a:lnTo>
                                  <a:pt x="106" y="303"/>
                                </a:lnTo>
                                <a:lnTo>
                                  <a:pt x="68" y="319"/>
                                </a:lnTo>
                                <a:lnTo>
                                  <a:pt x="64" y="314"/>
                                </a:lnTo>
                                <a:close/>
                                <a:moveTo>
                                  <a:pt x="128" y="287"/>
                                </a:moveTo>
                                <a:lnTo>
                                  <a:pt x="166" y="271"/>
                                </a:lnTo>
                                <a:lnTo>
                                  <a:pt x="170" y="276"/>
                                </a:lnTo>
                                <a:lnTo>
                                  <a:pt x="132" y="292"/>
                                </a:lnTo>
                                <a:lnTo>
                                  <a:pt x="128" y="287"/>
                                </a:lnTo>
                                <a:close/>
                                <a:moveTo>
                                  <a:pt x="192" y="260"/>
                                </a:moveTo>
                                <a:lnTo>
                                  <a:pt x="230" y="244"/>
                                </a:lnTo>
                                <a:lnTo>
                                  <a:pt x="234" y="249"/>
                                </a:lnTo>
                                <a:lnTo>
                                  <a:pt x="195" y="265"/>
                                </a:lnTo>
                                <a:lnTo>
                                  <a:pt x="192" y="260"/>
                                </a:lnTo>
                                <a:close/>
                                <a:moveTo>
                                  <a:pt x="256" y="233"/>
                                </a:moveTo>
                                <a:lnTo>
                                  <a:pt x="294" y="217"/>
                                </a:lnTo>
                                <a:lnTo>
                                  <a:pt x="298" y="221"/>
                                </a:lnTo>
                                <a:lnTo>
                                  <a:pt x="259" y="238"/>
                                </a:lnTo>
                                <a:lnTo>
                                  <a:pt x="256" y="233"/>
                                </a:lnTo>
                                <a:close/>
                                <a:moveTo>
                                  <a:pt x="320" y="206"/>
                                </a:moveTo>
                                <a:lnTo>
                                  <a:pt x="358" y="190"/>
                                </a:lnTo>
                                <a:lnTo>
                                  <a:pt x="362" y="194"/>
                                </a:lnTo>
                                <a:lnTo>
                                  <a:pt x="323" y="211"/>
                                </a:lnTo>
                                <a:lnTo>
                                  <a:pt x="320" y="206"/>
                                </a:lnTo>
                                <a:close/>
                                <a:moveTo>
                                  <a:pt x="383" y="179"/>
                                </a:moveTo>
                                <a:lnTo>
                                  <a:pt x="422" y="162"/>
                                </a:lnTo>
                                <a:lnTo>
                                  <a:pt x="426" y="167"/>
                                </a:lnTo>
                                <a:lnTo>
                                  <a:pt x="387" y="183"/>
                                </a:lnTo>
                                <a:lnTo>
                                  <a:pt x="383" y="179"/>
                                </a:lnTo>
                                <a:close/>
                                <a:moveTo>
                                  <a:pt x="447" y="152"/>
                                </a:moveTo>
                                <a:lnTo>
                                  <a:pt x="486" y="135"/>
                                </a:lnTo>
                                <a:lnTo>
                                  <a:pt x="489" y="140"/>
                                </a:lnTo>
                                <a:lnTo>
                                  <a:pt x="451" y="156"/>
                                </a:lnTo>
                                <a:lnTo>
                                  <a:pt x="447" y="152"/>
                                </a:lnTo>
                                <a:close/>
                                <a:moveTo>
                                  <a:pt x="511" y="125"/>
                                </a:moveTo>
                                <a:lnTo>
                                  <a:pt x="549" y="108"/>
                                </a:lnTo>
                                <a:lnTo>
                                  <a:pt x="553" y="113"/>
                                </a:lnTo>
                                <a:lnTo>
                                  <a:pt x="515" y="129"/>
                                </a:lnTo>
                                <a:lnTo>
                                  <a:pt x="511" y="125"/>
                                </a:lnTo>
                                <a:close/>
                                <a:moveTo>
                                  <a:pt x="575" y="97"/>
                                </a:moveTo>
                                <a:lnTo>
                                  <a:pt x="613" y="81"/>
                                </a:lnTo>
                                <a:lnTo>
                                  <a:pt x="617" y="86"/>
                                </a:lnTo>
                                <a:lnTo>
                                  <a:pt x="579" y="102"/>
                                </a:lnTo>
                                <a:lnTo>
                                  <a:pt x="575" y="97"/>
                                </a:lnTo>
                                <a:close/>
                                <a:moveTo>
                                  <a:pt x="639" y="70"/>
                                </a:moveTo>
                                <a:lnTo>
                                  <a:pt x="677" y="54"/>
                                </a:lnTo>
                                <a:lnTo>
                                  <a:pt x="681" y="59"/>
                                </a:lnTo>
                                <a:lnTo>
                                  <a:pt x="643" y="75"/>
                                </a:lnTo>
                                <a:lnTo>
                                  <a:pt x="639" y="70"/>
                                </a:lnTo>
                                <a:close/>
                                <a:moveTo>
                                  <a:pt x="703" y="43"/>
                                </a:moveTo>
                                <a:lnTo>
                                  <a:pt x="741" y="27"/>
                                </a:lnTo>
                                <a:lnTo>
                                  <a:pt x="745" y="31"/>
                                </a:lnTo>
                                <a:lnTo>
                                  <a:pt x="707" y="48"/>
                                </a:lnTo>
                                <a:lnTo>
                                  <a:pt x="703" y="43"/>
                                </a:lnTo>
                                <a:close/>
                                <a:moveTo>
                                  <a:pt x="767" y="16"/>
                                </a:moveTo>
                                <a:lnTo>
                                  <a:pt x="805" y="0"/>
                                </a:lnTo>
                                <a:lnTo>
                                  <a:pt x="809" y="4"/>
                                </a:lnTo>
                                <a:lnTo>
                                  <a:pt x="770" y="21"/>
                                </a:lnTo>
                                <a:lnTo>
                                  <a:pt x="767" y="1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2" name="Line 14"/>
                        <wps:cNvCnPr/>
                        <wps:spPr bwMode="auto">
                          <a:xfrm>
                            <a:off x="360680" y="362585"/>
                            <a:ext cx="635" cy="94678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3" name="Freeform 15"/>
                        <wps:cNvSpPr>
                          <a:spLocks noEditPoints="1"/>
                        </wps:cNvSpPr>
                        <wps:spPr bwMode="auto">
                          <a:xfrm>
                            <a:off x="612775" y="1084580"/>
                            <a:ext cx="276225" cy="243205"/>
                          </a:xfrm>
                          <a:custGeom>
                            <a:avLst/>
                            <a:gdLst>
                              <a:gd name="T0" fmla="*/ 0 w 435"/>
                              <a:gd name="T1" fmla="*/ 379 h 383"/>
                              <a:gd name="T2" fmla="*/ 28 w 435"/>
                              <a:gd name="T3" fmla="*/ 354 h 383"/>
                              <a:gd name="T4" fmla="*/ 34 w 435"/>
                              <a:gd name="T5" fmla="*/ 358 h 383"/>
                              <a:gd name="T6" fmla="*/ 6 w 435"/>
                              <a:gd name="T7" fmla="*/ 383 h 383"/>
                              <a:gd name="T8" fmla="*/ 0 w 435"/>
                              <a:gd name="T9" fmla="*/ 379 h 383"/>
                              <a:gd name="T10" fmla="*/ 47 w 435"/>
                              <a:gd name="T11" fmla="*/ 338 h 383"/>
                              <a:gd name="T12" fmla="*/ 75 w 435"/>
                              <a:gd name="T13" fmla="*/ 313 h 383"/>
                              <a:gd name="T14" fmla="*/ 81 w 435"/>
                              <a:gd name="T15" fmla="*/ 316 h 383"/>
                              <a:gd name="T16" fmla="*/ 53 w 435"/>
                              <a:gd name="T17" fmla="*/ 341 h 383"/>
                              <a:gd name="T18" fmla="*/ 47 w 435"/>
                              <a:gd name="T19" fmla="*/ 338 h 383"/>
                              <a:gd name="T20" fmla="*/ 94 w 435"/>
                              <a:gd name="T21" fmla="*/ 296 h 383"/>
                              <a:gd name="T22" fmla="*/ 123 w 435"/>
                              <a:gd name="T23" fmla="*/ 271 h 383"/>
                              <a:gd name="T24" fmla="*/ 128 w 435"/>
                              <a:gd name="T25" fmla="*/ 274 h 383"/>
                              <a:gd name="T26" fmla="*/ 100 w 435"/>
                              <a:gd name="T27" fmla="*/ 299 h 383"/>
                              <a:gd name="T28" fmla="*/ 94 w 435"/>
                              <a:gd name="T29" fmla="*/ 296 h 383"/>
                              <a:gd name="T30" fmla="*/ 141 w 435"/>
                              <a:gd name="T31" fmla="*/ 254 h 383"/>
                              <a:gd name="T32" fmla="*/ 170 w 435"/>
                              <a:gd name="T33" fmla="*/ 229 h 383"/>
                              <a:gd name="T34" fmla="*/ 175 w 435"/>
                              <a:gd name="T35" fmla="*/ 233 h 383"/>
                              <a:gd name="T36" fmla="*/ 147 w 435"/>
                              <a:gd name="T37" fmla="*/ 258 h 383"/>
                              <a:gd name="T38" fmla="*/ 141 w 435"/>
                              <a:gd name="T39" fmla="*/ 254 h 383"/>
                              <a:gd name="T40" fmla="*/ 188 w 435"/>
                              <a:gd name="T41" fmla="*/ 213 h 383"/>
                              <a:gd name="T42" fmla="*/ 217 w 435"/>
                              <a:gd name="T43" fmla="*/ 188 h 383"/>
                              <a:gd name="T44" fmla="*/ 222 w 435"/>
                              <a:gd name="T45" fmla="*/ 191 h 383"/>
                              <a:gd name="T46" fmla="*/ 194 w 435"/>
                              <a:gd name="T47" fmla="*/ 216 h 383"/>
                              <a:gd name="T48" fmla="*/ 188 w 435"/>
                              <a:gd name="T49" fmla="*/ 213 h 383"/>
                              <a:gd name="T50" fmla="*/ 236 w 435"/>
                              <a:gd name="T51" fmla="*/ 171 h 383"/>
                              <a:gd name="T52" fmla="*/ 264 w 435"/>
                              <a:gd name="T53" fmla="*/ 146 h 383"/>
                              <a:gd name="T54" fmla="*/ 270 w 435"/>
                              <a:gd name="T55" fmla="*/ 150 h 383"/>
                              <a:gd name="T56" fmla="*/ 241 w 435"/>
                              <a:gd name="T57" fmla="*/ 174 h 383"/>
                              <a:gd name="T58" fmla="*/ 236 w 435"/>
                              <a:gd name="T59" fmla="*/ 171 h 383"/>
                              <a:gd name="T60" fmla="*/ 283 w 435"/>
                              <a:gd name="T61" fmla="*/ 129 h 383"/>
                              <a:gd name="T62" fmla="*/ 311 w 435"/>
                              <a:gd name="T63" fmla="*/ 104 h 383"/>
                              <a:gd name="T64" fmla="*/ 317 w 435"/>
                              <a:gd name="T65" fmla="*/ 108 h 383"/>
                              <a:gd name="T66" fmla="*/ 288 w 435"/>
                              <a:gd name="T67" fmla="*/ 133 h 383"/>
                              <a:gd name="T68" fmla="*/ 283 w 435"/>
                              <a:gd name="T69" fmla="*/ 129 h 383"/>
                              <a:gd name="T70" fmla="*/ 330 w 435"/>
                              <a:gd name="T71" fmla="*/ 88 h 383"/>
                              <a:gd name="T72" fmla="*/ 358 w 435"/>
                              <a:gd name="T73" fmla="*/ 63 h 383"/>
                              <a:gd name="T74" fmla="*/ 364 w 435"/>
                              <a:gd name="T75" fmla="*/ 66 h 383"/>
                              <a:gd name="T76" fmla="*/ 335 w 435"/>
                              <a:gd name="T77" fmla="*/ 91 h 383"/>
                              <a:gd name="T78" fmla="*/ 330 w 435"/>
                              <a:gd name="T79" fmla="*/ 88 h 383"/>
                              <a:gd name="T80" fmla="*/ 377 w 435"/>
                              <a:gd name="T81" fmla="*/ 46 h 383"/>
                              <a:gd name="T82" fmla="*/ 405 w 435"/>
                              <a:gd name="T83" fmla="*/ 21 h 383"/>
                              <a:gd name="T84" fmla="*/ 411 w 435"/>
                              <a:gd name="T85" fmla="*/ 25 h 383"/>
                              <a:gd name="T86" fmla="*/ 383 w 435"/>
                              <a:gd name="T87" fmla="*/ 50 h 383"/>
                              <a:gd name="T88" fmla="*/ 377 w 435"/>
                              <a:gd name="T89" fmla="*/ 46 h 383"/>
                              <a:gd name="T90" fmla="*/ 424 w 435"/>
                              <a:gd name="T91" fmla="*/ 5 h 383"/>
                              <a:gd name="T92" fmla="*/ 429 w 435"/>
                              <a:gd name="T93" fmla="*/ 0 h 383"/>
                              <a:gd name="T94" fmla="*/ 435 w 435"/>
                              <a:gd name="T95" fmla="*/ 3 h 383"/>
                              <a:gd name="T96" fmla="*/ 430 w 435"/>
                              <a:gd name="T97" fmla="*/ 8 h 383"/>
                              <a:gd name="T98" fmla="*/ 424 w 435"/>
                              <a:gd name="T99" fmla="*/ 5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5" h="383">
                                <a:moveTo>
                                  <a:pt x="0" y="379"/>
                                </a:moveTo>
                                <a:lnTo>
                                  <a:pt x="28" y="354"/>
                                </a:lnTo>
                                <a:lnTo>
                                  <a:pt x="34" y="358"/>
                                </a:lnTo>
                                <a:lnTo>
                                  <a:pt x="6" y="383"/>
                                </a:lnTo>
                                <a:lnTo>
                                  <a:pt x="0" y="379"/>
                                </a:lnTo>
                                <a:close/>
                                <a:moveTo>
                                  <a:pt x="47" y="338"/>
                                </a:moveTo>
                                <a:lnTo>
                                  <a:pt x="75" y="313"/>
                                </a:lnTo>
                                <a:lnTo>
                                  <a:pt x="81" y="316"/>
                                </a:lnTo>
                                <a:lnTo>
                                  <a:pt x="53" y="341"/>
                                </a:lnTo>
                                <a:lnTo>
                                  <a:pt x="47" y="338"/>
                                </a:lnTo>
                                <a:close/>
                                <a:moveTo>
                                  <a:pt x="94" y="296"/>
                                </a:moveTo>
                                <a:lnTo>
                                  <a:pt x="123" y="271"/>
                                </a:lnTo>
                                <a:lnTo>
                                  <a:pt x="128" y="274"/>
                                </a:lnTo>
                                <a:lnTo>
                                  <a:pt x="100" y="299"/>
                                </a:lnTo>
                                <a:lnTo>
                                  <a:pt x="94" y="296"/>
                                </a:lnTo>
                                <a:close/>
                                <a:moveTo>
                                  <a:pt x="141" y="254"/>
                                </a:moveTo>
                                <a:lnTo>
                                  <a:pt x="170" y="229"/>
                                </a:lnTo>
                                <a:lnTo>
                                  <a:pt x="175" y="233"/>
                                </a:lnTo>
                                <a:lnTo>
                                  <a:pt x="147" y="258"/>
                                </a:lnTo>
                                <a:lnTo>
                                  <a:pt x="141" y="254"/>
                                </a:lnTo>
                                <a:close/>
                                <a:moveTo>
                                  <a:pt x="188" y="213"/>
                                </a:moveTo>
                                <a:lnTo>
                                  <a:pt x="217" y="188"/>
                                </a:lnTo>
                                <a:lnTo>
                                  <a:pt x="222" y="191"/>
                                </a:lnTo>
                                <a:lnTo>
                                  <a:pt x="194" y="216"/>
                                </a:lnTo>
                                <a:lnTo>
                                  <a:pt x="188" y="213"/>
                                </a:lnTo>
                                <a:close/>
                                <a:moveTo>
                                  <a:pt x="236" y="171"/>
                                </a:moveTo>
                                <a:lnTo>
                                  <a:pt x="264" y="146"/>
                                </a:lnTo>
                                <a:lnTo>
                                  <a:pt x="270" y="150"/>
                                </a:lnTo>
                                <a:lnTo>
                                  <a:pt x="241" y="174"/>
                                </a:lnTo>
                                <a:lnTo>
                                  <a:pt x="236" y="171"/>
                                </a:lnTo>
                                <a:close/>
                                <a:moveTo>
                                  <a:pt x="283" y="129"/>
                                </a:moveTo>
                                <a:lnTo>
                                  <a:pt x="311" y="104"/>
                                </a:lnTo>
                                <a:lnTo>
                                  <a:pt x="317" y="108"/>
                                </a:lnTo>
                                <a:lnTo>
                                  <a:pt x="288" y="133"/>
                                </a:lnTo>
                                <a:lnTo>
                                  <a:pt x="283" y="129"/>
                                </a:lnTo>
                                <a:close/>
                                <a:moveTo>
                                  <a:pt x="330" y="88"/>
                                </a:moveTo>
                                <a:lnTo>
                                  <a:pt x="358" y="63"/>
                                </a:lnTo>
                                <a:lnTo>
                                  <a:pt x="364" y="66"/>
                                </a:lnTo>
                                <a:lnTo>
                                  <a:pt x="335" y="91"/>
                                </a:lnTo>
                                <a:lnTo>
                                  <a:pt x="330" y="88"/>
                                </a:lnTo>
                                <a:close/>
                                <a:moveTo>
                                  <a:pt x="377" y="46"/>
                                </a:moveTo>
                                <a:lnTo>
                                  <a:pt x="405" y="21"/>
                                </a:lnTo>
                                <a:lnTo>
                                  <a:pt x="411" y="25"/>
                                </a:lnTo>
                                <a:lnTo>
                                  <a:pt x="383" y="50"/>
                                </a:lnTo>
                                <a:lnTo>
                                  <a:pt x="377" y="46"/>
                                </a:lnTo>
                                <a:close/>
                                <a:moveTo>
                                  <a:pt x="424" y="5"/>
                                </a:moveTo>
                                <a:lnTo>
                                  <a:pt x="429" y="0"/>
                                </a:lnTo>
                                <a:lnTo>
                                  <a:pt x="435" y="3"/>
                                </a:lnTo>
                                <a:lnTo>
                                  <a:pt x="430" y="8"/>
                                </a:lnTo>
                                <a:lnTo>
                                  <a:pt x="424" y="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4" name="Line 16"/>
                        <wps:cNvCnPr/>
                        <wps:spPr bwMode="auto">
                          <a:xfrm flipH="1" flipV="1">
                            <a:off x="360680" y="362585"/>
                            <a:ext cx="254000" cy="96393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5" name="Line 17"/>
                        <wps:cNvCnPr/>
                        <wps:spPr bwMode="auto">
                          <a:xfrm flipV="1">
                            <a:off x="360680" y="121285"/>
                            <a:ext cx="272415" cy="24130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46" name="Freeform 18"/>
                        <wps:cNvSpPr>
                          <a:spLocks noEditPoints="1"/>
                        </wps:cNvSpPr>
                        <wps:spPr bwMode="auto">
                          <a:xfrm>
                            <a:off x="631190" y="121285"/>
                            <a:ext cx="257810" cy="963930"/>
                          </a:xfrm>
                          <a:custGeom>
                            <a:avLst/>
                            <a:gdLst>
                              <a:gd name="T0" fmla="*/ 8 w 406"/>
                              <a:gd name="T1" fmla="*/ 33 h 1518"/>
                              <a:gd name="T2" fmla="*/ 21 w 406"/>
                              <a:gd name="T3" fmla="*/ 53 h 1518"/>
                              <a:gd name="T4" fmla="*/ 14 w 406"/>
                              <a:gd name="T5" fmla="*/ 54 h 1518"/>
                              <a:gd name="T6" fmla="*/ 43 w 406"/>
                              <a:gd name="T7" fmla="*/ 138 h 1518"/>
                              <a:gd name="T8" fmla="*/ 35 w 406"/>
                              <a:gd name="T9" fmla="*/ 106 h 1518"/>
                              <a:gd name="T10" fmla="*/ 50 w 406"/>
                              <a:gd name="T11" fmla="*/ 192 h 1518"/>
                              <a:gd name="T12" fmla="*/ 63 w 406"/>
                              <a:gd name="T13" fmla="*/ 212 h 1518"/>
                              <a:gd name="T14" fmla="*/ 56 w 406"/>
                              <a:gd name="T15" fmla="*/ 213 h 1518"/>
                              <a:gd name="T16" fmla="*/ 85 w 406"/>
                              <a:gd name="T17" fmla="*/ 297 h 1518"/>
                              <a:gd name="T18" fmla="*/ 77 w 406"/>
                              <a:gd name="T19" fmla="*/ 265 h 1518"/>
                              <a:gd name="T20" fmla="*/ 92 w 406"/>
                              <a:gd name="T21" fmla="*/ 351 h 1518"/>
                              <a:gd name="T22" fmla="*/ 105 w 406"/>
                              <a:gd name="T23" fmla="*/ 371 h 1518"/>
                              <a:gd name="T24" fmla="*/ 97 w 406"/>
                              <a:gd name="T25" fmla="*/ 372 h 1518"/>
                              <a:gd name="T26" fmla="*/ 127 w 406"/>
                              <a:gd name="T27" fmla="*/ 456 h 1518"/>
                              <a:gd name="T28" fmla="*/ 119 w 406"/>
                              <a:gd name="T29" fmla="*/ 424 h 1518"/>
                              <a:gd name="T30" fmla="*/ 134 w 406"/>
                              <a:gd name="T31" fmla="*/ 510 h 1518"/>
                              <a:gd name="T32" fmla="*/ 147 w 406"/>
                              <a:gd name="T33" fmla="*/ 530 h 1518"/>
                              <a:gd name="T34" fmla="*/ 139 w 406"/>
                              <a:gd name="T35" fmla="*/ 531 h 1518"/>
                              <a:gd name="T36" fmla="*/ 169 w 406"/>
                              <a:gd name="T37" fmla="*/ 615 h 1518"/>
                              <a:gd name="T38" fmla="*/ 161 w 406"/>
                              <a:gd name="T39" fmla="*/ 584 h 1518"/>
                              <a:gd name="T40" fmla="*/ 176 w 406"/>
                              <a:gd name="T41" fmla="*/ 669 h 1518"/>
                              <a:gd name="T42" fmla="*/ 188 w 406"/>
                              <a:gd name="T43" fmla="*/ 690 h 1518"/>
                              <a:gd name="T44" fmla="*/ 181 w 406"/>
                              <a:gd name="T45" fmla="*/ 691 h 1518"/>
                              <a:gd name="T46" fmla="*/ 211 w 406"/>
                              <a:gd name="T47" fmla="*/ 775 h 1518"/>
                              <a:gd name="T48" fmla="*/ 203 w 406"/>
                              <a:gd name="T49" fmla="*/ 743 h 1518"/>
                              <a:gd name="T50" fmla="*/ 218 w 406"/>
                              <a:gd name="T51" fmla="*/ 829 h 1518"/>
                              <a:gd name="T52" fmla="*/ 230 w 406"/>
                              <a:gd name="T53" fmla="*/ 849 h 1518"/>
                              <a:gd name="T54" fmla="*/ 223 w 406"/>
                              <a:gd name="T55" fmla="*/ 850 h 1518"/>
                              <a:gd name="T56" fmla="*/ 253 w 406"/>
                              <a:gd name="T57" fmla="*/ 934 h 1518"/>
                              <a:gd name="T58" fmla="*/ 244 w 406"/>
                              <a:gd name="T59" fmla="*/ 902 h 1518"/>
                              <a:gd name="T60" fmla="*/ 260 w 406"/>
                              <a:gd name="T61" fmla="*/ 988 h 1518"/>
                              <a:gd name="T62" fmla="*/ 272 w 406"/>
                              <a:gd name="T63" fmla="*/ 1008 h 1518"/>
                              <a:gd name="T64" fmla="*/ 265 w 406"/>
                              <a:gd name="T65" fmla="*/ 1009 h 1518"/>
                              <a:gd name="T66" fmla="*/ 295 w 406"/>
                              <a:gd name="T67" fmla="*/ 1093 h 1518"/>
                              <a:gd name="T68" fmla="*/ 286 w 406"/>
                              <a:gd name="T69" fmla="*/ 1061 h 1518"/>
                              <a:gd name="T70" fmla="*/ 301 w 406"/>
                              <a:gd name="T71" fmla="*/ 1147 h 1518"/>
                              <a:gd name="T72" fmla="*/ 314 w 406"/>
                              <a:gd name="T73" fmla="*/ 1167 h 1518"/>
                              <a:gd name="T74" fmla="*/ 307 w 406"/>
                              <a:gd name="T75" fmla="*/ 1168 h 1518"/>
                              <a:gd name="T76" fmla="*/ 337 w 406"/>
                              <a:gd name="T77" fmla="*/ 1252 h 1518"/>
                              <a:gd name="T78" fmla="*/ 328 w 406"/>
                              <a:gd name="T79" fmla="*/ 1220 h 1518"/>
                              <a:gd name="T80" fmla="*/ 343 w 406"/>
                              <a:gd name="T81" fmla="*/ 1306 h 1518"/>
                              <a:gd name="T82" fmla="*/ 356 w 406"/>
                              <a:gd name="T83" fmla="*/ 1326 h 1518"/>
                              <a:gd name="T84" fmla="*/ 349 w 406"/>
                              <a:gd name="T85" fmla="*/ 1327 h 1518"/>
                              <a:gd name="T86" fmla="*/ 379 w 406"/>
                              <a:gd name="T87" fmla="*/ 1411 h 1518"/>
                              <a:gd name="T88" fmla="*/ 370 w 406"/>
                              <a:gd name="T89" fmla="*/ 1379 h 1518"/>
                              <a:gd name="T90" fmla="*/ 385 w 406"/>
                              <a:gd name="T91" fmla="*/ 1465 h 1518"/>
                              <a:gd name="T92" fmla="*/ 398 w 406"/>
                              <a:gd name="T93" fmla="*/ 1485 h 1518"/>
                              <a:gd name="T94" fmla="*/ 391 w 406"/>
                              <a:gd name="T95" fmla="*/ 1486 h 1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6" h="1518">
                                <a:moveTo>
                                  <a:pt x="7" y="0"/>
                                </a:moveTo>
                                <a:lnTo>
                                  <a:pt x="15" y="32"/>
                                </a:lnTo>
                                <a:lnTo>
                                  <a:pt x="8" y="33"/>
                                </a:lnTo>
                                <a:lnTo>
                                  <a:pt x="0" y="1"/>
                                </a:lnTo>
                                <a:lnTo>
                                  <a:pt x="7" y="0"/>
                                </a:lnTo>
                                <a:close/>
                                <a:moveTo>
                                  <a:pt x="21" y="53"/>
                                </a:moveTo>
                                <a:lnTo>
                                  <a:pt x="29" y="85"/>
                                </a:lnTo>
                                <a:lnTo>
                                  <a:pt x="22" y="86"/>
                                </a:lnTo>
                                <a:lnTo>
                                  <a:pt x="14" y="54"/>
                                </a:lnTo>
                                <a:lnTo>
                                  <a:pt x="21" y="53"/>
                                </a:lnTo>
                                <a:close/>
                                <a:moveTo>
                                  <a:pt x="35" y="106"/>
                                </a:moveTo>
                                <a:lnTo>
                                  <a:pt x="43" y="138"/>
                                </a:lnTo>
                                <a:lnTo>
                                  <a:pt x="36" y="139"/>
                                </a:lnTo>
                                <a:lnTo>
                                  <a:pt x="28" y="107"/>
                                </a:lnTo>
                                <a:lnTo>
                                  <a:pt x="35" y="106"/>
                                </a:lnTo>
                                <a:close/>
                                <a:moveTo>
                                  <a:pt x="49" y="159"/>
                                </a:moveTo>
                                <a:lnTo>
                                  <a:pt x="57" y="191"/>
                                </a:lnTo>
                                <a:lnTo>
                                  <a:pt x="50" y="192"/>
                                </a:lnTo>
                                <a:lnTo>
                                  <a:pt x="41" y="160"/>
                                </a:lnTo>
                                <a:lnTo>
                                  <a:pt x="49" y="159"/>
                                </a:lnTo>
                                <a:close/>
                                <a:moveTo>
                                  <a:pt x="63" y="212"/>
                                </a:moveTo>
                                <a:lnTo>
                                  <a:pt x="71" y="244"/>
                                </a:lnTo>
                                <a:lnTo>
                                  <a:pt x="64" y="245"/>
                                </a:lnTo>
                                <a:lnTo>
                                  <a:pt x="56" y="213"/>
                                </a:lnTo>
                                <a:lnTo>
                                  <a:pt x="63" y="212"/>
                                </a:lnTo>
                                <a:close/>
                                <a:moveTo>
                                  <a:pt x="77" y="265"/>
                                </a:moveTo>
                                <a:lnTo>
                                  <a:pt x="85" y="297"/>
                                </a:lnTo>
                                <a:lnTo>
                                  <a:pt x="78" y="298"/>
                                </a:lnTo>
                                <a:lnTo>
                                  <a:pt x="69" y="266"/>
                                </a:lnTo>
                                <a:lnTo>
                                  <a:pt x="77" y="265"/>
                                </a:lnTo>
                                <a:close/>
                                <a:moveTo>
                                  <a:pt x="91" y="318"/>
                                </a:moveTo>
                                <a:lnTo>
                                  <a:pt x="99" y="350"/>
                                </a:lnTo>
                                <a:lnTo>
                                  <a:pt x="92" y="351"/>
                                </a:lnTo>
                                <a:lnTo>
                                  <a:pt x="83" y="319"/>
                                </a:lnTo>
                                <a:lnTo>
                                  <a:pt x="91" y="318"/>
                                </a:lnTo>
                                <a:close/>
                                <a:moveTo>
                                  <a:pt x="105" y="371"/>
                                </a:moveTo>
                                <a:lnTo>
                                  <a:pt x="113" y="403"/>
                                </a:lnTo>
                                <a:lnTo>
                                  <a:pt x="106" y="404"/>
                                </a:lnTo>
                                <a:lnTo>
                                  <a:pt x="97" y="372"/>
                                </a:lnTo>
                                <a:lnTo>
                                  <a:pt x="105" y="371"/>
                                </a:lnTo>
                                <a:close/>
                                <a:moveTo>
                                  <a:pt x="119" y="424"/>
                                </a:moveTo>
                                <a:lnTo>
                                  <a:pt x="127" y="456"/>
                                </a:lnTo>
                                <a:lnTo>
                                  <a:pt x="120" y="457"/>
                                </a:lnTo>
                                <a:lnTo>
                                  <a:pt x="111" y="425"/>
                                </a:lnTo>
                                <a:lnTo>
                                  <a:pt x="119" y="424"/>
                                </a:lnTo>
                                <a:close/>
                                <a:moveTo>
                                  <a:pt x="133" y="477"/>
                                </a:moveTo>
                                <a:lnTo>
                                  <a:pt x="141" y="509"/>
                                </a:lnTo>
                                <a:lnTo>
                                  <a:pt x="134" y="510"/>
                                </a:lnTo>
                                <a:lnTo>
                                  <a:pt x="125" y="478"/>
                                </a:lnTo>
                                <a:lnTo>
                                  <a:pt x="133" y="477"/>
                                </a:lnTo>
                                <a:close/>
                                <a:moveTo>
                                  <a:pt x="147" y="530"/>
                                </a:moveTo>
                                <a:lnTo>
                                  <a:pt x="155" y="562"/>
                                </a:lnTo>
                                <a:lnTo>
                                  <a:pt x="148" y="563"/>
                                </a:lnTo>
                                <a:lnTo>
                                  <a:pt x="139" y="531"/>
                                </a:lnTo>
                                <a:lnTo>
                                  <a:pt x="147" y="530"/>
                                </a:lnTo>
                                <a:close/>
                                <a:moveTo>
                                  <a:pt x="161" y="584"/>
                                </a:moveTo>
                                <a:lnTo>
                                  <a:pt x="169" y="615"/>
                                </a:lnTo>
                                <a:lnTo>
                                  <a:pt x="162" y="616"/>
                                </a:lnTo>
                                <a:lnTo>
                                  <a:pt x="153" y="585"/>
                                </a:lnTo>
                                <a:lnTo>
                                  <a:pt x="161" y="584"/>
                                </a:lnTo>
                                <a:close/>
                                <a:moveTo>
                                  <a:pt x="175" y="637"/>
                                </a:moveTo>
                                <a:lnTo>
                                  <a:pt x="183" y="668"/>
                                </a:lnTo>
                                <a:lnTo>
                                  <a:pt x="176" y="669"/>
                                </a:lnTo>
                                <a:lnTo>
                                  <a:pt x="167" y="638"/>
                                </a:lnTo>
                                <a:lnTo>
                                  <a:pt x="175" y="637"/>
                                </a:lnTo>
                                <a:close/>
                                <a:moveTo>
                                  <a:pt x="188" y="690"/>
                                </a:moveTo>
                                <a:lnTo>
                                  <a:pt x="197" y="721"/>
                                </a:lnTo>
                                <a:lnTo>
                                  <a:pt x="190" y="722"/>
                                </a:lnTo>
                                <a:lnTo>
                                  <a:pt x="181" y="691"/>
                                </a:lnTo>
                                <a:lnTo>
                                  <a:pt x="188" y="690"/>
                                </a:lnTo>
                                <a:close/>
                                <a:moveTo>
                                  <a:pt x="203" y="743"/>
                                </a:moveTo>
                                <a:lnTo>
                                  <a:pt x="211" y="775"/>
                                </a:lnTo>
                                <a:lnTo>
                                  <a:pt x="204" y="776"/>
                                </a:lnTo>
                                <a:lnTo>
                                  <a:pt x="195" y="744"/>
                                </a:lnTo>
                                <a:lnTo>
                                  <a:pt x="203" y="743"/>
                                </a:lnTo>
                                <a:close/>
                                <a:moveTo>
                                  <a:pt x="216" y="796"/>
                                </a:moveTo>
                                <a:lnTo>
                                  <a:pt x="225" y="828"/>
                                </a:lnTo>
                                <a:lnTo>
                                  <a:pt x="218" y="829"/>
                                </a:lnTo>
                                <a:lnTo>
                                  <a:pt x="209" y="797"/>
                                </a:lnTo>
                                <a:lnTo>
                                  <a:pt x="216" y="796"/>
                                </a:lnTo>
                                <a:close/>
                                <a:moveTo>
                                  <a:pt x="230" y="849"/>
                                </a:moveTo>
                                <a:lnTo>
                                  <a:pt x="239" y="881"/>
                                </a:lnTo>
                                <a:lnTo>
                                  <a:pt x="232" y="882"/>
                                </a:lnTo>
                                <a:lnTo>
                                  <a:pt x="223" y="850"/>
                                </a:lnTo>
                                <a:lnTo>
                                  <a:pt x="230" y="849"/>
                                </a:lnTo>
                                <a:close/>
                                <a:moveTo>
                                  <a:pt x="244" y="902"/>
                                </a:moveTo>
                                <a:lnTo>
                                  <a:pt x="253" y="934"/>
                                </a:lnTo>
                                <a:lnTo>
                                  <a:pt x="246" y="935"/>
                                </a:lnTo>
                                <a:lnTo>
                                  <a:pt x="237" y="903"/>
                                </a:lnTo>
                                <a:lnTo>
                                  <a:pt x="244" y="902"/>
                                </a:lnTo>
                                <a:close/>
                                <a:moveTo>
                                  <a:pt x="258" y="955"/>
                                </a:moveTo>
                                <a:lnTo>
                                  <a:pt x="267" y="987"/>
                                </a:lnTo>
                                <a:lnTo>
                                  <a:pt x="260" y="988"/>
                                </a:lnTo>
                                <a:lnTo>
                                  <a:pt x="251" y="956"/>
                                </a:lnTo>
                                <a:lnTo>
                                  <a:pt x="258" y="955"/>
                                </a:lnTo>
                                <a:close/>
                                <a:moveTo>
                                  <a:pt x="272" y="1008"/>
                                </a:moveTo>
                                <a:lnTo>
                                  <a:pt x="281" y="1040"/>
                                </a:lnTo>
                                <a:lnTo>
                                  <a:pt x="274" y="1041"/>
                                </a:lnTo>
                                <a:lnTo>
                                  <a:pt x="265" y="1009"/>
                                </a:lnTo>
                                <a:lnTo>
                                  <a:pt x="272" y="1008"/>
                                </a:lnTo>
                                <a:close/>
                                <a:moveTo>
                                  <a:pt x="286" y="1061"/>
                                </a:moveTo>
                                <a:lnTo>
                                  <a:pt x="295" y="1093"/>
                                </a:lnTo>
                                <a:lnTo>
                                  <a:pt x="287" y="1094"/>
                                </a:lnTo>
                                <a:lnTo>
                                  <a:pt x="279" y="1062"/>
                                </a:lnTo>
                                <a:lnTo>
                                  <a:pt x="286" y="1061"/>
                                </a:lnTo>
                                <a:close/>
                                <a:moveTo>
                                  <a:pt x="300" y="1114"/>
                                </a:moveTo>
                                <a:lnTo>
                                  <a:pt x="309" y="1146"/>
                                </a:lnTo>
                                <a:lnTo>
                                  <a:pt x="301" y="1147"/>
                                </a:lnTo>
                                <a:lnTo>
                                  <a:pt x="293" y="1115"/>
                                </a:lnTo>
                                <a:lnTo>
                                  <a:pt x="300" y="1114"/>
                                </a:lnTo>
                                <a:close/>
                                <a:moveTo>
                                  <a:pt x="314" y="1167"/>
                                </a:moveTo>
                                <a:lnTo>
                                  <a:pt x="323" y="1199"/>
                                </a:lnTo>
                                <a:lnTo>
                                  <a:pt x="315" y="1200"/>
                                </a:lnTo>
                                <a:lnTo>
                                  <a:pt x="307" y="1168"/>
                                </a:lnTo>
                                <a:lnTo>
                                  <a:pt x="314" y="1167"/>
                                </a:lnTo>
                                <a:close/>
                                <a:moveTo>
                                  <a:pt x="328" y="1220"/>
                                </a:moveTo>
                                <a:lnTo>
                                  <a:pt x="337" y="1252"/>
                                </a:lnTo>
                                <a:lnTo>
                                  <a:pt x="329" y="1253"/>
                                </a:lnTo>
                                <a:lnTo>
                                  <a:pt x="321" y="1221"/>
                                </a:lnTo>
                                <a:lnTo>
                                  <a:pt x="328" y="1220"/>
                                </a:lnTo>
                                <a:close/>
                                <a:moveTo>
                                  <a:pt x="342" y="1273"/>
                                </a:moveTo>
                                <a:lnTo>
                                  <a:pt x="351" y="1305"/>
                                </a:lnTo>
                                <a:lnTo>
                                  <a:pt x="343" y="1306"/>
                                </a:lnTo>
                                <a:lnTo>
                                  <a:pt x="335" y="1274"/>
                                </a:lnTo>
                                <a:lnTo>
                                  <a:pt x="342" y="1273"/>
                                </a:lnTo>
                                <a:close/>
                                <a:moveTo>
                                  <a:pt x="356" y="1326"/>
                                </a:moveTo>
                                <a:lnTo>
                                  <a:pt x="365" y="1358"/>
                                </a:lnTo>
                                <a:lnTo>
                                  <a:pt x="357" y="1359"/>
                                </a:lnTo>
                                <a:lnTo>
                                  <a:pt x="349" y="1327"/>
                                </a:lnTo>
                                <a:lnTo>
                                  <a:pt x="356" y="1326"/>
                                </a:lnTo>
                                <a:close/>
                                <a:moveTo>
                                  <a:pt x="370" y="1379"/>
                                </a:moveTo>
                                <a:lnTo>
                                  <a:pt x="379" y="1411"/>
                                </a:lnTo>
                                <a:lnTo>
                                  <a:pt x="371" y="1412"/>
                                </a:lnTo>
                                <a:lnTo>
                                  <a:pt x="363" y="1380"/>
                                </a:lnTo>
                                <a:lnTo>
                                  <a:pt x="370" y="1379"/>
                                </a:lnTo>
                                <a:close/>
                                <a:moveTo>
                                  <a:pt x="384" y="1432"/>
                                </a:moveTo>
                                <a:lnTo>
                                  <a:pt x="393" y="1464"/>
                                </a:lnTo>
                                <a:lnTo>
                                  <a:pt x="385" y="1465"/>
                                </a:lnTo>
                                <a:lnTo>
                                  <a:pt x="377" y="1433"/>
                                </a:lnTo>
                                <a:lnTo>
                                  <a:pt x="384" y="1432"/>
                                </a:lnTo>
                                <a:close/>
                                <a:moveTo>
                                  <a:pt x="398" y="1485"/>
                                </a:moveTo>
                                <a:lnTo>
                                  <a:pt x="406" y="1517"/>
                                </a:lnTo>
                                <a:lnTo>
                                  <a:pt x="399" y="1518"/>
                                </a:lnTo>
                                <a:lnTo>
                                  <a:pt x="391" y="1486"/>
                                </a:lnTo>
                                <a:lnTo>
                                  <a:pt x="398" y="148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7" name="Freeform 19"/>
                        <wps:cNvSpPr>
                          <a:spLocks noEditPoints="1"/>
                        </wps:cNvSpPr>
                        <wps:spPr bwMode="auto">
                          <a:xfrm>
                            <a:off x="358775" y="361315"/>
                            <a:ext cx="524510" cy="716280"/>
                          </a:xfrm>
                          <a:custGeom>
                            <a:avLst/>
                            <a:gdLst>
                              <a:gd name="T0" fmla="*/ 27 w 826"/>
                              <a:gd name="T1" fmla="*/ 29 h 1128"/>
                              <a:gd name="T2" fmla="*/ 0 w 826"/>
                              <a:gd name="T3" fmla="*/ 3 h 1128"/>
                              <a:gd name="T4" fmla="*/ 41 w 826"/>
                              <a:gd name="T5" fmla="*/ 48 h 1128"/>
                              <a:gd name="T6" fmla="*/ 55 w 826"/>
                              <a:gd name="T7" fmla="*/ 79 h 1128"/>
                              <a:gd name="T8" fmla="*/ 41 w 826"/>
                              <a:gd name="T9" fmla="*/ 48 h 1128"/>
                              <a:gd name="T10" fmla="*/ 97 w 826"/>
                              <a:gd name="T11" fmla="*/ 124 h 1128"/>
                              <a:gd name="T12" fmla="*/ 69 w 826"/>
                              <a:gd name="T13" fmla="*/ 98 h 1128"/>
                              <a:gd name="T14" fmla="*/ 110 w 826"/>
                              <a:gd name="T15" fmla="*/ 143 h 1128"/>
                              <a:gd name="T16" fmla="*/ 125 w 826"/>
                              <a:gd name="T17" fmla="*/ 175 h 1128"/>
                              <a:gd name="T18" fmla="*/ 110 w 826"/>
                              <a:gd name="T19" fmla="*/ 143 h 1128"/>
                              <a:gd name="T20" fmla="*/ 166 w 826"/>
                              <a:gd name="T21" fmla="*/ 220 h 1128"/>
                              <a:gd name="T22" fmla="*/ 139 w 826"/>
                              <a:gd name="T23" fmla="*/ 194 h 1128"/>
                              <a:gd name="T24" fmla="*/ 180 w 826"/>
                              <a:gd name="T25" fmla="*/ 239 h 1128"/>
                              <a:gd name="T26" fmla="*/ 194 w 826"/>
                              <a:gd name="T27" fmla="*/ 270 h 1128"/>
                              <a:gd name="T28" fmla="*/ 180 w 826"/>
                              <a:gd name="T29" fmla="*/ 239 h 1128"/>
                              <a:gd name="T30" fmla="*/ 235 w 826"/>
                              <a:gd name="T31" fmla="*/ 315 h 1128"/>
                              <a:gd name="T32" fmla="*/ 208 w 826"/>
                              <a:gd name="T33" fmla="*/ 289 h 1128"/>
                              <a:gd name="T34" fmla="*/ 249 w 826"/>
                              <a:gd name="T35" fmla="*/ 334 h 1128"/>
                              <a:gd name="T36" fmla="*/ 264 w 826"/>
                              <a:gd name="T37" fmla="*/ 365 h 1128"/>
                              <a:gd name="T38" fmla="*/ 249 w 826"/>
                              <a:gd name="T39" fmla="*/ 334 h 1128"/>
                              <a:gd name="T40" fmla="*/ 305 w 826"/>
                              <a:gd name="T41" fmla="*/ 411 h 1128"/>
                              <a:gd name="T42" fmla="*/ 278 w 826"/>
                              <a:gd name="T43" fmla="*/ 384 h 1128"/>
                              <a:gd name="T44" fmla="*/ 319 w 826"/>
                              <a:gd name="T45" fmla="*/ 430 h 1128"/>
                              <a:gd name="T46" fmla="*/ 333 w 826"/>
                              <a:gd name="T47" fmla="*/ 461 h 1128"/>
                              <a:gd name="T48" fmla="*/ 319 w 826"/>
                              <a:gd name="T49" fmla="*/ 430 h 1128"/>
                              <a:gd name="T50" fmla="*/ 374 w 826"/>
                              <a:gd name="T51" fmla="*/ 506 h 1128"/>
                              <a:gd name="T52" fmla="*/ 347 w 826"/>
                              <a:gd name="T53" fmla="*/ 480 h 1128"/>
                              <a:gd name="T54" fmla="*/ 388 w 826"/>
                              <a:gd name="T55" fmla="*/ 525 h 1128"/>
                              <a:gd name="T56" fmla="*/ 402 w 826"/>
                              <a:gd name="T57" fmla="*/ 556 h 1128"/>
                              <a:gd name="T58" fmla="*/ 388 w 826"/>
                              <a:gd name="T59" fmla="*/ 525 h 1128"/>
                              <a:gd name="T60" fmla="*/ 444 w 826"/>
                              <a:gd name="T61" fmla="*/ 601 h 1128"/>
                              <a:gd name="T62" fmla="*/ 416 w 826"/>
                              <a:gd name="T63" fmla="*/ 575 h 1128"/>
                              <a:gd name="T64" fmla="*/ 458 w 826"/>
                              <a:gd name="T65" fmla="*/ 620 h 1128"/>
                              <a:gd name="T66" fmla="*/ 472 w 826"/>
                              <a:gd name="T67" fmla="*/ 652 h 1128"/>
                              <a:gd name="T68" fmla="*/ 458 w 826"/>
                              <a:gd name="T69" fmla="*/ 620 h 1128"/>
                              <a:gd name="T70" fmla="*/ 513 w 826"/>
                              <a:gd name="T71" fmla="*/ 697 h 1128"/>
                              <a:gd name="T72" fmla="*/ 486 w 826"/>
                              <a:gd name="T73" fmla="*/ 671 h 1128"/>
                              <a:gd name="T74" fmla="*/ 527 w 826"/>
                              <a:gd name="T75" fmla="*/ 716 h 1128"/>
                              <a:gd name="T76" fmla="*/ 541 w 826"/>
                              <a:gd name="T77" fmla="*/ 747 h 1128"/>
                              <a:gd name="T78" fmla="*/ 527 w 826"/>
                              <a:gd name="T79" fmla="*/ 716 h 1128"/>
                              <a:gd name="T80" fmla="*/ 583 w 826"/>
                              <a:gd name="T81" fmla="*/ 792 h 1128"/>
                              <a:gd name="T82" fmla="*/ 555 w 826"/>
                              <a:gd name="T83" fmla="*/ 766 h 1128"/>
                              <a:gd name="T84" fmla="*/ 597 w 826"/>
                              <a:gd name="T85" fmla="*/ 811 h 1128"/>
                              <a:gd name="T86" fmla="*/ 611 w 826"/>
                              <a:gd name="T87" fmla="*/ 842 h 1128"/>
                              <a:gd name="T88" fmla="*/ 597 w 826"/>
                              <a:gd name="T89" fmla="*/ 811 h 1128"/>
                              <a:gd name="T90" fmla="*/ 652 w 826"/>
                              <a:gd name="T91" fmla="*/ 887 h 1128"/>
                              <a:gd name="T92" fmla="*/ 625 w 826"/>
                              <a:gd name="T93" fmla="*/ 861 h 1128"/>
                              <a:gd name="T94" fmla="*/ 666 w 826"/>
                              <a:gd name="T95" fmla="*/ 907 h 1128"/>
                              <a:gd name="T96" fmla="*/ 680 w 826"/>
                              <a:gd name="T97" fmla="*/ 938 h 1128"/>
                              <a:gd name="T98" fmla="*/ 666 w 826"/>
                              <a:gd name="T99" fmla="*/ 907 h 1128"/>
                              <a:gd name="T100" fmla="*/ 721 w 826"/>
                              <a:gd name="T101" fmla="*/ 983 h 1128"/>
                              <a:gd name="T102" fmla="*/ 694 w 826"/>
                              <a:gd name="T103" fmla="*/ 957 h 1128"/>
                              <a:gd name="T104" fmla="*/ 735 w 826"/>
                              <a:gd name="T105" fmla="*/ 1002 h 1128"/>
                              <a:gd name="T106" fmla="*/ 750 w 826"/>
                              <a:gd name="T107" fmla="*/ 1033 h 1128"/>
                              <a:gd name="T108" fmla="*/ 735 w 826"/>
                              <a:gd name="T109" fmla="*/ 1002 h 1128"/>
                              <a:gd name="T110" fmla="*/ 791 w 826"/>
                              <a:gd name="T111" fmla="*/ 1078 h 1128"/>
                              <a:gd name="T112" fmla="*/ 764 w 826"/>
                              <a:gd name="T113" fmla="*/ 1052 h 1128"/>
                              <a:gd name="T114" fmla="*/ 805 w 826"/>
                              <a:gd name="T115" fmla="*/ 1097 h 1128"/>
                              <a:gd name="T116" fmla="*/ 819 w 826"/>
                              <a:gd name="T117" fmla="*/ 1128 h 1128"/>
                              <a:gd name="T118" fmla="*/ 805 w 826"/>
                              <a:gd name="T119" fmla="*/ 1097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26" h="1128">
                                <a:moveTo>
                                  <a:pt x="6" y="0"/>
                                </a:moveTo>
                                <a:lnTo>
                                  <a:pt x="27" y="29"/>
                                </a:lnTo>
                                <a:lnTo>
                                  <a:pt x="21" y="32"/>
                                </a:lnTo>
                                <a:lnTo>
                                  <a:pt x="0" y="3"/>
                                </a:lnTo>
                                <a:lnTo>
                                  <a:pt x="6" y="0"/>
                                </a:lnTo>
                                <a:close/>
                                <a:moveTo>
                                  <a:pt x="41" y="48"/>
                                </a:moveTo>
                                <a:lnTo>
                                  <a:pt x="62" y="77"/>
                                </a:lnTo>
                                <a:lnTo>
                                  <a:pt x="55" y="79"/>
                                </a:lnTo>
                                <a:lnTo>
                                  <a:pt x="34" y="51"/>
                                </a:lnTo>
                                <a:lnTo>
                                  <a:pt x="41" y="48"/>
                                </a:lnTo>
                                <a:close/>
                                <a:moveTo>
                                  <a:pt x="76" y="96"/>
                                </a:moveTo>
                                <a:lnTo>
                                  <a:pt x="97" y="124"/>
                                </a:lnTo>
                                <a:lnTo>
                                  <a:pt x="90" y="127"/>
                                </a:lnTo>
                                <a:lnTo>
                                  <a:pt x="69" y="98"/>
                                </a:lnTo>
                                <a:lnTo>
                                  <a:pt x="76" y="96"/>
                                </a:lnTo>
                                <a:close/>
                                <a:moveTo>
                                  <a:pt x="110" y="143"/>
                                </a:moveTo>
                                <a:lnTo>
                                  <a:pt x="131" y="172"/>
                                </a:lnTo>
                                <a:lnTo>
                                  <a:pt x="125" y="175"/>
                                </a:lnTo>
                                <a:lnTo>
                                  <a:pt x="104" y="146"/>
                                </a:lnTo>
                                <a:lnTo>
                                  <a:pt x="110" y="143"/>
                                </a:lnTo>
                                <a:close/>
                                <a:moveTo>
                                  <a:pt x="145" y="191"/>
                                </a:moveTo>
                                <a:lnTo>
                                  <a:pt x="166" y="220"/>
                                </a:lnTo>
                                <a:lnTo>
                                  <a:pt x="159" y="222"/>
                                </a:lnTo>
                                <a:lnTo>
                                  <a:pt x="139" y="194"/>
                                </a:lnTo>
                                <a:lnTo>
                                  <a:pt x="145" y="191"/>
                                </a:lnTo>
                                <a:close/>
                                <a:moveTo>
                                  <a:pt x="180" y="239"/>
                                </a:moveTo>
                                <a:lnTo>
                                  <a:pt x="201" y="267"/>
                                </a:lnTo>
                                <a:lnTo>
                                  <a:pt x="194" y="270"/>
                                </a:lnTo>
                                <a:lnTo>
                                  <a:pt x="173" y="241"/>
                                </a:lnTo>
                                <a:lnTo>
                                  <a:pt x="180" y="239"/>
                                </a:lnTo>
                                <a:close/>
                                <a:moveTo>
                                  <a:pt x="215" y="287"/>
                                </a:moveTo>
                                <a:lnTo>
                                  <a:pt x="235" y="315"/>
                                </a:lnTo>
                                <a:lnTo>
                                  <a:pt x="229" y="318"/>
                                </a:lnTo>
                                <a:lnTo>
                                  <a:pt x="208" y="289"/>
                                </a:lnTo>
                                <a:lnTo>
                                  <a:pt x="215" y="287"/>
                                </a:lnTo>
                                <a:close/>
                                <a:moveTo>
                                  <a:pt x="249" y="334"/>
                                </a:moveTo>
                                <a:lnTo>
                                  <a:pt x="270" y="363"/>
                                </a:lnTo>
                                <a:lnTo>
                                  <a:pt x="264" y="365"/>
                                </a:lnTo>
                                <a:lnTo>
                                  <a:pt x="243" y="337"/>
                                </a:lnTo>
                                <a:lnTo>
                                  <a:pt x="249" y="334"/>
                                </a:lnTo>
                                <a:close/>
                                <a:moveTo>
                                  <a:pt x="284" y="382"/>
                                </a:moveTo>
                                <a:lnTo>
                                  <a:pt x="305" y="411"/>
                                </a:lnTo>
                                <a:lnTo>
                                  <a:pt x="298" y="413"/>
                                </a:lnTo>
                                <a:lnTo>
                                  <a:pt x="278" y="384"/>
                                </a:lnTo>
                                <a:lnTo>
                                  <a:pt x="284" y="382"/>
                                </a:lnTo>
                                <a:close/>
                                <a:moveTo>
                                  <a:pt x="319" y="430"/>
                                </a:moveTo>
                                <a:lnTo>
                                  <a:pt x="340" y="458"/>
                                </a:lnTo>
                                <a:lnTo>
                                  <a:pt x="333" y="461"/>
                                </a:lnTo>
                                <a:lnTo>
                                  <a:pt x="312" y="432"/>
                                </a:lnTo>
                                <a:lnTo>
                                  <a:pt x="319" y="430"/>
                                </a:lnTo>
                                <a:close/>
                                <a:moveTo>
                                  <a:pt x="353" y="477"/>
                                </a:moveTo>
                                <a:lnTo>
                                  <a:pt x="374" y="506"/>
                                </a:lnTo>
                                <a:lnTo>
                                  <a:pt x="368" y="508"/>
                                </a:lnTo>
                                <a:lnTo>
                                  <a:pt x="347" y="480"/>
                                </a:lnTo>
                                <a:lnTo>
                                  <a:pt x="353" y="477"/>
                                </a:lnTo>
                                <a:close/>
                                <a:moveTo>
                                  <a:pt x="388" y="525"/>
                                </a:moveTo>
                                <a:lnTo>
                                  <a:pt x="409" y="554"/>
                                </a:lnTo>
                                <a:lnTo>
                                  <a:pt x="402" y="556"/>
                                </a:lnTo>
                                <a:lnTo>
                                  <a:pt x="382" y="528"/>
                                </a:lnTo>
                                <a:lnTo>
                                  <a:pt x="388" y="525"/>
                                </a:lnTo>
                                <a:close/>
                                <a:moveTo>
                                  <a:pt x="423" y="573"/>
                                </a:moveTo>
                                <a:lnTo>
                                  <a:pt x="444" y="601"/>
                                </a:lnTo>
                                <a:lnTo>
                                  <a:pt x="437" y="604"/>
                                </a:lnTo>
                                <a:lnTo>
                                  <a:pt x="416" y="575"/>
                                </a:lnTo>
                                <a:lnTo>
                                  <a:pt x="423" y="573"/>
                                </a:lnTo>
                                <a:close/>
                                <a:moveTo>
                                  <a:pt x="458" y="620"/>
                                </a:moveTo>
                                <a:lnTo>
                                  <a:pt x="478" y="649"/>
                                </a:lnTo>
                                <a:lnTo>
                                  <a:pt x="472" y="652"/>
                                </a:lnTo>
                                <a:lnTo>
                                  <a:pt x="451" y="623"/>
                                </a:lnTo>
                                <a:lnTo>
                                  <a:pt x="458" y="620"/>
                                </a:lnTo>
                                <a:close/>
                                <a:moveTo>
                                  <a:pt x="492" y="668"/>
                                </a:moveTo>
                                <a:lnTo>
                                  <a:pt x="513" y="697"/>
                                </a:lnTo>
                                <a:lnTo>
                                  <a:pt x="507" y="699"/>
                                </a:lnTo>
                                <a:lnTo>
                                  <a:pt x="486" y="671"/>
                                </a:lnTo>
                                <a:lnTo>
                                  <a:pt x="492" y="668"/>
                                </a:lnTo>
                                <a:close/>
                                <a:moveTo>
                                  <a:pt x="527" y="716"/>
                                </a:moveTo>
                                <a:lnTo>
                                  <a:pt x="548" y="744"/>
                                </a:lnTo>
                                <a:lnTo>
                                  <a:pt x="541" y="747"/>
                                </a:lnTo>
                                <a:lnTo>
                                  <a:pt x="520" y="718"/>
                                </a:lnTo>
                                <a:lnTo>
                                  <a:pt x="527" y="716"/>
                                </a:lnTo>
                                <a:close/>
                                <a:moveTo>
                                  <a:pt x="562" y="763"/>
                                </a:moveTo>
                                <a:lnTo>
                                  <a:pt x="583" y="792"/>
                                </a:lnTo>
                                <a:lnTo>
                                  <a:pt x="576" y="795"/>
                                </a:lnTo>
                                <a:lnTo>
                                  <a:pt x="555" y="766"/>
                                </a:lnTo>
                                <a:lnTo>
                                  <a:pt x="562" y="763"/>
                                </a:lnTo>
                                <a:close/>
                                <a:moveTo>
                                  <a:pt x="597" y="811"/>
                                </a:moveTo>
                                <a:lnTo>
                                  <a:pt x="617" y="840"/>
                                </a:lnTo>
                                <a:lnTo>
                                  <a:pt x="611" y="842"/>
                                </a:lnTo>
                                <a:lnTo>
                                  <a:pt x="590" y="814"/>
                                </a:lnTo>
                                <a:lnTo>
                                  <a:pt x="597" y="811"/>
                                </a:lnTo>
                                <a:close/>
                                <a:moveTo>
                                  <a:pt x="631" y="859"/>
                                </a:moveTo>
                                <a:lnTo>
                                  <a:pt x="652" y="887"/>
                                </a:lnTo>
                                <a:lnTo>
                                  <a:pt x="645" y="890"/>
                                </a:lnTo>
                                <a:lnTo>
                                  <a:pt x="625" y="861"/>
                                </a:lnTo>
                                <a:lnTo>
                                  <a:pt x="631" y="859"/>
                                </a:lnTo>
                                <a:close/>
                                <a:moveTo>
                                  <a:pt x="666" y="907"/>
                                </a:moveTo>
                                <a:lnTo>
                                  <a:pt x="687" y="935"/>
                                </a:lnTo>
                                <a:lnTo>
                                  <a:pt x="680" y="938"/>
                                </a:lnTo>
                                <a:lnTo>
                                  <a:pt x="659" y="909"/>
                                </a:lnTo>
                                <a:lnTo>
                                  <a:pt x="666" y="907"/>
                                </a:lnTo>
                                <a:close/>
                                <a:moveTo>
                                  <a:pt x="701" y="954"/>
                                </a:moveTo>
                                <a:lnTo>
                                  <a:pt x="721" y="983"/>
                                </a:lnTo>
                                <a:lnTo>
                                  <a:pt x="715" y="985"/>
                                </a:lnTo>
                                <a:lnTo>
                                  <a:pt x="694" y="957"/>
                                </a:lnTo>
                                <a:lnTo>
                                  <a:pt x="701" y="954"/>
                                </a:lnTo>
                                <a:close/>
                                <a:moveTo>
                                  <a:pt x="735" y="1002"/>
                                </a:moveTo>
                                <a:lnTo>
                                  <a:pt x="756" y="1031"/>
                                </a:lnTo>
                                <a:lnTo>
                                  <a:pt x="750" y="1033"/>
                                </a:lnTo>
                                <a:lnTo>
                                  <a:pt x="729" y="1004"/>
                                </a:lnTo>
                                <a:lnTo>
                                  <a:pt x="735" y="1002"/>
                                </a:lnTo>
                                <a:close/>
                                <a:moveTo>
                                  <a:pt x="770" y="1050"/>
                                </a:moveTo>
                                <a:lnTo>
                                  <a:pt x="791" y="1078"/>
                                </a:lnTo>
                                <a:lnTo>
                                  <a:pt x="784" y="1081"/>
                                </a:lnTo>
                                <a:lnTo>
                                  <a:pt x="764" y="1052"/>
                                </a:lnTo>
                                <a:lnTo>
                                  <a:pt x="770" y="1050"/>
                                </a:lnTo>
                                <a:close/>
                                <a:moveTo>
                                  <a:pt x="805" y="1097"/>
                                </a:moveTo>
                                <a:lnTo>
                                  <a:pt x="826" y="1126"/>
                                </a:lnTo>
                                <a:lnTo>
                                  <a:pt x="819" y="1128"/>
                                </a:lnTo>
                                <a:lnTo>
                                  <a:pt x="798" y="1100"/>
                                </a:lnTo>
                                <a:lnTo>
                                  <a:pt x="805" y="109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48" name="Rectangle 20"/>
                        <wps:cNvSpPr>
                          <a:spLocks noChangeArrowheads="1"/>
                        </wps:cNvSpPr>
                        <wps:spPr bwMode="auto">
                          <a:xfrm>
                            <a:off x="565785" y="133032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249" name="Rectangle 21"/>
                        <wps:cNvSpPr>
                          <a:spLocks noChangeArrowheads="1"/>
                        </wps:cNvSpPr>
                        <wps:spPr bwMode="auto">
                          <a:xfrm>
                            <a:off x="257175" y="1304290"/>
                            <a:ext cx="11239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50" name="Rectangle 22"/>
                        <wps:cNvSpPr>
                          <a:spLocks noChangeArrowheads="1"/>
                        </wps:cNvSpPr>
                        <wps:spPr bwMode="auto">
                          <a:xfrm>
                            <a:off x="245110" y="34417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51" name="Rectangle 23"/>
                        <wps:cNvSpPr>
                          <a:spLocks noChangeArrowheads="1"/>
                        </wps:cNvSpPr>
                        <wps:spPr bwMode="auto">
                          <a:xfrm>
                            <a:off x="623570" y="1043305"/>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52" name="Rectangle 24"/>
                        <wps:cNvSpPr>
                          <a:spLocks noChangeArrowheads="1"/>
                        </wps:cNvSpPr>
                        <wps:spPr bwMode="auto">
                          <a:xfrm>
                            <a:off x="501650" y="20256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53" name="Rectangle 25"/>
                        <wps:cNvSpPr>
                          <a:spLocks noChangeArrowheads="1"/>
                        </wps:cNvSpPr>
                        <wps:spPr bwMode="auto">
                          <a:xfrm>
                            <a:off x="894080" y="94996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g:wgp>
                        <wpg:cNvPr id="254" name="Group 26"/>
                        <wpg:cNvGrpSpPr>
                          <a:grpSpLocks/>
                        </wpg:cNvGrpSpPr>
                        <wpg:grpSpPr bwMode="auto">
                          <a:xfrm>
                            <a:off x="623570" y="114935"/>
                            <a:ext cx="19050" cy="13335"/>
                            <a:chOff x="982" y="181"/>
                            <a:chExt cx="30" cy="21"/>
                          </a:xfrm>
                        </wpg:grpSpPr>
                        <wps:wsp>
                          <wps:cNvPr id="255" name="Oval 27"/>
                          <wps:cNvSpPr>
                            <a:spLocks noChangeArrowheads="1"/>
                          </wps:cNvSpPr>
                          <wps:spPr bwMode="auto">
                            <a:xfrm>
                              <a:off x="982" y="181"/>
                              <a:ext cx="30"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6" name="Oval 28"/>
                          <wps:cNvSpPr>
                            <a:spLocks noChangeArrowheads="1"/>
                          </wps:cNvSpPr>
                          <wps:spPr bwMode="auto">
                            <a:xfrm>
                              <a:off x="982" y="181"/>
                              <a:ext cx="30"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7" name="Group 29"/>
                        <wpg:cNvGrpSpPr>
                          <a:grpSpLocks/>
                        </wpg:cNvGrpSpPr>
                        <wpg:grpSpPr bwMode="auto">
                          <a:xfrm>
                            <a:off x="614680" y="243840"/>
                            <a:ext cx="18415" cy="13335"/>
                            <a:chOff x="968" y="384"/>
                            <a:chExt cx="29" cy="21"/>
                          </a:xfrm>
                        </wpg:grpSpPr>
                        <wps:wsp>
                          <wps:cNvPr id="258" name="Oval 30"/>
                          <wps:cNvSpPr>
                            <a:spLocks noChangeArrowheads="1"/>
                          </wps:cNvSpPr>
                          <wps:spPr bwMode="auto">
                            <a:xfrm>
                              <a:off x="968" y="384"/>
                              <a:ext cx="29"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9" name="Oval 31"/>
                          <wps:cNvSpPr>
                            <a:spLocks noChangeArrowheads="1"/>
                          </wps:cNvSpPr>
                          <wps:spPr bwMode="auto">
                            <a:xfrm>
                              <a:off x="968" y="384"/>
                              <a:ext cx="29"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0" name="Group 32"/>
                        <wpg:cNvGrpSpPr>
                          <a:grpSpLocks/>
                        </wpg:cNvGrpSpPr>
                        <wpg:grpSpPr bwMode="auto">
                          <a:xfrm>
                            <a:off x="351155" y="355600"/>
                            <a:ext cx="19050" cy="13335"/>
                            <a:chOff x="553" y="560"/>
                            <a:chExt cx="30" cy="21"/>
                          </a:xfrm>
                        </wpg:grpSpPr>
                        <wps:wsp>
                          <wps:cNvPr id="261" name="Oval 33"/>
                          <wps:cNvSpPr>
                            <a:spLocks noChangeArrowheads="1"/>
                          </wps:cNvSpPr>
                          <wps:spPr bwMode="auto">
                            <a:xfrm>
                              <a:off x="553" y="560"/>
                              <a:ext cx="30"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2" name="Oval 34"/>
                          <wps:cNvSpPr>
                            <a:spLocks noChangeArrowheads="1"/>
                          </wps:cNvSpPr>
                          <wps:spPr bwMode="auto">
                            <a:xfrm>
                              <a:off x="553" y="560"/>
                              <a:ext cx="30"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3" name="Group 35"/>
                        <wpg:cNvGrpSpPr>
                          <a:grpSpLocks/>
                        </wpg:cNvGrpSpPr>
                        <wpg:grpSpPr bwMode="auto">
                          <a:xfrm>
                            <a:off x="877570" y="1078865"/>
                            <a:ext cx="19050" cy="13335"/>
                            <a:chOff x="1382" y="1699"/>
                            <a:chExt cx="30" cy="21"/>
                          </a:xfrm>
                        </wpg:grpSpPr>
                        <wps:wsp>
                          <wps:cNvPr id="264" name="Oval 36"/>
                          <wps:cNvSpPr>
                            <a:spLocks noChangeArrowheads="1"/>
                          </wps:cNvSpPr>
                          <wps:spPr bwMode="auto">
                            <a:xfrm>
                              <a:off x="1382" y="1699"/>
                              <a:ext cx="30" cy="2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5" name="Oval 37"/>
                          <wps:cNvSpPr>
                            <a:spLocks noChangeArrowheads="1"/>
                          </wps:cNvSpPr>
                          <wps:spPr bwMode="auto">
                            <a:xfrm>
                              <a:off x="1382" y="1699"/>
                              <a:ext cx="30" cy="2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6" name="Group 38"/>
                        <wpg:cNvGrpSpPr>
                          <a:grpSpLocks/>
                        </wpg:cNvGrpSpPr>
                        <wpg:grpSpPr bwMode="auto">
                          <a:xfrm>
                            <a:off x="614680" y="1190625"/>
                            <a:ext cx="18415" cy="13970"/>
                            <a:chOff x="968" y="1875"/>
                            <a:chExt cx="29" cy="22"/>
                          </a:xfrm>
                        </wpg:grpSpPr>
                        <wps:wsp>
                          <wps:cNvPr id="267" name="Oval 39"/>
                          <wps:cNvSpPr>
                            <a:spLocks noChangeArrowheads="1"/>
                          </wps:cNvSpPr>
                          <wps:spPr bwMode="auto">
                            <a:xfrm>
                              <a:off x="968" y="1875"/>
                              <a:ext cx="29" cy="2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8" name="Oval 40"/>
                          <wps:cNvSpPr>
                            <a:spLocks noChangeArrowheads="1"/>
                          </wps:cNvSpPr>
                          <wps:spPr bwMode="auto">
                            <a:xfrm>
                              <a:off x="968" y="1875"/>
                              <a:ext cx="29" cy="22"/>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9" name="Group 41"/>
                        <wpg:cNvGrpSpPr>
                          <a:grpSpLocks/>
                        </wpg:cNvGrpSpPr>
                        <wpg:grpSpPr bwMode="auto">
                          <a:xfrm>
                            <a:off x="351155" y="1302385"/>
                            <a:ext cx="19050" cy="13970"/>
                            <a:chOff x="553" y="2051"/>
                            <a:chExt cx="30" cy="22"/>
                          </a:xfrm>
                        </wpg:grpSpPr>
                        <wps:wsp>
                          <wps:cNvPr id="270" name="Oval 42"/>
                          <wps:cNvSpPr>
                            <a:spLocks noChangeArrowheads="1"/>
                          </wps:cNvSpPr>
                          <wps:spPr bwMode="auto">
                            <a:xfrm>
                              <a:off x="553" y="2051"/>
                              <a:ext cx="30" cy="2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1" name="Oval 43"/>
                          <wps:cNvSpPr>
                            <a:spLocks noChangeArrowheads="1"/>
                          </wps:cNvSpPr>
                          <wps:spPr bwMode="auto">
                            <a:xfrm>
                              <a:off x="553" y="2051"/>
                              <a:ext cx="30" cy="22"/>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72" name="Group 44"/>
                        <wpg:cNvGrpSpPr>
                          <a:grpSpLocks/>
                        </wpg:cNvGrpSpPr>
                        <wpg:grpSpPr bwMode="auto">
                          <a:xfrm>
                            <a:off x="605155" y="1319530"/>
                            <a:ext cx="19050" cy="13970"/>
                            <a:chOff x="953" y="2078"/>
                            <a:chExt cx="30" cy="22"/>
                          </a:xfrm>
                        </wpg:grpSpPr>
                        <wps:wsp>
                          <wps:cNvPr id="273" name="Oval 45"/>
                          <wps:cNvSpPr>
                            <a:spLocks noChangeArrowheads="1"/>
                          </wps:cNvSpPr>
                          <wps:spPr bwMode="auto">
                            <a:xfrm>
                              <a:off x="953" y="2078"/>
                              <a:ext cx="30" cy="2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4" name="Oval 46"/>
                          <wps:cNvSpPr>
                            <a:spLocks noChangeArrowheads="1"/>
                          </wps:cNvSpPr>
                          <wps:spPr bwMode="auto">
                            <a:xfrm>
                              <a:off x="953" y="2078"/>
                              <a:ext cx="30" cy="22"/>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75" name="Rectangle 47"/>
                        <wps:cNvSpPr>
                          <a:spLocks noChangeArrowheads="1"/>
                        </wps:cNvSpPr>
                        <wps:spPr bwMode="auto">
                          <a:xfrm>
                            <a:off x="633730" y="127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276" o:spid="_x0000_s1026" editas="canvas" style="position:absolute;left:0;text-align:left;margin-left:292.2pt;margin-top:-3pt;width:96.4pt;height:129.25pt;z-index:-251657216" coordsize="12242,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">
                <v:shape id="_x0000_s1027" type="#_x0000_t75" style="position:absolute;width:12242;height:16414;visibility:visible;mso-wrap-style:square">
                  <v:fill o:detectmouseclick="t"/>
                  <v:path o:connecttype="none"/>
                </v:shape>
                <v:group id="Group 4" o:spid="_x0000_s1028" style="position:absolute;left:857;top:1212;width:10674;height:2585" coordorigin="135,191" coordsize="1681,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Freeform 5" o:spid="_x0000_s1029" style="position:absolute;left:149;top:191;width:1667;height:407;visibility:visible;mso-wrap-style:square;v-text-anchor:top" coordsize="1667,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JHccA&#10;AADcAAAADwAAAGRycy9kb3ducmV2LnhtbESPW2vCQBSE3wv+h+UIfasbL0iNriKlQl+qeAF9PGaP&#10;STR7Ns2uGv31rlDwcZiZb5jRpDaFuFDlcssK2q0IBHFidc6pgs169vEJwnlkjYVlUnAjB5Nx422E&#10;sbZXXtJl5VMRIOxiVJB5X8ZSuiQjg65lS+LgHWxl0AdZpVJXeA1wU8hOFPWlwZzDQoYlfWWUnFZn&#10;o+B7ttuUcjv/2/+ue8cD3wfnxX6g1Huzng5BeKr9K/zf/tEKOt0uPM+EI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aiR3HAAAA3AAAAA8AAAAAAAAAAAAAAAAAmAIAAGRy&#10;cy9kb3ducmV2LnhtbFBLBQYAAAAABAAEAPUAAACMAwAAAAA=&#10;" path="m,203r1,8l3,219r3,7l10,234r5,7l22,249r7,7l38,264r9,7l58,278r12,6l82,291r14,7l110,304r47,18l174,328r18,5l210,338r19,5l249,348r19,5l288,357r41,8l350,369r21,3l392,376r21,3l434,382r21,2l476,387r22,2l519,392r21,2l561,395r41,4l623,400r20,1l683,403r19,1l722,405r19,l759,406r19,l796,406r18,1l832,407r34,-1l883,406r16,l1020,401r14,l1074,398r13,-1l1099,396r13,-1l1124,394r11,-1l1147,392r11,-1l1169,389r11,-1l1190,387r10,-1l1210,385r10,-2l1230,382r19,-2l1258,378r8,-1l1283,374r9,-1l1316,369r7,-1l1345,364r7,-1l1372,359r6,-2l1384,356r7,-1l1396,353r6,-1l1414,349r5,-1l1425,347r5,-2l1435,344r10,-3l1450,340r9,-2l1464,336r4,-1l1473,334r4,-2l1481,331r4,-1l1489,329r4,-2l1497,326r4,-1l1505,324r3,-1l1512,321r3,-1l1519,319r3,-1l1525,317r4,-2l1532,314r6,-2l1541,311r3,-1l1547,308r5,-2l1555,305r3,-1l1560,303r3,-1l1568,299r2,-1l1573,297r2,-1l1577,295r5,-2l1584,292r6,-3l1592,287r2,-1l1598,284r2,-1l1601,282r2,-1l1605,280r2,-1l1610,277r1,-1l1613,275r6,-4l1620,270r6,-4l1627,265r1,-1l1633,260r1,l1635,259r4,-4l1640,254r2,-2l1643,251r1,-1l1645,249r4,-4l1650,244r3,-5l1654,239r3,-5l1658,233r,-1l1661,228r,-1l1663,223r,-1l1665,218r,-1l1666,212r,-1l1666,206r1,l1667,201r-1,-1l1666,195r,l1665,190r,-1l1663,185r,-1l1661,180r,-1l1658,175r,-1l1657,173r-3,-5l1653,168r-3,-5l1649,162r-4,-4l1644,157r-1,-1l1642,155r-2,-2l1639,152r-4,-4l1634,147r-1,-1l1628,143r-1,-1l1626,141r-6,-4l1619,136r-6,-4l1611,131r-1,-1l1607,128r-2,-1l1603,126r-2,-1l1600,124r-2,-1l1594,120r-2,-1l1590,118r-6,-3l1582,114r-5,-2l1575,111r-2,-1l1570,109r-2,-1l1563,105r-3,-1l1558,103r-3,-1l1552,101r-5,-2l1544,97r-3,-1l1538,95r-6,-2l1529,92r-4,-2l1522,89r-3,-1l1515,87r-3,-1l1508,84r-3,-1l1501,82r-4,-1l1493,79r-4,-1l1485,77r-4,-1l1477,74r-4,-1l1468,72r-4,-1l1459,69r-9,-2l1445,66r-10,-3l1430,62r-5,-2l1419,59r-5,-1l1402,55r-6,-1l1391,52r-7,-1l1378,50r-6,-2l1352,44r-7,-1l1323,39r-7,-1l1292,34r-9,-1l1266,30r-8,-1l1249,27r-19,-2l1220,24r-10,-2l1200,21r-10,-1l1180,19r-11,-1l1158,16r-11,-1l1135,14r-11,-1l1112,12r-13,-1l1087,10,1074,9,1034,6r-14,l899,1r-16,l866,,832,,814,,796,1r-18,l759,1,741,2r-19,l702,3,683,4,643,6,623,7,602,8r-41,4l540,13r-21,2l498,18r-22,2l455,22r-21,3l413,28r-21,3l371,35r-21,3l329,42r-41,8l268,54r-19,5l229,64r-19,5l192,74r-18,5l157,85r-47,18l96,109r-14,7l70,122r-12,7l47,136r-9,7l29,151r-7,7l15,165r-5,8l6,181r-3,7l1,196,,203e" filled="f" strokeweight=".35pt">
                    <v:stroke joinstyle="miter"/>
                    <v:path arrowok="t" o:connecttype="custom" o:connectlocs="15,241;70,284;192,333;329,365;455,384;602,399;741,405;866,406;1087,397;1158,391;1220,383;1292,373;1378,357;1419,348;1459,338;1485,330;1508,323;1529,315;1552,306;1570,298;1590,289;1603,281;1619,271;1634,260;1644,250;1657,234;1663,222;1667,206;1665,189;1658,174;1645,158;1635,148;1620,137;1605,127;1592,119;1573,110;1555,102;1532,93;1512,86;1489,78;1464,71;1425,60;1384,51;1316,38;1230,25;1169,18;1099,11;883,1;759,1;623,7;476,20;350,38;210,69;82,116;22,158;0,203" o:connectangles="0,0,0,0,0,0,0,0,0,0,0,0,0,0,0,0,0,0,0,0,0,0,0,0,0,0,0,0,0,0,0,0,0,0,0,0,0,0,0,0,0,0,0,0,0,0,0,0,0,0,0,0,0,0,0,0"/>
                  </v:shape>
                  <v:rect id="Rectangle 6" o:spid="_x0000_s1030" style="position:absolute;left:135;top:384;width:29;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78cA&#10;AADcAAAADwAAAGRycy9kb3ducmV2LnhtbESPT2sCMRTE7wW/Q3iCt5p1taKrUbRQ6KVQ/xz09tw8&#10;dxc3L9sk1W0/fSMUPA4z8xtmvmxNLa7kfGVZwaCfgCDOra64ULDfvT1PQPiArLG2TAp+yMNy0Xma&#10;Y6btjTd03YZCRAj7DBWUITSZlD4vyaDv24Y4emfrDIYoXSG1w1uEm1qmSTKWBiuOCyU29FpSftl+&#10;GwXr6WT99Tnij9/N6UjHw+nykrpEqV63Xc1ABGrDI/zfftcK0uEI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f/u/HAAAA3AAAAA8AAAAAAAAAAAAAAAAAmAIAAGRy&#10;cy9kb3ducmV2LnhtbFBLBQYAAAAABAAEAPUAAACMAwAAAAA=&#10;" fillcolor="black" stroked="f"/>
                  <v:rect id="Rectangle 7" o:spid="_x0000_s1031" style="position:absolute;left:135;top:384;width:29;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bdMcA&#10;AADcAAAADwAAAGRycy9kb3ducmV2LnhtbESPT2sCMRTE74V+h/AEbzXrWkVXo9SC0Euh/jno7bl5&#10;7i5uXrZJ1G0/fSMUPA4z8xtmtmhNLa7kfGVZQb+XgCDOra64ULDbrl7GIHxA1lhbJgU/5GExf36a&#10;Yabtjdd03YRCRAj7DBWUITSZlD4vyaDv2YY4eifrDIYoXSG1w1uEm1qmSTKSBiuOCyU29F5Sft5c&#10;jILlZLz8/nrlz9/18UCH/fE8TF2iVLfTvk1BBGrDI/zf/tAK0sEQ7mfi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TW3THAAAA3AAAAA8AAAAAAAAAAAAAAAAAmAIAAGRy&#10;cy9kb3ducmV2LnhtbFBLBQYAAAAABAAEAPUAAACMAwAAAAA=&#10;" fillcolor="black" stroked="f"/>
                </v:group>
                <v:shape id="Freeform 8" o:spid="_x0000_s1032" style="position:absolute;left:927;top:10668;width:10623;height:1308;visibility:visible;mso-wrap-style:square;v-text-anchor:top" coordsize="1673,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GYm8UA&#10;AADcAAAADwAAAGRycy9kb3ducmV2LnhtbESPQWvCQBSE70L/w/IK3uqmKYSQukpbtHgrjYI9PrLP&#10;JCb7NmY3Jv77bqHgcZiZb5jlejKtuFLvassKnhcRCOLC6ppLBYf99ikF4TyyxtYyKbiRg/XqYbbE&#10;TNuRv+ma+1IECLsMFVTed5mUrqjIoFvYjjh4J9sb9EH2pdQ9jgFuWhlHUSIN1hwWKuzoo6KiyQej&#10;oDGbr+mYNGn3fjw34+7z8jPUF6Xmj9PbKwhPk7+H/9s7rSB+Se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ZibxQAAANwAAAAPAAAAAAAAAAAAAAAAAJgCAABkcnMv&#10;ZG93bnJldi54bWxQSwUGAAAAAAQABAD1AAAAigMAAAAA&#10;" path="m,205l11,174r7,1l7,206,,205xm26,154r6,-5l57,131r5,3l38,152r,l32,157r-6,-3xm81,117r3,-1l90,112r6,-3l103,106r6,-2l116,101r3,-1l122,104r-3,2l119,106r-6,2l113,108r-7,3l107,111r-7,3l100,114r-6,3l94,117r-6,3l88,120r-3,1l81,117xm145,89r2,l154,86r12,-4l173,80r6,-2l186,76r,l189,81r-1,l188,81r-6,2l182,83r-6,2l176,85r-6,2l170,87r-13,4l157,91r-6,3l151,94r-3,l145,89xm213,68r4,-1l224,65r19,-4l249,59r6,-2l258,63r-6,1l252,64r-7,2l245,66r-19,4l226,70r-6,2l220,72r-4,1l213,68xm284,51r3,-1l294,49r6,-1l307,46r12,-2l326,43r1,-1l328,48r-1,l327,48r-6,1l321,49r-13,3l308,52r-6,1l302,53r-6,1l296,54r-7,1l290,55r-4,1l284,51xm355,37r21,-3l383,33r6,-1l395,31r4,-1l400,36r-3,l397,36r-6,1l391,37r-7,1l384,38r-6,1l378,39r-21,3l355,37xm428,26r5,-1l440,24r13,-1l459,22r13,-1l473,26r-13,1l460,27r-6,1l454,28r-13,2l441,30r-6,1l435,31r-6,l428,26xm501,17r2,l510,16r12,-1l529,14r16,-1l546,18r-16,2l530,20r-7,l523,20r-12,2l511,22r-7,l504,22r-2,1l501,17xm574,10l611,8r7,-1l618,7r1,5l618,13r,l612,13r,l575,16r-1,-6xm648,5r8,l662,5,692,3r1,6l663,10r,l656,10r,l648,11r,-6xm722,2l745,1r6,l766,1r,5l751,6r,l745,7r,l722,7r,-5xm796,r37,l840,r,l840,5r,l840,5r-7,l833,5,796,6r,-6xm870,r8,l884,r7,l897,1r17,l914,6r-17,l897,6r-7,l884,6r-6,l878,6r-8,l870,xm944,2r23,l973,3r15,l988,9,973,8r,l966,8r,l943,7r1,-5xm1017,5r13,l1037,6r18,1l1062,8r-1,5l1055,13r,l1036,11r,l1030,11r,l1017,10r,-5xm1091,10r9,l1106,11r7,l1135,13r-1,6l1112,17r,l1106,16r-7,l1099,16r-9,-1l1091,10xm1165,16r5,1l1189,19r6,1l1209,21r-2,6l1194,25r,l1188,24r,l1169,22r,l1164,22r1,-6xm1238,25r2,l1252,27r7,1l1278,31r3,l1280,37r-4,-1l1276,36r-19,-3l1257,33r-6,-1l1251,32r-13,-1l1238,31r-2,-1l1238,25xm1310,36r12,2l1329,39r19,4l1353,44r-1,5l1346,48r,l1327,44r,l1321,43r,l1309,41r1,-5xm1382,49r4,1l1405,54r6,2l1418,57r6,2l1424,59r-2,5l1422,64r,l1415,63r,l1409,61r,l1403,60r,l1384,55r,l1380,55r2,-6xm1452,66r4,1l1462,69r6,2l1475,72r12,4l1494,78r-3,5l1485,81r,l1472,77r,l1466,76r,l1459,74r,l1453,72r,l1450,71r2,-5xm1521,87r5,2l1532,91r6,2l1545,96r6,2l1558,101r2,1l1557,107r-3,-1l1554,106r-6,-3l1548,103r-7,-2l1541,101r-6,-3l1535,98r-6,-2l1529,96r-7,-2l1522,94r-4,-2l1521,87xm1586,114r4,2l1596,119r6,3l1609,126r6,4l1621,134r-5,4l1610,134r1,l1604,130r,l1598,127r,l1592,123r,l1585,120r,l1582,118r4,-4xm1642,150r5,5l1654,161r7,9l1664,179r-7,1l1654,171r,1l1648,164r,l1642,158r,l1636,153r6,-3xm1671,200r2,5l1666,206r-2,-5l1671,200xe" fillcolor="black" strokeweight=".05pt">
                  <v:stroke joinstyle="bevel"/>
                  <v:path arrowok="t" o:connecttype="custom" o:connectlocs="20320,94615;51435,74295;75565,63500;67945,70485;53975,76835;113665,49530;115570,52705;95885,59690;154305,38735;155575,41910;180340,32385;207645,26670;195580,33020;181610,35560;253365,19050;243840,24130;279400,15240;288290,17780;271780,16510;346710,11430;320040,13970;392430,4445;364490,6350;421005,6350;476885,635;458470,4445;533400,3175;557530,0;569595,3810;599440,1270;613410,5080;669925,4445;654050,6985;706755,6985;697865,10160;767715,13335;742315,13970;811530,19685;794385,20320;839470,24130;842645,27940;880110,31750;902970,40640;890905,38100;928370,43815;942975,51435;922655,45720;976630,59055;986790,67310;970915,60960;1009650,73660;1022350,85090;1010920,78105;1050290,102235;1046480,104140;1057910,130810" o:connectangles="0,0,0,0,0,0,0,0,0,0,0,0,0,0,0,0,0,0,0,0,0,0,0,0,0,0,0,0,0,0,0,0,0,0,0,0,0,0,0,0,0,0,0,0,0,0,0,0,0,0,0,0,0,0,0,0"/>
                  <o:lock v:ext="edit" verticies="t"/>
                </v:shape>
                <v:shape id="Freeform 9" o:spid="_x0000_s1033" style="position:absolute;left:952;top:11976;width:10579;height:1289;visibility:visible;mso-wrap-style:square;v-text-anchor:top" coordsize="166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HT8IA&#10;AADcAAAADwAAAGRycy9kb3ducmV2LnhtbESPS4vCMBSF94L/IVzBjYypDjq1YxQZEHRpFdeX5trH&#10;NDe1yWj99xNBcHk4j4+zXHemFjdqXWlZwWQcgSDOrC45V3A6bj9iEM4ja6wtk4IHOViv+r0lJtre&#10;+UC31OcijLBLUEHhfZNI6bKCDLqxbYiDd7GtQR9km0vd4j2Mm1pOo2guDZYcCAU29FNQ9pv+mcBd&#10;zMxoMouPVe2ue5mdKxmnlVLDQbf5BuGp8+/wq73TCqafX/A8E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psdPwgAAANwAAAAPAAAAAAAAAAAAAAAAAJgCAABkcnMvZG93&#10;bnJldi54bWxQSwUGAAAAAAQABAD1AAAAhwMAAAAA&#10;" path="m,l12,35r6,8l25,49r6,6l56,74r7,3l69,81r6,3l82,88r6,3l94,94r7,3l107,100r6,2l120,105r6,2l132,110r7,2l145,115r6,2l164,121r6,2l177,125r6,2l196,131r6,2l208,134r7,2l221,138r19,5l246,144r7,2l259,147r6,2l284,153r7,1l297,155r6,2l316,159r6,1l341,164r7,1l373,169r7,1l386,171r6,1l411,175r6,1l430,178r7,l449,180r6,1l475,183r6,1l500,186r6,1l519,188r6,1l557,191r6,1l570,193r38,2l614,196r19,1l639,197r13,1l658,198r38,2l703,200r38,2l747,202r25,l779,202r6,1l791,203r38,l836,203r38,l880,203r6,-1l893,202r25,l924,202r39,-2l969,200r38,-2l1013,198r13,-1l1032,197r19,-1l1058,195r37,-2l1102,192r6,-1l1140,189r6,-1l1159,187r6,-1l1184,184r7,-1l1210,181r6,-1l1229,178r6,l1248,176r6,-1l1273,172r6,-1l1286,170r6,-1l1317,165r7,-1l1343,160r6,-1l1362,157r6,-2l1374,154r7,-1l1400,149r6,-2l1412,146r7,-2l1425,143r19,-5l1450,136r7,-2l1463,133r6,-2l1482,127r6,-2l1495,123r6,-2l1514,117r6,-2l1526,112r7,-2l1539,107r7,-2l1552,102r6,-2l1564,97r7,-3l1577,91r6,-3l1590,84r6,-3l1603,77r6,-3l1634,55r7,-6l1647,43r6,-8l1666,e" filled="f" strokeweight=".35pt">
                  <v:stroke joinstyle="miter"/>
                  <v:path arrowok="t" o:connecttype="custom" o:connectlocs="11430,27305;35560,46990;47625,53340;59690,59690;71755,64770;83820,69850;95885,74295;112395,79375;128270,84455;140335,87630;160655,92710;180340,97155;192405,99695;216535,104140;241300,107950;260985,111125;277495,113030;301625,116205;321310,118745;353695,121285;386080,123825;405765,125095;441960,127000;474345,128270;498475,128905;530860,128905;562610,128270;586740,128270;639445,125730;655320,125095;695325,122555;723900,120015;739775,118110;768350,114935;784225,113030;808355,109220;820420,107315;852805,101600;868680,98425;889000,94615;901065,91440;920750,86360;932815,83185;949325,78105;965200,73025;977265,67945;989330,63500;1001395,57785;1013460,51435;1037590,34925;1049655,22225" o:connectangles="0,0,0,0,0,0,0,0,0,0,0,0,0,0,0,0,0,0,0,0,0,0,0,0,0,0,0,0,0,0,0,0,0,0,0,0,0,0,0,0,0,0,0,0,0,0,0,0,0,0,0"/>
                </v:shape>
                <v:line id="Line 10" o:spid="_x0000_s1034" style="position:absolute;visibility:visible;mso-wrap-style:square" from="952,2501" to="958,1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gnAMIAAADcAAAADwAAAGRycy9kb3ducmV2LnhtbERPy4rCMBTdD/gP4QrupqkKIh2jOIrg&#10;RvCFzvLS3D6Y5qY2sVa/3iwGZnk479miM5VoqXGlZQXDKAZBnFpdcq7gfNp8TkE4j6yxskwKnuRg&#10;Me99zDDR9sEHao8+FyGEXYIKCu/rREqXFmTQRbYmDlxmG4M+wCaXusFHCDeVHMXxRBosOTQUWNOq&#10;oPT3eDcKqucu29f5cir3t+t6+7q335efTKlBv1t+gfDU+X/xn3urFYzGYW04E46An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gnAMIAAADcAAAADwAAAAAAAAAAAAAA&#10;AAChAgAAZHJzL2Rvd25yZXYueG1sUEsFBgAAAAAEAAQA+QAAAJADAAAAAA==&#10;" strokeweight=".35pt">
                  <v:stroke joinstyle="miter"/>
                </v:line>
                <v:line id="Line 11" o:spid="_x0000_s1035" style="position:absolute;visibility:visible;mso-wrap-style:square" from="11531,2501" to="11537,1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SCm8YAAADcAAAADwAAAGRycy9kb3ducmV2LnhtbESPT2vCQBTE70K/w/IK3ppNFcRGV7EV&#10;wYtgtbQeH9mXPzT7NmbXGP30riB4HGbmN8x03plKtNS40rKC9ygGQZxaXXKu4Ge/ehuDcB5ZY2WZ&#10;FFzIwXz20ptiou2Zv6nd+VwECLsEFRTe14mULi3IoItsTRy8zDYGfZBNLnWD5wA3lRzE8UgaLDks&#10;FFjTV0Hp/+5kFFSXTbat88VYbo9/y/X11H7+HjKl+q/dYgLCU+ef4Ud7rRUMhh9wPxOO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EgpvGAAAA3AAAAA8AAAAAAAAA&#10;AAAAAAAAoQIAAGRycy9kb3ducmV2LnhtbFBLBQYAAAAABAAEAPkAAACUAwAAAAA=&#10;" strokeweight=".35pt">
                  <v:stroke joinstyle="miter"/>
                </v:line>
                <v:shape id="Freeform 12" o:spid="_x0000_s1036" style="position:absolute;left:6216;top:2501;width:45;height:9475;visibility:visible;mso-wrap-style:square;v-text-anchor:top" coordsize="7,1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fksAA&#10;AADcAAAADwAAAGRycy9kb3ducmV2LnhtbERPTWvCQBC9F/wPywheim6UUjS6igiC4KW11fOQHZNo&#10;djbsrib9951DocfH+15teteoJ4VYezYwnWSgiAtvay4NfH/tx3NQMSFbbDyTgR+KsFkPXlaYW9/x&#10;Jz1PqVQSwjFHA1VKba51LCpyGCe+JRbu6oPDJDCU2gbsJNw1epZl79phzdJQYUu7ior76eEMzLbH&#10;gnbhcmtqfu1wfll8ZOeFMaNhv12CStSnf/Gf+2DF9ybz5YwcAb3+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mCfksAAAADcAAAADwAAAAAAAAAAAAAAAACYAgAAZHJzL2Rvd25y&#10;ZXYueG1sUEsFBgAAAAAEAAQA9QAAAIUDAAAAAA==&#10;" path="m7,r,33l,33,,,7,xm7,54r,33l,87,,54r7,xm7,109r,32l,141,,109r7,xm7,163r,32l,195,,163r7,xm7,217r,32l,249,,217r7,xm7,271r,32l,303,,271r7,xm7,325r,32l,357,,325r7,xm7,379r,32l,411,,379r7,xm7,433r,32l,465,,433r7,xm7,487r,32l,519,,487r7,xm7,541r,32l,573,,541r7,xm7,595r,32l,627,,595r7,xm7,649r,32l,681,,649r7,xm7,703r,32l,735,,703r7,xm7,757r,32l,789,,757r7,xm7,811r,32l,843,,811r7,xm7,865r,32l,897,,865r7,xm7,919r,32l,951,,919r7,xm7,973r,32l,1005,,973r7,xm7,1027r,32l,1059r,-32l7,1027xm7,1081r,33l,1114r,-33l7,1081xm7,1135r,33l,1168r,-33l7,1135xm7,1189r,33l,1222r,-33l7,1189xm7,1243r,33l,1276r,-33l7,1243xm7,1297r,33l,1330r,-33l7,1297xm7,1351r,33l,1384r,-33l7,1351xm7,1405r,33l,1438r,-33l7,1405xm7,1459r,33l,1492r,-33l7,1459xe" fillcolor="black" strokeweight=".05pt">
                  <v:stroke joinstyle="bevel"/>
                  <v:path arrowok="t" o:connecttype="custom" o:connectlocs="0,20955;4445,34290;0,34290;4445,89535;4445,69215;0,123825;4445,137795;0,137795;4445,192405;4445,172085;0,226695;4445,240665;0,240665;4445,295275;4445,274955;0,329565;4445,343535;0,343535;4445,398145;4445,377825;0,432435;4445,446405;0,446405;4445,501015;4445,480695;0,535305;4445,549275;0,549275;4445,603885;4445,583565;0,638175;4445,652145;0,652145;4445,707390;4445,686435;0,741680;4445,755015;0,755015;4445,810260;4445,789305;0,844550;4445,857885;0,857885;4445,913130;4445,892175;0,947420" o:connectangles="0,0,0,0,0,0,0,0,0,0,0,0,0,0,0,0,0,0,0,0,0,0,0,0,0,0,0,0,0,0,0,0,0,0,0,0,0,0,0,0,0,0,0,0,0,0"/>
                  <o:lock v:ext="edit" verticies="t"/>
                </v:shape>
                <v:shape id="Freeform 13" o:spid="_x0000_s1037" style="position:absolute;left:3594;top:10909;width:5137;height:2197;visibility:visible;mso-wrap-style:square;v-text-anchor:top" coordsize="80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jM8UA&#10;AADcAAAADwAAAGRycy9kb3ducmV2LnhtbESP0WrCQBRE34X+w3ILvukmokZSV2lFS6H6oO0HXLK3&#10;STB7d8muSfz7bqHg4zAzZ5j1djCN6Kj1tWUF6TQBQVxYXXOp4PvrMFmB8AFZY2OZFNzJw3bzNFpj&#10;rm3PZ+ouoRQRwj5HBVUILpfSFxUZ9FPriKP3Y1uDIcq2lLrFPsJNI2dJspQGa44LFTraVVRcLzej&#10;4NMVx8Vbdur2yfWcZeG+6N9Tp9T4eXh9ARFoCI/wf/tDK5jNU/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MzxQAAANwAAAAPAAAAAAAAAAAAAAAAAJgCAABkcnMv&#10;ZG93bnJldi54bWxQSwUGAAAAAAQABAD1AAAAigMAAAAA&#10;" path="m,342l39,325r3,5l4,346,,342xm64,314r38,-16l106,303,68,319r-4,-5xm128,287r38,-16l170,276r-38,16l128,287xm192,260r38,-16l234,249r-39,16l192,260xm256,233r38,-16l298,221r-39,17l256,233xm320,206r38,-16l362,194r-39,17l320,206xm383,179r39,-17l426,167r-39,16l383,179xm447,152r39,-17l489,140r-38,16l447,152xm511,125r38,-17l553,113r-38,16l511,125xm575,97l613,81r4,5l579,102r-4,-5xm639,70l677,54r4,5l643,75r-4,-5xm703,43l741,27r4,4l707,48r-4,-5xm767,16l805,r4,4l770,21r-3,-5xe" fillcolor="black" strokeweight=".05pt">
                  <v:stroke joinstyle="bevel"/>
                  <v:path arrowok="t" o:connecttype="custom" o:connectlocs="24765,206375;2540,219710;40640,199390;67310,192405;40640,199390;105410,172085;83820,185420;121920,165100;148590,158115;121920,165100;186690,137795;164465,151130;203200,130810;229870,123190;203200,130810;267970,102870;245745,116205;283845,96520;310515,88900;283845,96520;348615,68580;327025,81915;365125,61595;391795,54610;365125,61595;429895,34290;408305,47625;446405,27305;473075,19685;446405,27305;511175,0;488950,13335" o:connectangles="0,0,0,0,0,0,0,0,0,0,0,0,0,0,0,0,0,0,0,0,0,0,0,0,0,0,0,0,0,0,0,0"/>
                  <o:lock v:ext="edit" verticies="t"/>
                </v:shape>
                <v:line id="Line 14" o:spid="_x0000_s1038" style="position:absolute;visibility:visible;mso-wrap-style:square" from="3606,3625" to="3613,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jl8YAAADcAAAADwAAAGRycy9kb3ducmV2LnhtbESPW2vCQBSE3wv9D8sp9K1uDEUkuoq2&#10;FPIieEN9PGRPLpg9m2Y3MfbXd4VCH4eZ+YaZLwdTi55aV1lWMB5FIIgzqysuFBwPX29TEM4ja6wt&#10;k4I7OVgunp/mmGh74x31e1+IAGGXoILS+yaR0mUlGXQj2xAHL7etQR9kW0jd4i3ATS3jKJpIgxWH&#10;hRIb+igpu+47o6C+b/JtU6ymcvt9/kx/un59uuRKvb4MqxkIT4P/D/+1U60gfo/hcSYc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mY5fGAAAA3AAAAA8AAAAAAAAA&#10;AAAAAAAAoQIAAGRycy9kb3ducmV2LnhtbFBLBQYAAAAABAAEAPkAAACUAwAAAAA=&#10;" strokeweight=".35pt">
                  <v:stroke joinstyle="miter"/>
                </v:line>
                <v:shape id="Freeform 15" o:spid="_x0000_s1039" style="position:absolute;left:6127;top:10845;width:2763;height:2432;visibility:visible;mso-wrap-style:square;v-text-anchor:top" coordsize="435,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7bsMA&#10;AADcAAAADwAAAGRycy9kb3ducmV2LnhtbESPQWvCQBSE70L/w/IKvZlNrEiJrlIqQo+NCvX4yD6T&#10;4O7bkF2TtL/eFQSPw8x8w6w2ozWip843jhVkSQqCuHS64UrB8bCbfoDwAVmjcUwK/sjDZv0yWWGu&#10;3cAF9ftQiQhhn6OCOoQ2l9KXNVn0iWuJo3d2ncUQZVdJ3eEQ4dbIWZoupMWG40KNLX3VVF72V6ug&#10;Hwr637bj7ue3qMxpkZk0k5lSb6/j5xJEoDE8w4/2t1Ywm7/D/Uw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7bsMAAADcAAAADwAAAAAAAAAAAAAAAACYAgAAZHJzL2Rv&#10;d25yZXYueG1sUEsFBgAAAAAEAAQA9QAAAIgDAAAAAA==&#10;" path="m,379l28,354r6,4l6,383,,379xm47,338l75,313r6,3l53,341r-6,-3xm94,296r29,-25l128,274r-28,25l94,296xm141,254r29,-25l175,233r-28,25l141,254xm188,213r29,-25l222,191r-28,25l188,213xm236,171r28,-25l270,150r-29,24l236,171xm283,129r28,-25l317,108r-29,25l283,129xm330,88l358,63r6,3l335,91r-5,-3xm377,46l405,21r6,4l383,50r-6,-4xm424,5l429,r6,3l430,8,424,5xe" fillcolor="black" strokeweight=".05pt">
                  <v:stroke joinstyle="bevel"/>
                  <v:path arrowok="t" o:connecttype="custom" o:connectlocs="0,240665;17780,224790;21590,227330;3810,243205;0,240665;29845,214630;47625,198755;51435,200660;33655,216535;29845,214630;59690,187960;78105,172085;81280,173990;63500,189865;59690,187960;89535,161290;107950,145415;111125,147955;93345,163830;89535,161290;119380,135255;137795,119380;140970,121285;123190,137160;119380,135255;149860,108585;167640,92710;171450,95250;153035,110490;149860,108585;179705,81915;197485,66040;201295,68580;182880,84455;179705,81915;209550,55880;227330,40005;231140,41910;212725,57785;209550,55880;239395,29210;257175,13335;260985,15875;243205,31750;239395,29210;269240,3175;272415,0;276225,1905;273050,5080;269240,3175" o:connectangles="0,0,0,0,0,0,0,0,0,0,0,0,0,0,0,0,0,0,0,0,0,0,0,0,0,0,0,0,0,0,0,0,0,0,0,0,0,0,0,0,0,0,0,0,0,0,0,0,0,0"/>
                  <o:lock v:ext="edit" verticies="t"/>
                </v:shape>
                <v:line id="Line 16" o:spid="_x0000_s1040" style="position:absolute;flip:x y;visibility:visible;mso-wrap-style:square" from="3606,3625" to="6146,1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smacYAAADcAAAADwAAAGRycy9kb3ducmV2LnhtbESPQWvCQBSE70L/w/IKXqRuFLVtmo20&#10;QsCKIE0LvT6yzyQ1+zZkV43/visIHoeZ+YZJlr1pxIk6V1tWMBlHIIgLq2suFfx8Z08vIJxH1thY&#10;JgUXcrBMHwYJxtqe+YtOuS9FgLCLUUHlfRtL6YqKDLqxbYmDt7edQR9kV0rd4TnATSOnUbSQBmsO&#10;CxW2tKqoOORHo+Bv5z7ml89nk/1u/X7TrvNXN1opNXzs399AeOr9PXxrr7WC6WwG1zPhCMj0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LJmnGAAAA3AAAAA8AAAAAAAAA&#10;AAAAAAAAoQIAAGRycy9kb3ducmV2LnhtbFBLBQYAAAAABAAEAPkAAACUAwAAAAA=&#10;" strokeweight=".35pt">
                  <v:stroke joinstyle="miter"/>
                </v:line>
                <v:line id="Line 17" o:spid="_x0000_s1041" style="position:absolute;flip:y;visibility:visible;mso-wrap-style:square" from="3606,1212" to="6330,3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YRXsUAAADcAAAADwAAAGRycy9kb3ducmV2LnhtbESPQWvCQBSE74L/YXmCN90otobUVUQQ&#10;Kh6kKpTeHrvPJDb7NmS3Jv77riB4HGbmG2ax6mwlbtT40rGCyTgBQaydKTlXcD5tRykIH5ANVo5J&#10;wZ08rJb93gIz41r+otsx5CJC2GeooAihzqT0uiCLfuxq4uhdXGMxRNnk0jTYRrit5DRJ3qXFkuNC&#10;gTVtCtK/xz+r4Dr/MYf9mkya1rtNu/u+aH09KDUcdOsPEIG68Ao/259GwXT2Bo8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YRXsUAAADcAAAADwAAAAAAAAAA&#10;AAAAAAChAgAAZHJzL2Rvd25yZXYueG1sUEsFBgAAAAAEAAQA+QAAAJMDAAAAAA==&#10;" strokeweight=".35pt">
                  <v:stroke joinstyle="miter"/>
                </v:line>
                <v:shape id="Freeform 18" o:spid="_x0000_s1042" style="position:absolute;left:6311;top:1212;width:2579;height:9640;visibility:visible;mso-wrap-style:square;v-text-anchor:top" coordsize="406,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MAcMA&#10;AADcAAAADwAAAGRycy9kb3ducmV2LnhtbESPT4vCMBTE78J+h/AW9qap/4pUoyy7KIInqwePj+bZ&#10;FpuX0GRr99sbQfA4zMxvmNWmN43oqPW1ZQXjUQKCuLC65lLB+bQdLkD4gKyxsUwK/snDZv0xWGGm&#10;7Z2P1OWhFBHCPkMFVQguk9IXFRn0I+uIo3e1rcEQZVtK3eI9wk0jJ0mSSoM1x4UKHf1UVNzyP6Ng&#10;dz2cre+mh9ROF/ML79z29OuU+vrsv5cgAvXhHX6191rBZJbC80w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EMAcMAAADcAAAADwAAAAAAAAAAAAAAAACYAgAAZHJzL2Rv&#10;d25yZXYueG1sUEsFBgAAAAAEAAQA9QAAAIgDAAAAAA==&#10;" path="m7,r8,32l8,33,,1,7,xm21,53r8,32l22,86,14,54r7,-1xm35,106r8,32l36,139,28,107r7,-1xm49,159r8,32l50,192,41,160r8,-1xm63,212r8,32l64,245,56,213r7,-1xm77,265r8,32l78,298,69,266r8,-1xm91,318r8,32l92,351,83,319r8,-1xm105,371r8,32l106,404,97,372r8,-1xm119,424r8,32l120,457r-9,-32l119,424xm133,477r8,32l134,510r-9,-32l133,477xm147,530r8,32l148,563r-9,-32l147,530xm161,584r8,31l162,616r-9,-31l161,584xm175,637r8,31l176,669r-9,-31l175,637xm188,690r9,31l190,722r-9,-31l188,690xm203,743r8,32l204,776r-9,-32l203,743xm216,796r9,32l218,829r-9,-32l216,796xm230,849r9,32l232,882r-9,-32l230,849xm244,902r9,32l246,935r-9,-32l244,902xm258,955r9,32l260,988r-9,-32l258,955xm272,1008r9,32l274,1041r-9,-32l272,1008xm286,1061r9,32l287,1094r-8,-32l286,1061xm300,1114r9,32l301,1147r-8,-32l300,1114xm314,1167r9,32l315,1200r-8,-32l314,1167xm328,1220r9,32l329,1253r-8,-32l328,1220xm342,1273r9,32l343,1306r-8,-32l342,1273xm356,1326r9,32l357,1359r-8,-32l356,1326xm370,1379r9,32l371,1412r-8,-32l370,1379xm384,1432r9,32l385,1465r-8,-32l384,1432xm398,1485r8,32l399,1518r-8,-32l398,1485xe" fillcolor="black" strokeweight=".05pt">
                  <v:stroke joinstyle="bevel"/>
                  <v:path arrowok="t" o:connecttype="custom" o:connectlocs="5080,20955;13335,33655;8890,34290;27305,87630;22225,67310;31750,121920;40005,134620;35560,135255;53975,188595;48895,168275;58420,222885;66675,235585;61595,236220;80645,289560;75565,269240;85090,323850;93345,336550;88265,337185;107315,390525;102235,370840;111760,424815;119380,438150;114935,438785;133985,492125;128905,471805;138430,526415;146050,539115;141605,539750;160655,593090;154940,572770;165100,627380;172720,640080;168275,640715;187325,694055;181610,673735;191135,728345;199390,741045;194945,741680;213995,795020;208280,774700;217805,829310;226060,842010;221615,842645;240665,895985;234950,875665;244475,930275;252730,942975;248285,943610" o:connectangles="0,0,0,0,0,0,0,0,0,0,0,0,0,0,0,0,0,0,0,0,0,0,0,0,0,0,0,0,0,0,0,0,0,0,0,0,0,0,0,0,0,0,0,0,0,0,0,0"/>
                  <o:lock v:ext="edit" verticies="t"/>
                </v:shape>
                <v:shape id="Freeform 19" o:spid="_x0000_s1043" style="position:absolute;left:3587;top:3613;width:5245;height:7162;visibility:visible;mso-wrap-style:square;v-text-anchor:top" coordsize="826,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yKMMA&#10;AADcAAAADwAAAGRycy9kb3ducmV2LnhtbESPQYvCMBSE7wv+h/AEb2uquCrVKCIIgqC0inh8NM+2&#10;2LyUJmr99xtB8DjMzDfMfNmaSjyocaVlBYN+BII4s7rkXMHpuPmdgnAeWWNlmRS8yMFy0fmZY6zt&#10;kxN6pD4XAcIuRgWF93UspcsKMuj6tiYO3tU2Bn2QTS51g88AN5UcRtFYGiw5LBRY07qg7JbejYJ9&#10;dsHx5JaukvrP7I7J6XBe76VSvW67moHw1Ppv+NPeagXD0QTeZ8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tyKMMAAADcAAAADwAAAAAAAAAAAAAAAACYAgAAZHJzL2Rv&#10;d25yZXYueG1sUEsFBgAAAAAEAAQA9QAAAIgDAAAAAA==&#10;" path="m6,l27,29r-6,3l,3,6,xm41,48l62,77r-7,2l34,51r7,-3xm76,96r21,28l90,127,69,98r7,-2xm110,143r21,29l125,175,104,146r6,-3xm145,191r21,29l159,222,139,194r6,-3xm180,239r21,28l194,270,173,241r7,-2xm215,287r20,28l229,318,208,289r7,-2xm249,334r21,29l264,365,243,337r6,-3xm284,382r21,29l298,413,278,384r6,-2xm319,430r21,28l333,461,312,432r7,-2xm353,477r21,29l368,508,347,480r6,-3xm388,525r21,29l402,556,382,528r6,-3xm423,573r21,28l437,604,416,575r7,-2xm458,620r20,29l472,652,451,623r7,-3xm492,668r21,29l507,699,486,671r6,-3xm527,716r21,28l541,747,520,718r7,-2xm562,763r21,29l576,795,555,766r7,-3xm597,811r20,29l611,842,590,814r7,-3xm631,859r21,28l645,890,625,861r6,-2xm666,907r21,28l680,938,659,909r7,-2xm701,954r20,29l715,985,694,957r7,-3xm735,1002r21,29l750,1033r-21,-29l735,1002xm770,1050r21,28l784,1081r-20,-29l770,1050xm805,1097r21,29l819,1128r-21,-28l805,1097xe" fillcolor="black" strokeweight=".05pt">
                  <v:stroke joinstyle="bevel"/>
                  <v:path arrowok="t" o:connecttype="custom" o:connectlocs="17145,18415;0,1905;26035,30480;34925,50165;26035,30480;61595,78740;43815,62230;69850,90805;79375,111125;69850,90805;105410,139700;88265,123190;114300,151765;123190,171450;114300,151765;149225,200025;132080,183515;158115,212090;167640,231775;158115,212090;193675,260985;176530,243840;202565,273050;211455,292735;202565,273050;237490,321310;220345,304800;246380,333375;255270,353060;246380,333375;281940,381635;264160,365125;290830,393700;299720,414020;290830,393700;325755,442595;308610,426085;334645,454660;343535,474345;334645,454660;370205,502920;352425,486410;379095,514985;387985,534670;379095,514985;414020,563245;396875,546735;422910,575945;431800,595630;422910,575945;457835,624205;440690,607695;466725,636270;476250,655955;466725,636270;502285,684530;485140,668020;511175,696595;520065,716280;511175,696595" o:connectangles="0,0,0,0,0,0,0,0,0,0,0,0,0,0,0,0,0,0,0,0,0,0,0,0,0,0,0,0,0,0,0,0,0,0,0,0,0,0,0,0,0,0,0,0,0,0,0,0,0,0,0,0,0,0,0,0,0,0,0,0"/>
                  <o:lock v:ext="edit" verticies="t"/>
                </v:shape>
                <v:rect id="Rectangle 20" o:spid="_x0000_s1044" style="position:absolute;left:5657;top:13303;width:89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v:textbox>
                </v:rect>
                <v:rect id="Rectangle 21" o:spid="_x0000_s1045" style="position:absolute;left:2571;top:13042;width:1124;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Oz8IA&#10;AADcAAAADwAAAGRycy9kb3ducmV2LnhtbESP3WoCMRSE7wu+QziCdzXrI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s7PwgAAANwAAAAPAAAAAAAAAAAAAAAAAJgCAABkcnMvZG93&#10;bnJldi54bWxQSwUGAAAAAAQABAD1AAAAhw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22" o:spid="_x0000_s1046" style="position:absolute;left:2451;top:3441;width:80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xj74A&#10;AADcAAAADwAAAGRycy9kb3ducmV2LnhtbERPy4rCMBTdC/5DuMLsNLUw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CN8Y++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23" o:spid="_x0000_s1047" style="position:absolute;left:6235;top:10433;width:1213;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UFMEA&#10;AADcAAAADwAAAGRycy9kb3ducmV2LnhtbESP3YrCMBSE7xd8h3AE79bUg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VBTBAAAA3A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4" o:spid="_x0000_s1048" style="position:absolute;left:5016;top:2025;width:895;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KY8EA&#10;AADcAAAADwAAAGRycy9kb3ducmV2LnhtbESP3YrCMBSE7wXfIRxh7zS14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TymPBAAAA3A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5" o:spid="_x0000_s1049" style="position:absolute;left:8940;top:9499;width:82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9v+MIA&#10;AADcAAAADwAAAGRycy9kb3ducmV2LnhtbESP3WoCMRSE7wXfIRzBO8260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2/4wgAAANwAAAAPAAAAAAAAAAAAAAAAAJgCAABkcnMvZG93&#10;bnJldi54bWxQSwUGAAAAAAQABAD1AAAAhw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v:textbox>
                </v:rect>
                <v:group id="Group 26" o:spid="_x0000_s1050" style="position:absolute;left:6235;top:1149;width:191;height:133" coordorigin="982,181" coordsize="3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oval id="Oval 27" o:spid="_x0000_s1051" style="position:absolute;left:982;top:181;width:30;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sTQsMA&#10;AADcAAAADwAAAGRycy9kb3ducmV2LnhtbESPQWsCMRSE74X+h/AK3mpWQSlbo4ggLJ6sFrw+ktfN&#10;tpuXNYnrtr++EQSPw8x8wyxWg2tFTyE2nhVMxgUIYu1Nw7WCz+P29Q1ETMgGW8+k4JcirJbPTwss&#10;jb/yB/WHVIsM4ViiAptSV0oZtSWHcew74ux9+eAwZRlqaQJeM9y1cloUc+mw4bxgsaONJf1zuDgF&#10;O9fvddXZgHo935++7bn6k2elRi/D+h1EoiE9wvd2ZRRMZzO4nc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sTQsMAAADcAAAADwAAAAAAAAAAAAAAAACYAgAAZHJzL2Rv&#10;d25yZXYueG1sUEsFBgAAAAAEAAQA9QAAAIgDAAAAAA==&#10;" fillcolor="black" strokeweight="0"/>
                  <v:oval id="Oval 28" o:spid="_x0000_s1052" style="position:absolute;left:982;top:181;width:30;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NE8IA&#10;AADcAAAADwAAAGRycy9kb3ducmV2LnhtbESPwWrDMBBE74H+g9hCb7GcQE3rRgmhNFBys5P2vEgb&#10;28RaGUux1b+PCoUeh5l5w2x20fZiotF3jhWsshwEsXam40bB+XRYvoDwAdlg75gU/JCH3fZhscHS&#10;uJkrmurQiARhX6KCNoShlNLrliz6zA3Eybu40WJIcmykGXFOcNvLdZ4X0mLHaaHFgd5b0tf6ZhWc&#10;+PhaRGx8tUftv4lXUX98KfX0GPdvIALF8B/+a38aBevnAn7PpCM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M0TwgAAANwAAAAPAAAAAAAAAAAAAAAAAJgCAABkcnMvZG93&#10;bnJldi54bWxQSwUGAAAAAAQABAD1AAAAhwMAAAAA&#10;" filled="f" strokeweight=".35pt">
                    <v:stroke joinstyle="miter"/>
                  </v:oval>
                </v:group>
                <v:group id="Group 29" o:spid="_x0000_s1053" style="position:absolute;left:6146;top:2438;width:184;height:133" coordorigin="968,384" coordsize="2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oval id="Oval 30" o:spid="_x0000_s1054" style="position:absolute;left:968;top:384;width:29;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83MAA&#10;AADcAAAADwAAAGRycy9kb3ducmV2LnhtbERPTWsCMRC9F/wPYYTealahUlajiCAsPakteB2ScbO6&#10;maxJXLf++uZQ6PHxvpfrwbWipxAbzwqmkwIEsfam4VrB99fu7QNETMgGW8+k4IcirFejlyWWxj/4&#10;QP0x1SKHcCxRgU2pK6WM2pLDOPEdcebOPjhMGYZamoCPHO5aOSuKuXTYcG6w2NHWkr4e707Bp+v3&#10;uupsQL2Z708Xe6ue8qbU63jYLEAkGtK/+M9dGQWz97w2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q83MAAAADcAAAADwAAAAAAAAAAAAAAAACYAgAAZHJzL2Rvd25y&#10;ZXYueG1sUEsFBgAAAAAEAAQA9QAAAIUDAAAAAA==&#10;" fillcolor="black" strokeweight="0"/>
                  <v:oval id="Oval 31" o:spid="_x0000_s1055" style="position:absolute;left:968;top:384;width:29;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dZYcEA&#10;AADcAAAADwAAAGRycy9kb3ducmV2LnhtbESPQWvCQBSE70L/w/IKvelGoUFjNiKiULxFW8+P3dck&#10;NPs2ZFfd/nu3UPA4zMw3TLmJthc3Gn3nWMF8loEg1s503Cj4PB+mSxA+IBvsHZOCX/KwqV4mJRbG&#10;3bmm2yk0IkHYF6igDWEopPS6JYt+5gbi5H270WJIcmykGfGe4LaXiyzLpcWO00KLA+1a0j+nq1Vw&#10;5uMqj9j4eovaX4jnUe+/lHp7jds1iEAxPMP/7Q+jYPG+gr8z6QjI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XWWHBAAAA3AAAAA8AAAAAAAAAAAAAAAAAmAIAAGRycy9kb3du&#10;cmV2LnhtbFBLBQYAAAAABAAEAPUAAACGAwAAAAA=&#10;" filled="f" strokeweight=".35pt">
                    <v:stroke joinstyle="miter"/>
                  </v:oval>
                </v:group>
                <v:group id="Group 32" o:spid="_x0000_s1056" style="position:absolute;left:3511;top:3556;width:191;height:133" coordorigin="553,560" coordsize="3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oval id="Oval 33" o:spid="_x0000_s1057" style="position:absolute;left:553;top:560;width:30;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f/MMA&#10;AADcAAAADwAAAGRycy9kb3ducmV2LnhtbESPQWsCMRSE74X+h/AK3mpWD0tZjSKFwtKT2kKvj+S5&#10;Wd28rEm6rv56IxR6HGbmG2a5Hl0nBgqx9axgNi1AEGtvWm4UfH99vL6BiAnZYOeZFFwpwnr1/LTE&#10;yvgL72jYp0ZkCMcKFdiU+krKqC05jFPfE2fv4IPDlGVopAl4yXDXyXlRlNJhy3nBYk/vlvRp/+sU&#10;fLphq+veBtSbcvtztOf6Js9KTV7GzQJEojH9h//atVEwL2fwOJOPgF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zf/MMAAADcAAAADwAAAAAAAAAAAAAAAACYAgAAZHJzL2Rv&#10;d25yZXYueG1sUEsFBgAAAAAEAAQA9QAAAIgDAAAAAA==&#10;" fillcolor="black" strokeweight="0"/>
                  <v:oval id="Oval 34" o:spid="_x0000_s1058" style="position:absolute;left:553;top:560;width:30;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8BrcEA&#10;AADcAAAADwAAAGRycy9kb3ducmV2LnhtbESPwWrDMBBE74H+g9hCb7EcH0zqRgkhtFB6c9LkvEhb&#10;2cRaGUuN1b+vCoUch5l5w2x2yQ3iRlPoPStYFSUIYu1Nz1bB5+ltuQYRIrLBwTMp+KEAu+3DYoON&#10;8TO3dDtGKzKEQ4MKuhjHRsqgO3IYCj8SZ+/LTw5jlpOVZsI5w90gq7KspcOe80KHIx060tfjt1Nw&#10;4o/nOqEN7R51uBCvkn49K/X0mPYvICKleA//t9+Ngqqu4O9MPg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fAa3BAAAA3AAAAA8AAAAAAAAAAAAAAAAAmAIAAGRycy9kb3du&#10;cmV2LnhtbFBLBQYAAAAABAAEAPUAAACGAwAAAAA=&#10;" filled="f" strokeweight=".35pt">
                    <v:stroke joinstyle="miter"/>
                  </v:oval>
                </v:group>
                <v:group id="Group 35" o:spid="_x0000_s1059" style="position:absolute;left:8775;top:10788;width:191;height:134" coordorigin="1382,1699" coordsize="3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oval id="Oval 36" o:spid="_x0000_s1060" style="position:absolute;left:1382;top:1699;width:30;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t8ZMMA&#10;AADcAAAADwAAAGRycy9kb3ducmV2LnhtbESPQWsCMRSE74X+h/AK3mq2IotsjSJCYelJrdDrI3nd&#10;bN28rEm6rv56Uyj0OMzMN8xyPbpODBRi61nBy7QAQay9ablRcPx4e16AiAnZYOeZFFwpwnr1+LDE&#10;yvgL72k4pEZkCMcKFdiU+krKqC05jFPfE2fvyweHKcvQSBPwkuGuk7OiKKXDlvOCxZ62lvTp8OMU&#10;vLthp+veBtSbcvf5bc/1TZ6VmjyNm1cQicb0H/5r10bBrJzD75l8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t8ZMMAAADcAAAADwAAAAAAAAAAAAAAAACYAgAAZHJzL2Rv&#10;d25yZXYueG1sUEsFBgAAAAAEAAQA9QAAAIgDAAAAAA==&#10;" fillcolor="black" strokeweight="0"/>
                  <v:oval id="Oval 37" o:spid="_x0000_s1061" style="position:absolute;left:1382;top:1699;width:30;height: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aZ2cIA&#10;AADcAAAADwAAAGRycy9kb3ducmV2LnhtbESPwWrDMBBE74H+g9hCb7GcQE3rRgmhNFBys5P2vEgb&#10;28RaGUux1b+PCoUeh5l5w2x20fZiotF3jhWsshwEsXam40bB+XRYvoDwAdlg75gU/JCH3fZhscHS&#10;uJkrmurQiARhX6KCNoShlNLrliz6zA3Eybu40WJIcmykGXFOcNvLdZ4X0mLHaaHFgd5b0tf6ZhWc&#10;+PhaRGx8tUftv4lXUX98KfX0GPdvIALF8B/+a38aBeviGX7PpCM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dpnZwgAAANwAAAAPAAAAAAAAAAAAAAAAAJgCAABkcnMvZG93&#10;bnJldi54bWxQSwUGAAAAAAQABAD1AAAAhwMAAAAA&#10;" filled="f" strokeweight=".35pt">
                    <v:stroke joinstyle="miter"/>
                  </v:oval>
                </v:group>
                <v:group id="Group 38" o:spid="_x0000_s1062" style="position:absolute;left:6146;top:11906;width:184;height:139" coordorigin="968,1875" coordsize="2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oval id="Oval 39" o:spid="_x0000_s1063" style="position:absolute;left:968;top:1875;width:29;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iE8QA&#10;AADcAAAADwAAAGRycy9kb3ducmV2LnhtbESPzWrDMBCE74W+g9hCb43cHNziRAkhUDA95aeQ6yJt&#10;LTfWypFUx83TV4FAjsPMfMPMl6PrxEAhtp4VvE4KEMTam5YbBV/7j5d3EDEhG+w8k4I/irBcPD7M&#10;sTL+zFsadqkRGcKxQgU2pb6SMmpLDuPE98TZ+/bBYcoyNNIEPGe46+S0KErpsOW8YLGntSV93P06&#10;BZ9u2Oi6twH1qtwcfuypvsiTUs9P42oGItGY7uFbuzYKpuUbX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p4hPEAAAA3AAAAA8AAAAAAAAAAAAAAAAAmAIAAGRycy9k&#10;b3ducmV2LnhtbFBLBQYAAAAABAAEAPUAAACJAwAAAAA=&#10;" fillcolor="black" strokeweight="0"/>
                  <v:oval id="Oval 40" o:spid="_x0000_s1064" style="position:absolute;left:968;top:1875;width:29;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c2R70A&#10;AADcAAAADwAAAGRycy9kb3ducmV2LnhtbERPy4rCMBTdC/5DuAPuNG0XRatRZHBA3PlcX5I7bZnm&#10;pjQZjX9vFoLLw3mvNtF24k6Dbx0ryGcZCGLtTMu1gsv5ZzoH4QOywc4xKXiSh816PFphZdyDj3Q/&#10;hVqkEPYVKmhC6CspvW7Iop+5njhxv26wGBIcamkGfKRw28kiy0ppseXU0GBP3w3pv9O/VXDmw6KM&#10;WPvjFrW/EedR765KTb7idgkiUAwf8du9NwqKMq1NZ9IRkOs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Xc2R70AAADcAAAADwAAAAAAAAAAAAAAAACYAgAAZHJzL2Rvd25yZXYu&#10;eG1sUEsFBgAAAAAEAAQA9QAAAIIDAAAAAA==&#10;" filled="f" strokeweight=".35pt">
                    <v:stroke joinstyle="miter"/>
                  </v:oval>
                </v:group>
                <v:group id="Group 41" o:spid="_x0000_s1065" style="position:absolute;left:3511;top:13023;width:191;height:140" coordorigin="553,2051" coordsize="3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oval id="Oval 42" o:spid="_x0000_s1066" style="position:absolute;left:553;top:2051;width:30;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nsusAA&#10;AADcAAAADwAAAGRycy9kb3ducmV2LnhtbERPTWsCMRC9F/wPYQRvNasHW1ajiCAsnqwteB2ScbO6&#10;maxJXLf99c2h0OPjfa82g2tFTyE2nhXMpgUIYu1Nw7WCr8/96zuImJANtp5JwTdF2KxHLyssjX/y&#10;B/WnVIscwrFEBTalrpQyaksO49R3xJm7+OAwZRhqaQI+c7hr5bwoFtJhw7nBYkc7S/p2ejgFB9cf&#10;ddXZgHq7OJ6v9l79yLtSk/GwXYJINKR/8Z+7Mgrmb3l+PpOPgF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5nsusAAAADcAAAADwAAAAAAAAAAAAAAAACYAgAAZHJzL2Rvd25y&#10;ZXYueG1sUEsFBgAAAAAEAAQA9QAAAIUDAAAAAA==&#10;" fillcolor="black" strokeweight="0"/>
                  <v:oval id="Oval 43" o:spid="_x0000_s1067" style="position:absolute;left:553;top:2051;width:30;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QJB8IA&#10;AADcAAAADwAAAGRycy9kb3ducmV2LnhtbESPQWvCQBSE7wX/w/KE3uomHtKauoqIhdJbovb82H0m&#10;wezbkN2a9d+7hUKPw8x8w6y30fbiRqPvHCvIFxkIYu1Mx42C0/Hj5Q2ED8gGe8ek4E4etpvZ0xpL&#10;4yau6FaHRiQI+xIVtCEMpZRet2TRL9xAnLyLGy2GJMdGmhGnBLe9XGZZIS12nBZaHGjfkr7WP1bB&#10;kb9WRcTGVzvU/ps4j/pwVup5HnfvIALF8B/+a38aBcvXHH7Pp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lAkHwgAAANwAAAAPAAAAAAAAAAAAAAAAAJgCAABkcnMvZG93&#10;bnJldi54bWxQSwUGAAAAAAQABAD1AAAAhwMAAAAA&#10;" filled="f" strokeweight=".35pt">
                    <v:stroke joinstyle="miter"/>
                  </v:oval>
                </v:group>
                <v:group id="Group 44" o:spid="_x0000_s1068" style="position:absolute;left:6051;top:13195;width:191;height:140" coordorigin="953,2078" coordsize="3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oval id="Oval 45" o:spid="_x0000_s1069" style="position:absolute;left:953;top:2078;width:30;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tyzcQA&#10;AADcAAAADwAAAGRycy9kb3ducmV2LnhtbESPT2sCMRTE7wW/Q3iF3mq2FrSsRhGhsPTkP+j1kTw3&#10;q5uXNUnXbT99IxR6HGbmN8xiNbhW9BRi41nBy7gAQay9abhWcDy8P7+BiAnZYOuZFHxThNVy9LDA&#10;0vgb76jfp1pkCMcSFdiUulLKqC05jGPfEWfv5IPDlGWopQl4y3DXyklRTKXDhvOCxY42lvRl/+UU&#10;fLh+q6vOBtTr6fbzbK/Vj7wq9fQ4rOcgEg3pP/zXroyCyewV7mfy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Lcs3EAAAA3AAAAA8AAAAAAAAAAAAAAAAAmAIAAGRycy9k&#10;b3ducmV2LnhtbFBLBQYAAAAABAAEAPUAAACJAwAAAAA=&#10;" fillcolor="black" strokeweight="0"/>
                  <v:oval id="Oval 46" o:spid="_x0000_s1070" style="position:absolute;left:953;top:2078;width:30;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Oqn8EA&#10;AADcAAAADwAAAGRycy9kb3ducmV2LnhtbESPzWrDMBCE74W8g9hAb40cU9LEiWJMaKHklt/zIm1t&#10;U2tlLMVR3z4qFHocZuYbZlNG24mRBt86VjCfZSCItTMt1wrOp4+XJQgfkA12jknBD3kot5OnDRbG&#10;3flA4zHUIkHYF6igCaEvpPS6IYt+5nri5H25wWJIcqilGfCe4LaTeZYtpMWW00KDPe0a0t/Hm1Vw&#10;4v1qEbH2hwq1vxLPo36/KPU8jdUaRKAY/sN/7U+jIH97hd8z6Qj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jqp/BAAAA3AAAAA8AAAAAAAAAAAAAAAAAmAIAAGRycy9kb3du&#10;cmV2LnhtbFBLBQYAAAAABAAEAPUAAACGAwAAAAA=&#10;" filled="f" strokeweight=".35pt">
                    <v:stroke joinstyle="miter"/>
                  </v:oval>
                </v:group>
                <v:rect id="Rectangle 47" o:spid="_x0000_s1071" style="position:absolute;left:6337;top:12;width:825;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group>
            </w:pict>
          </mc:Fallback>
        </mc:AlternateContent>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26"/>
          <w:sz w:val="26"/>
          <w:szCs w:val="26"/>
        </w:rPr>
        <w:object w:dxaOrig="3660" w:dyaOrig="620">
          <v:shape id="_x0000_i1173" type="#_x0000_t75" style="width:183pt;height:30.75pt" o:ole="">
            <v:imagedata r:id="rId296" o:title=""/>
          </v:shape>
          <o:OLEObject Type="Embed" ProgID="Equation.DSMT4" ShapeID="_x0000_i1173" DrawAspect="Content" ObjectID="_1625145526" r:id="rId297"/>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Suy ra </w:t>
      </w:r>
      <w:r w:rsidRPr="00126326">
        <w:rPr>
          <w:rFonts w:ascii="Times New Roman" w:hAnsi="Times New Roman" w:cs="Times New Roman"/>
          <w:position w:val="-6"/>
          <w:sz w:val="26"/>
          <w:szCs w:val="26"/>
        </w:rPr>
        <w:object w:dxaOrig="440" w:dyaOrig="240">
          <v:shape id="_x0000_i1174" type="#_x0000_t75" style="width:21.75pt;height:12pt" o:ole="">
            <v:imagedata r:id="rId298" o:title=""/>
          </v:shape>
          <o:OLEObject Type="Embed" ProgID="Equation.DSMT4" ShapeID="_x0000_i1174" DrawAspect="Content" ObjectID="_1625145527" r:id="rId299"/>
        </w:object>
      </w:r>
      <w:r w:rsidRPr="00126326">
        <w:rPr>
          <w:rFonts w:ascii="Times New Roman" w:hAnsi="Times New Roman" w:cs="Times New Roman"/>
          <w:sz w:val="26"/>
          <w:szCs w:val="26"/>
        </w:rPr>
        <w:t xml:space="preserve"> là đường kính đáy nên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6"/>
          <w:sz w:val="26"/>
          <w:szCs w:val="26"/>
        </w:rPr>
        <w:object w:dxaOrig="1780" w:dyaOrig="260">
          <v:shape id="_x0000_i1175" type="#_x0000_t75" style="width:89.25pt;height:12.75pt" o:ole="">
            <v:imagedata r:id="rId300" o:title=""/>
          </v:shape>
          <o:OLEObject Type="Embed" ProgID="Equation.DSMT4" ShapeID="_x0000_i1175" DrawAspect="Content" ObjectID="_1625145528" r:id="rId301"/>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Xét tam giác vuông </w:t>
      </w:r>
      <w:r w:rsidRPr="00126326">
        <w:rPr>
          <w:rFonts w:ascii="Times New Roman" w:hAnsi="Times New Roman" w:cs="Times New Roman"/>
          <w:position w:val="-6"/>
          <w:sz w:val="26"/>
          <w:szCs w:val="26"/>
          <w:lang w:val="nl-NL"/>
        </w:rPr>
        <w:object w:dxaOrig="580" w:dyaOrig="240">
          <v:shape id="_x0000_i1176" type="#_x0000_t75" style="width:29.25pt;height:12pt" o:ole="">
            <v:imagedata r:id="rId302" o:title=""/>
          </v:shape>
          <o:OLEObject Type="Embed" ProgID="Equation.DSMT4" ShapeID="_x0000_i1176" DrawAspect="Content" ObjectID="_1625145529" r:id="rId303"/>
        </w:object>
      </w:r>
      <w:r w:rsidRPr="00126326">
        <w:rPr>
          <w:rFonts w:ascii="Times New Roman" w:hAnsi="Times New Roman" w:cs="Times New Roman"/>
          <w:sz w:val="26"/>
          <w:szCs w:val="26"/>
          <w:lang w:val="nl-NL"/>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position w:val="-8"/>
          <w:sz w:val="26"/>
          <w:szCs w:val="26"/>
        </w:rPr>
        <w:object w:dxaOrig="2900" w:dyaOrig="360">
          <v:shape id="_x0000_i1177" type="#_x0000_t75" style="width:144.75pt;height:18pt" o:ole="">
            <v:imagedata r:id="rId304" o:title=""/>
          </v:shape>
          <o:OLEObject Type="Embed" ProgID="Equation.DSMT4" ShapeID="_x0000_i1177" DrawAspect="Content" ObjectID="_1625145530" r:id="rId305"/>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lang w:val="nl-NL"/>
        </w:rPr>
      </w:pPr>
      <w:proofErr w:type="gramStart"/>
      <w:r w:rsidRPr="00126326">
        <w:rPr>
          <w:rFonts w:ascii="Times New Roman" w:hAnsi="Times New Roman" w:cs="Times New Roman"/>
          <w:sz w:val="26"/>
          <w:szCs w:val="26"/>
        </w:rPr>
        <w:t xml:space="preserve">Suy ra cạnh hình vuông bằng </w:t>
      </w:r>
      <w:r w:rsidRPr="00126326">
        <w:rPr>
          <w:rFonts w:ascii="Times New Roman" w:hAnsi="Times New Roman" w:cs="Times New Roman"/>
          <w:position w:val="-6"/>
          <w:sz w:val="26"/>
          <w:szCs w:val="26"/>
        </w:rPr>
        <w:object w:dxaOrig="680" w:dyaOrig="260">
          <v:shape id="_x0000_i1178" type="#_x0000_t75" style="width:33.75pt;height:12.75pt" o:ole="">
            <v:imagedata r:id="rId306" o:title=""/>
          </v:shape>
          <o:OLEObject Type="Embed" ProgID="Equation.DSMT4" ShapeID="_x0000_i1178" DrawAspect="Content" ObjectID="_1625145531" r:id="rId307"/>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B</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Times New Roman" w:hAnsi="Times New Roman" w:cs="Times New Roman"/>
          <w:sz w:val="26"/>
          <w:szCs w:val="26"/>
        </w:rPr>
      </w:pPr>
      <w:proofErr w:type="gramStart"/>
      <w:r>
        <w:rPr>
          <w:rFonts w:ascii="Times New Roman" w:hAnsi="Times New Roman" w:cs="Times New Roman"/>
          <w:b/>
          <w:sz w:val="26"/>
          <w:szCs w:val="26"/>
        </w:rPr>
        <w:t xml:space="preserve">Câu </w:t>
      </w:r>
      <w:r w:rsidRPr="00126326">
        <w:rPr>
          <w:rFonts w:ascii="Times New Roman" w:hAnsi="Times New Roman" w:cs="Times New Roman"/>
          <w:b/>
          <w:sz w:val="26"/>
          <w:szCs w:val="26"/>
        </w:rPr>
        <w:t>6.</w:t>
      </w:r>
      <w:proofErr w:type="gramEnd"/>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Thiết diện qua trục của một hình trụ là một hình chữ nhật có hai cạnh lần lượt bằng đường kính đáy và chiều cao của hình trụ.</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Vậy hai cạnh của hình chữ nhật là </w:t>
      </w:r>
      <w:r w:rsidRPr="00126326">
        <w:rPr>
          <w:rFonts w:ascii="Times New Roman" w:hAnsi="Times New Roman" w:cs="Times New Roman"/>
          <w:position w:val="-6"/>
          <w:sz w:val="26"/>
          <w:szCs w:val="26"/>
        </w:rPr>
        <w:object w:dxaOrig="440" w:dyaOrig="260">
          <v:shape id="_x0000_i1179" type="#_x0000_t75" style="width:21.75pt;height:12.75pt" o:ole="">
            <v:imagedata r:id="rId308" o:title=""/>
          </v:shape>
          <o:OLEObject Type="Embed" ProgID="Equation.DSMT4" ShapeID="_x0000_i1179" DrawAspect="Content" ObjectID="_1625145532" r:id="rId309"/>
        </w:object>
      </w:r>
      <w:r w:rsidRPr="00126326">
        <w:rPr>
          <w:rFonts w:ascii="Times New Roman" w:hAnsi="Times New Roman" w:cs="Times New Roman"/>
          <w:sz w:val="26"/>
          <w:szCs w:val="26"/>
        </w:rPr>
        <w:t xml:space="preserve"> </w:t>
      </w:r>
      <w:proofErr w:type="gramStart"/>
      <w:r w:rsidRPr="00126326">
        <w:rPr>
          <w:rFonts w:ascii="Times New Roman" w:hAnsi="Times New Roman" w:cs="Times New Roman"/>
          <w:sz w:val="26"/>
          <w:szCs w:val="26"/>
        </w:rPr>
        <w:t xml:space="preserve">và </w:t>
      </w:r>
      <w:proofErr w:type="gramEnd"/>
      <w:r w:rsidRPr="00126326">
        <w:rPr>
          <w:rFonts w:ascii="Times New Roman" w:hAnsi="Times New Roman" w:cs="Times New Roman"/>
          <w:position w:val="-6"/>
          <w:sz w:val="26"/>
          <w:szCs w:val="26"/>
        </w:rPr>
        <w:object w:dxaOrig="440" w:dyaOrig="260">
          <v:shape id="_x0000_i1180" type="#_x0000_t75" style="width:21.75pt;height:12.75pt" o:ole="">
            <v:imagedata r:id="rId71" o:title=""/>
          </v:shape>
          <o:OLEObject Type="Embed" ProgID="Equation.DSMT4" ShapeID="_x0000_i1180" DrawAspect="Content" ObjectID="_1625145533" r:id="rId31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60288" behindDoc="1" locked="0" layoutInCell="1" allowOverlap="1" wp14:anchorId="7BBA4C31" wp14:editId="3509E0D3">
                <wp:simplePos x="0" y="0"/>
                <wp:positionH relativeFrom="column">
                  <wp:posOffset>3815080</wp:posOffset>
                </wp:positionH>
                <wp:positionV relativeFrom="paragraph">
                  <wp:posOffset>234950</wp:posOffset>
                </wp:positionV>
                <wp:extent cx="1232535" cy="2136140"/>
                <wp:effectExtent l="0" t="0" r="5715" b="16510"/>
                <wp:wrapNone/>
                <wp:docPr id="231" name="Canvas 2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9" name="Group 50"/>
                        <wpg:cNvGrpSpPr>
                          <a:grpSpLocks/>
                        </wpg:cNvGrpSpPr>
                        <wpg:grpSpPr bwMode="auto">
                          <a:xfrm>
                            <a:off x="86360" y="117475"/>
                            <a:ext cx="1074420" cy="363220"/>
                            <a:chOff x="136" y="185"/>
                            <a:chExt cx="1692" cy="572"/>
                          </a:xfrm>
                        </wpg:grpSpPr>
                        <wps:wsp>
                          <wps:cNvPr id="190" name="Freeform 51"/>
                          <wps:cNvSpPr>
                            <a:spLocks/>
                          </wps:cNvSpPr>
                          <wps:spPr bwMode="auto">
                            <a:xfrm>
                              <a:off x="150" y="185"/>
                              <a:ext cx="1678" cy="572"/>
                            </a:xfrm>
                            <a:custGeom>
                              <a:avLst/>
                              <a:gdLst>
                                <a:gd name="T0" fmla="*/ 15 w 1678"/>
                                <a:gd name="T1" fmla="*/ 340 h 572"/>
                                <a:gd name="T2" fmla="*/ 70 w 1678"/>
                                <a:gd name="T3" fmla="*/ 400 h 572"/>
                                <a:gd name="T4" fmla="*/ 193 w 1678"/>
                                <a:gd name="T5" fmla="*/ 468 h 572"/>
                                <a:gd name="T6" fmla="*/ 331 w 1678"/>
                                <a:gd name="T7" fmla="*/ 513 h 572"/>
                                <a:gd name="T8" fmla="*/ 458 w 1678"/>
                                <a:gd name="T9" fmla="*/ 541 h 572"/>
                                <a:gd name="T10" fmla="*/ 606 w 1678"/>
                                <a:gd name="T11" fmla="*/ 560 h 572"/>
                                <a:gd name="T12" fmla="*/ 746 w 1678"/>
                                <a:gd name="T13" fmla="*/ 570 h 572"/>
                                <a:gd name="T14" fmla="*/ 872 w 1678"/>
                                <a:gd name="T15" fmla="*/ 571 h 572"/>
                                <a:gd name="T16" fmla="*/ 1094 w 1678"/>
                                <a:gd name="T17" fmla="*/ 558 h 572"/>
                                <a:gd name="T18" fmla="*/ 1166 w 1678"/>
                                <a:gd name="T19" fmla="*/ 549 h 572"/>
                                <a:gd name="T20" fmla="*/ 1229 w 1678"/>
                                <a:gd name="T21" fmla="*/ 539 h 572"/>
                                <a:gd name="T22" fmla="*/ 1300 w 1678"/>
                                <a:gd name="T23" fmla="*/ 525 h 572"/>
                                <a:gd name="T24" fmla="*/ 1387 w 1678"/>
                                <a:gd name="T25" fmla="*/ 502 h 572"/>
                                <a:gd name="T26" fmla="*/ 1429 w 1678"/>
                                <a:gd name="T27" fmla="*/ 489 h 572"/>
                                <a:gd name="T28" fmla="*/ 1469 w 1678"/>
                                <a:gd name="T29" fmla="*/ 475 h 572"/>
                                <a:gd name="T30" fmla="*/ 1495 w 1678"/>
                                <a:gd name="T31" fmla="*/ 464 h 572"/>
                                <a:gd name="T32" fmla="*/ 1519 w 1678"/>
                                <a:gd name="T33" fmla="*/ 454 h 572"/>
                                <a:gd name="T34" fmla="*/ 1539 w 1678"/>
                                <a:gd name="T35" fmla="*/ 443 h 572"/>
                                <a:gd name="T36" fmla="*/ 1563 w 1678"/>
                                <a:gd name="T37" fmla="*/ 430 h 572"/>
                                <a:gd name="T38" fmla="*/ 1581 w 1678"/>
                                <a:gd name="T39" fmla="*/ 419 h 572"/>
                                <a:gd name="T40" fmla="*/ 1601 w 1678"/>
                                <a:gd name="T41" fmla="*/ 406 h 572"/>
                                <a:gd name="T42" fmla="*/ 1614 w 1678"/>
                                <a:gd name="T43" fmla="*/ 395 h 572"/>
                                <a:gd name="T44" fmla="*/ 1630 w 1678"/>
                                <a:gd name="T45" fmla="*/ 381 h 572"/>
                                <a:gd name="T46" fmla="*/ 1645 w 1678"/>
                                <a:gd name="T47" fmla="*/ 365 h 572"/>
                                <a:gd name="T48" fmla="*/ 1655 w 1678"/>
                                <a:gd name="T49" fmla="*/ 352 h 572"/>
                                <a:gd name="T50" fmla="*/ 1668 w 1678"/>
                                <a:gd name="T51" fmla="*/ 329 h 572"/>
                                <a:gd name="T52" fmla="*/ 1674 w 1678"/>
                                <a:gd name="T53" fmla="*/ 312 h 572"/>
                                <a:gd name="T54" fmla="*/ 1678 w 1678"/>
                                <a:gd name="T55" fmla="*/ 289 h 572"/>
                                <a:gd name="T56" fmla="*/ 1676 w 1678"/>
                                <a:gd name="T57" fmla="*/ 266 h 572"/>
                                <a:gd name="T58" fmla="*/ 1669 w 1678"/>
                                <a:gd name="T59" fmla="*/ 244 h 572"/>
                                <a:gd name="T60" fmla="*/ 1656 w 1678"/>
                                <a:gd name="T61" fmla="*/ 222 h 572"/>
                                <a:gd name="T62" fmla="*/ 1646 w 1678"/>
                                <a:gd name="T63" fmla="*/ 209 h 572"/>
                                <a:gd name="T64" fmla="*/ 1631 w 1678"/>
                                <a:gd name="T65" fmla="*/ 192 h 572"/>
                                <a:gd name="T66" fmla="*/ 1616 w 1678"/>
                                <a:gd name="T67" fmla="*/ 178 h 572"/>
                                <a:gd name="T68" fmla="*/ 1603 w 1678"/>
                                <a:gd name="T69" fmla="*/ 168 h 572"/>
                                <a:gd name="T70" fmla="*/ 1583 w 1678"/>
                                <a:gd name="T71" fmla="*/ 154 h 572"/>
                                <a:gd name="T72" fmla="*/ 1566 w 1678"/>
                                <a:gd name="T73" fmla="*/ 143 h 572"/>
                                <a:gd name="T74" fmla="*/ 1542 w 1678"/>
                                <a:gd name="T75" fmla="*/ 130 h 572"/>
                                <a:gd name="T76" fmla="*/ 1522 w 1678"/>
                                <a:gd name="T77" fmla="*/ 120 h 572"/>
                                <a:gd name="T78" fmla="*/ 1499 w 1678"/>
                                <a:gd name="T79" fmla="*/ 110 h 572"/>
                                <a:gd name="T80" fmla="*/ 1474 w 1678"/>
                                <a:gd name="T81" fmla="*/ 99 h 572"/>
                                <a:gd name="T82" fmla="*/ 1434 w 1678"/>
                                <a:gd name="T83" fmla="*/ 85 h 572"/>
                                <a:gd name="T84" fmla="*/ 1394 w 1678"/>
                                <a:gd name="T85" fmla="*/ 72 h 572"/>
                                <a:gd name="T86" fmla="*/ 1324 w 1678"/>
                                <a:gd name="T87" fmla="*/ 53 h 572"/>
                                <a:gd name="T88" fmla="*/ 1238 w 1678"/>
                                <a:gd name="T89" fmla="*/ 35 h 572"/>
                                <a:gd name="T90" fmla="*/ 1177 w 1678"/>
                                <a:gd name="T91" fmla="*/ 25 h 572"/>
                                <a:gd name="T92" fmla="*/ 1107 w 1678"/>
                                <a:gd name="T93" fmla="*/ 15 h 572"/>
                                <a:gd name="T94" fmla="*/ 889 w 1678"/>
                                <a:gd name="T95" fmla="*/ 1 h 572"/>
                                <a:gd name="T96" fmla="*/ 764 w 1678"/>
                                <a:gd name="T97" fmla="*/ 2 h 572"/>
                                <a:gd name="T98" fmla="*/ 627 w 1678"/>
                                <a:gd name="T99" fmla="*/ 10 h 572"/>
                                <a:gd name="T100" fmla="*/ 480 w 1678"/>
                                <a:gd name="T101" fmla="*/ 28 h 572"/>
                                <a:gd name="T102" fmla="*/ 352 w 1678"/>
                                <a:gd name="T103" fmla="*/ 54 h 572"/>
                                <a:gd name="T104" fmla="*/ 212 w 1678"/>
                                <a:gd name="T105" fmla="*/ 96 h 572"/>
                                <a:gd name="T106" fmla="*/ 83 w 1678"/>
                                <a:gd name="T107" fmla="*/ 163 h 572"/>
                                <a:gd name="T108" fmla="*/ 22 w 1678"/>
                                <a:gd name="T109" fmla="*/ 222 h 572"/>
                                <a:gd name="T110" fmla="*/ 0 w 1678"/>
                                <a:gd name="T111" fmla="*/ 286 h 5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8" h="572">
                                  <a:moveTo>
                                    <a:pt x="0" y="286"/>
                                  </a:moveTo>
                                  <a:lnTo>
                                    <a:pt x="1" y="297"/>
                                  </a:lnTo>
                                  <a:lnTo>
                                    <a:pt x="3" y="308"/>
                                  </a:lnTo>
                                  <a:lnTo>
                                    <a:pt x="6" y="318"/>
                                  </a:lnTo>
                                  <a:lnTo>
                                    <a:pt x="10" y="329"/>
                                  </a:lnTo>
                                  <a:lnTo>
                                    <a:pt x="15" y="340"/>
                                  </a:lnTo>
                                  <a:lnTo>
                                    <a:pt x="22" y="350"/>
                                  </a:lnTo>
                                  <a:lnTo>
                                    <a:pt x="29" y="360"/>
                                  </a:lnTo>
                                  <a:lnTo>
                                    <a:pt x="38" y="371"/>
                                  </a:lnTo>
                                  <a:lnTo>
                                    <a:pt x="48" y="381"/>
                                  </a:lnTo>
                                  <a:lnTo>
                                    <a:pt x="58" y="390"/>
                                  </a:lnTo>
                                  <a:lnTo>
                                    <a:pt x="70" y="400"/>
                                  </a:lnTo>
                                  <a:lnTo>
                                    <a:pt x="83" y="409"/>
                                  </a:lnTo>
                                  <a:lnTo>
                                    <a:pt x="96" y="419"/>
                                  </a:lnTo>
                                  <a:lnTo>
                                    <a:pt x="111" y="428"/>
                                  </a:lnTo>
                                  <a:lnTo>
                                    <a:pt x="158" y="453"/>
                                  </a:lnTo>
                                  <a:lnTo>
                                    <a:pt x="176" y="461"/>
                                  </a:lnTo>
                                  <a:lnTo>
                                    <a:pt x="193" y="468"/>
                                  </a:lnTo>
                                  <a:lnTo>
                                    <a:pt x="212" y="476"/>
                                  </a:lnTo>
                                  <a:lnTo>
                                    <a:pt x="231" y="483"/>
                                  </a:lnTo>
                                  <a:lnTo>
                                    <a:pt x="250" y="489"/>
                                  </a:lnTo>
                                  <a:lnTo>
                                    <a:pt x="270" y="496"/>
                                  </a:lnTo>
                                  <a:lnTo>
                                    <a:pt x="290" y="502"/>
                                  </a:lnTo>
                                  <a:lnTo>
                                    <a:pt x="331" y="513"/>
                                  </a:lnTo>
                                  <a:lnTo>
                                    <a:pt x="352" y="519"/>
                                  </a:lnTo>
                                  <a:lnTo>
                                    <a:pt x="373" y="524"/>
                                  </a:lnTo>
                                  <a:lnTo>
                                    <a:pt x="394" y="528"/>
                                  </a:lnTo>
                                  <a:lnTo>
                                    <a:pt x="416" y="533"/>
                                  </a:lnTo>
                                  <a:lnTo>
                                    <a:pt x="437" y="537"/>
                                  </a:lnTo>
                                  <a:lnTo>
                                    <a:pt x="458" y="541"/>
                                  </a:lnTo>
                                  <a:lnTo>
                                    <a:pt x="480" y="544"/>
                                  </a:lnTo>
                                  <a:lnTo>
                                    <a:pt x="501" y="547"/>
                                  </a:lnTo>
                                  <a:lnTo>
                                    <a:pt x="522" y="551"/>
                                  </a:lnTo>
                                  <a:lnTo>
                                    <a:pt x="543" y="553"/>
                                  </a:lnTo>
                                  <a:lnTo>
                                    <a:pt x="564" y="556"/>
                                  </a:lnTo>
                                  <a:lnTo>
                                    <a:pt x="606" y="560"/>
                                  </a:lnTo>
                                  <a:lnTo>
                                    <a:pt x="627" y="562"/>
                                  </a:lnTo>
                                  <a:lnTo>
                                    <a:pt x="647" y="564"/>
                                  </a:lnTo>
                                  <a:lnTo>
                                    <a:pt x="687" y="567"/>
                                  </a:lnTo>
                                  <a:lnTo>
                                    <a:pt x="707" y="568"/>
                                  </a:lnTo>
                                  <a:lnTo>
                                    <a:pt x="726" y="569"/>
                                  </a:lnTo>
                                  <a:lnTo>
                                    <a:pt x="746" y="570"/>
                                  </a:lnTo>
                                  <a:lnTo>
                                    <a:pt x="764" y="571"/>
                                  </a:lnTo>
                                  <a:lnTo>
                                    <a:pt x="783" y="571"/>
                                  </a:lnTo>
                                  <a:lnTo>
                                    <a:pt x="801" y="571"/>
                                  </a:lnTo>
                                  <a:lnTo>
                                    <a:pt x="819" y="572"/>
                                  </a:lnTo>
                                  <a:lnTo>
                                    <a:pt x="837" y="572"/>
                                  </a:lnTo>
                                  <a:lnTo>
                                    <a:pt x="872" y="571"/>
                                  </a:lnTo>
                                  <a:lnTo>
                                    <a:pt x="889" y="571"/>
                                  </a:lnTo>
                                  <a:lnTo>
                                    <a:pt x="905" y="571"/>
                                  </a:lnTo>
                                  <a:lnTo>
                                    <a:pt x="1027" y="564"/>
                                  </a:lnTo>
                                  <a:lnTo>
                                    <a:pt x="1041" y="563"/>
                                  </a:lnTo>
                                  <a:lnTo>
                                    <a:pt x="1081" y="559"/>
                                  </a:lnTo>
                                  <a:lnTo>
                                    <a:pt x="1094" y="558"/>
                                  </a:lnTo>
                                  <a:lnTo>
                                    <a:pt x="1107" y="557"/>
                                  </a:lnTo>
                                  <a:lnTo>
                                    <a:pt x="1119" y="555"/>
                                  </a:lnTo>
                                  <a:lnTo>
                                    <a:pt x="1131" y="554"/>
                                  </a:lnTo>
                                  <a:lnTo>
                                    <a:pt x="1143" y="552"/>
                                  </a:lnTo>
                                  <a:lnTo>
                                    <a:pt x="1154" y="551"/>
                                  </a:lnTo>
                                  <a:lnTo>
                                    <a:pt x="1166" y="549"/>
                                  </a:lnTo>
                                  <a:lnTo>
                                    <a:pt x="1177" y="548"/>
                                  </a:lnTo>
                                  <a:lnTo>
                                    <a:pt x="1188" y="546"/>
                                  </a:lnTo>
                                  <a:lnTo>
                                    <a:pt x="1198" y="544"/>
                                  </a:lnTo>
                                  <a:lnTo>
                                    <a:pt x="1209" y="542"/>
                                  </a:lnTo>
                                  <a:lnTo>
                                    <a:pt x="1219" y="541"/>
                                  </a:lnTo>
                                  <a:lnTo>
                                    <a:pt x="1229" y="539"/>
                                  </a:lnTo>
                                  <a:lnTo>
                                    <a:pt x="1238" y="537"/>
                                  </a:lnTo>
                                  <a:lnTo>
                                    <a:pt x="1257" y="534"/>
                                  </a:lnTo>
                                  <a:lnTo>
                                    <a:pt x="1266" y="532"/>
                                  </a:lnTo>
                                  <a:lnTo>
                                    <a:pt x="1275" y="530"/>
                                  </a:lnTo>
                                  <a:lnTo>
                                    <a:pt x="1292" y="526"/>
                                  </a:lnTo>
                                  <a:lnTo>
                                    <a:pt x="1300" y="525"/>
                                  </a:lnTo>
                                  <a:lnTo>
                                    <a:pt x="1324" y="519"/>
                                  </a:lnTo>
                                  <a:lnTo>
                                    <a:pt x="1332" y="517"/>
                                  </a:lnTo>
                                  <a:lnTo>
                                    <a:pt x="1354" y="512"/>
                                  </a:lnTo>
                                  <a:lnTo>
                                    <a:pt x="1361" y="510"/>
                                  </a:lnTo>
                                  <a:lnTo>
                                    <a:pt x="1381" y="504"/>
                                  </a:lnTo>
                                  <a:lnTo>
                                    <a:pt x="1387" y="502"/>
                                  </a:lnTo>
                                  <a:lnTo>
                                    <a:pt x="1394" y="500"/>
                                  </a:lnTo>
                                  <a:lnTo>
                                    <a:pt x="1400" y="498"/>
                                  </a:lnTo>
                                  <a:lnTo>
                                    <a:pt x="1406" y="497"/>
                                  </a:lnTo>
                                  <a:lnTo>
                                    <a:pt x="1412" y="495"/>
                                  </a:lnTo>
                                  <a:lnTo>
                                    <a:pt x="1423" y="491"/>
                                  </a:lnTo>
                                  <a:lnTo>
                                    <a:pt x="1429" y="489"/>
                                  </a:lnTo>
                                  <a:lnTo>
                                    <a:pt x="1434" y="487"/>
                                  </a:lnTo>
                                  <a:lnTo>
                                    <a:pt x="1440" y="485"/>
                                  </a:lnTo>
                                  <a:lnTo>
                                    <a:pt x="1445" y="484"/>
                                  </a:lnTo>
                                  <a:lnTo>
                                    <a:pt x="1455" y="480"/>
                                  </a:lnTo>
                                  <a:lnTo>
                                    <a:pt x="1460" y="478"/>
                                  </a:lnTo>
                                  <a:lnTo>
                                    <a:pt x="1469" y="475"/>
                                  </a:lnTo>
                                  <a:lnTo>
                                    <a:pt x="1474" y="473"/>
                                  </a:lnTo>
                                  <a:lnTo>
                                    <a:pt x="1478" y="471"/>
                                  </a:lnTo>
                                  <a:lnTo>
                                    <a:pt x="1483" y="469"/>
                                  </a:lnTo>
                                  <a:lnTo>
                                    <a:pt x="1487" y="467"/>
                                  </a:lnTo>
                                  <a:lnTo>
                                    <a:pt x="1491" y="466"/>
                                  </a:lnTo>
                                  <a:lnTo>
                                    <a:pt x="1495" y="464"/>
                                  </a:lnTo>
                                  <a:lnTo>
                                    <a:pt x="1499" y="462"/>
                                  </a:lnTo>
                                  <a:lnTo>
                                    <a:pt x="1503" y="460"/>
                                  </a:lnTo>
                                  <a:lnTo>
                                    <a:pt x="1507" y="459"/>
                                  </a:lnTo>
                                  <a:lnTo>
                                    <a:pt x="1511" y="457"/>
                                  </a:lnTo>
                                  <a:lnTo>
                                    <a:pt x="1515" y="455"/>
                                  </a:lnTo>
                                  <a:lnTo>
                                    <a:pt x="1519" y="454"/>
                                  </a:lnTo>
                                  <a:lnTo>
                                    <a:pt x="1522" y="452"/>
                                  </a:lnTo>
                                  <a:lnTo>
                                    <a:pt x="1526" y="450"/>
                                  </a:lnTo>
                                  <a:lnTo>
                                    <a:pt x="1529" y="448"/>
                                  </a:lnTo>
                                  <a:lnTo>
                                    <a:pt x="1532" y="447"/>
                                  </a:lnTo>
                                  <a:lnTo>
                                    <a:pt x="1536" y="445"/>
                                  </a:lnTo>
                                  <a:lnTo>
                                    <a:pt x="1539" y="443"/>
                                  </a:lnTo>
                                  <a:lnTo>
                                    <a:pt x="1542" y="442"/>
                                  </a:lnTo>
                                  <a:lnTo>
                                    <a:pt x="1548" y="439"/>
                                  </a:lnTo>
                                  <a:lnTo>
                                    <a:pt x="1551" y="437"/>
                                  </a:lnTo>
                                  <a:lnTo>
                                    <a:pt x="1554" y="435"/>
                                  </a:lnTo>
                                  <a:lnTo>
                                    <a:pt x="1557" y="434"/>
                                  </a:lnTo>
                                  <a:lnTo>
                                    <a:pt x="1563" y="430"/>
                                  </a:lnTo>
                                  <a:lnTo>
                                    <a:pt x="1566" y="429"/>
                                  </a:lnTo>
                                  <a:lnTo>
                                    <a:pt x="1568" y="427"/>
                                  </a:lnTo>
                                  <a:lnTo>
                                    <a:pt x="1571" y="426"/>
                                  </a:lnTo>
                                  <a:lnTo>
                                    <a:pt x="1573" y="424"/>
                                  </a:lnTo>
                                  <a:lnTo>
                                    <a:pt x="1578" y="421"/>
                                  </a:lnTo>
                                  <a:lnTo>
                                    <a:pt x="1581" y="419"/>
                                  </a:lnTo>
                                  <a:lnTo>
                                    <a:pt x="1583" y="418"/>
                                  </a:lnTo>
                                  <a:lnTo>
                                    <a:pt x="1586" y="416"/>
                                  </a:lnTo>
                                  <a:lnTo>
                                    <a:pt x="1588" y="415"/>
                                  </a:lnTo>
                                  <a:lnTo>
                                    <a:pt x="1592" y="412"/>
                                  </a:lnTo>
                                  <a:lnTo>
                                    <a:pt x="1595" y="410"/>
                                  </a:lnTo>
                                  <a:lnTo>
                                    <a:pt x="1601" y="406"/>
                                  </a:lnTo>
                                  <a:lnTo>
                                    <a:pt x="1603" y="404"/>
                                  </a:lnTo>
                                  <a:lnTo>
                                    <a:pt x="1605" y="403"/>
                                  </a:lnTo>
                                  <a:lnTo>
                                    <a:pt x="1609" y="400"/>
                                  </a:lnTo>
                                  <a:lnTo>
                                    <a:pt x="1610" y="398"/>
                                  </a:lnTo>
                                  <a:lnTo>
                                    <a:pt x="1612" y="397"/>
                                  </a:lnTo>
                                  <a:lnTo>
                                    <a:pt x="1614" y="395"/>
                                  </a:lnTo>
                                  <a:lnTo>
                                    <a:pt x="1616" y="394"/>
                                  </a:lnTo>
                                  <a:lnTo>
                                    <a:pt x="1617" y="393"/>
                                  </a:lnTo>
                                  <a:lnTo>
                                    <a:pt x="1621" y="390"/>
                                  </a:lnTo>
                                  <a:lnTo>
                                    <a:pt x="1622" y="388"/>
                                  </a:lnTo>
                                  <a:lnTo>
                                    <a:pt x="1624" y="387"/>
                                  </a:lnTo>
                                  <a:lnTo>
                                    <a:pt x="1630" y="381"/>
                                  </a:lnTo>
                                  <a:lnTo>
                                    <a:pt x="1631" y="380"/>
                                  </a:lnTo>
                                  <a:lnTo>
                                    <a:pt x="1637" y="374"/>
                                  </a:lnTo>
                                  <a:lnTo>
                                    <a:pt x="1638" y="373"/>
                                  </a:lnTo>
                                  <a:lnTo>
                                    <a:pt x="1639" y="372"/>
                                  </a:lnTo>
                                  <a:lnTo>
                                    <a:pt x="1644" y="366"/>
                                  </a:lnTo>
                                  <a:lnTo>
                                    <a:pt x="1645" y="365"/>
                                  </a:lnTo>
                                  <a:lnTo>
                                    <a:pt x="1646" y="364"/>
                                  </a:lnTo>
                                  <a:lnTo>
                                    <a:pt x="1651" y="358"/>
                                  </a:lnTo>
                                  <a:lnTo>
                                    <a:pt x="1652" y="357"/>
                                  </a:lnTo>
                                  <a:lnTo>
                                    <a:pt x="1653" y="354"/>
                                  </a:lnTo>
                                  <a:lnTo>
                                    <a:pt x="1654" y="353"/>
                                  </a:lnTo>
                                  <a:lnTo>
                                    <a:pt x="1655" y="352"/>
                                  </a:lnTo>
                                  <a:lnTo>
                                    <a:pt x="1656" y="351"/>
                                  </a:lnTo>
                                  <a:lnTo>
                                    <a:pt x="1660" y="344"/>
                                  </a:lnTo>
                                  <a:lnTo>
                                    <a:pt x="1661" y="343"/>
                                  </a:lnTo>
                                  <a:lnTo>
                                    <a:pt x="1665" y="337"/>
                                  </a:lnTo>
                                  <a:lnTo>
                                    <a:pt x="1665" y="335"/>
                                  </a:lnTo>
                                  <a:lnTo>
                                    <a:pt x="1668" y="329"/>
                                  </a:lnTo>
                                  <a:lnTo>
                                    <a:pt x="1669" y="328"/>
                                  </a:lnTo>
                                  <a:lnTo>
                                    <a:pt x="1669" y="327"/>
                                  </a:lnTo>
                                  <a:lnTo>
                                    <a:pt x="1672" y="320"/>
                                  </a:lnTo>
                                  <a:lnTo>
                                    <a:pt x="1672" y="319"/>
                                  </a:lnTo>
                                  <a:lnTo>
                                    <a:pt x="1674" y="313"/>
                                  </a:lnTo>
                                  <a:lnTo>
                                    <a:pt x="1674" y="312"/>
                                  </a:lnTo>
                                  <a:lnTo>
                                    <a:pt x="1676" y="306"/>
                                  </a:lnTo>
                                  <a:lnTo>
                                    <a:pt x="1676" y="305"/>
                                  </a:lnTo>
                                  <a:lnTo>
                                    <a:pt x="1677" y="297"/>
                                  </a:lnTo>
                                  <a:lnTo>
                                    <a:pt x="1677" y="296"/>
                                  </a:lnTo>
                                  <a:lnTo>
                                    <a:pt x="1678" y="290"/>
                                  </a:lnTo>
                                  <a:lnTo>
                                    <a:pt x="1678" y="289"/>
                                  </a:lnTo>
                                  <a:lnTo>
                                    <a:pt x="1678" y="283"/>
                                  </a:lnTo>
                                  <a:lnTo>
                                    <a:pt x="1678" y="282"/>
                                  </a:lnTo>
                                  <a:lnTo>
                                    <a:pt x="1677" y="275"/>
                                  </a:lnTo>
                                  <a:lnTo>
                                    <a:pt x="1677" y="274"/>
                                  </a:lnTo>
                                  <a:lnTo>
                                    <a:pt x="1676" y="267"/>
                                  </a:lnTo>
                                  <a:lnTo>
                                    <a:pt x="1676" y="266"/>
                                  </a:lnTo>
                                  <a:lnTo>
                                    <a:pt x="1674" y="260"/>
                                  </a:lnTo>
                                  <a:lnTo>
                                    <a:pt x="1674" y="259"/>
                                  </a:lnTo>
                                  <a:lnTo>
                                    <a:pt x="1672" y="253"/>
                                  </a:lnTo>
                                  <a:lnTo>
                                    <a:pt x="1672" y="252"/>
                                  </a:lnTo>
                                  <a:lnTo>
                                    <a:pt x="1669" y="246"/>
                                  </a:lnTo>
                                  <a:lnTo>
                                    <a:pt x="1669" y="244"/>
                                  </a:lnTo>
                                  <a:lnTo>
                                    <a:pt x="1668" y="243"/>
                                  </a:lnTo>
                                  <a:lnTo>
                                    <a:pt x="1665" y="237"/>
                                  </a:lnTo>
                                  <a:lnTo>
                                    <a:pt x="1665" y="236"/>
                                  </a:lnTo>
                                  <a:lnTo>
                                    <a:pt x="1661" y="229"/>
                                  </a:lnTo>
                                  <a:lnTo>
                                    <a:pt x="1660" y="228"/>
                                  </a:lnTo>
                                  <a:lnTo>
                                    <a:pt x="1656" y="222"/>
                                  </a:lnTo>
                                  <a:lnTo>
                                    <a:pt x="1655" y="220"/>
                                  </a:lnTo>
                                  <a:lnTo>
                                    <a:pt x="1654" y="219"/>
                                  </a:lnTo>
                                  <a:lnTo>
                                    <a:pt x="1653" y="218"/>
                                  </a:lnTo>
                                  <a:lnTo>
                                    <a:pt x="1652" y="215"/>
                                  </a:lnTo>
                                  <a:lnTo>
                                    <a:pt x="1651" y="214"/>
                                  </a:lnTo>
                                  <a:lnTo>
                                    <a:pt x="1646" y="209"/>
                                  </a:lnTo>
                                  <a:lnTo>
                                    <a:pt x="1645" y="207"/>
                                  </a:lnTo>
                                  <a:lnTo>
                                    <a:pt x="1644" y="206"/>
                                  </a:lnTo>
                                  <a:lnTo>
                                    <a:pt x="1639" y="200"/>
                                  </a:lnTo>
                                  <a:lnTo>
                                    <a:pt x="1638" y="199"/>
                                  </a:lnTo>
                                  <a:lnTo>
                                    <a:pt x="1637" y="198"/>
                                  </a:lnTo>
                                  <a:lnTo>
                                    <a:pt x="1631" y="192"/>
                                  </a:lnTo>
                                  <a:lnTo>
                                    <a:pt x="1630" y="191"/>
                                  </a:lnTo>
                                  <a:lnTo>
                                    <a:pt x="1624" y="185"/>
                                  </a:lnTo>
                                  <a:lnTo>
                                    <a:pt x="1622" y="184"/>
                                  </a:lnTo>
                                  <a:lnTo>
                                    <a:pt x="1621" y="182"/>
                                  </a:lnTo>
                                  <a:lnTo>
                                    <a:pt x="1617" y="180"/>
                                  </a:lnTo>
                                  <a:lnTo>
                                    <a:pt x="1616" y="178"/>
                                  </a:lnTo>
                                  <a:lnTo>
                                    <a:pt x="1614" y="177"/>
                                  </a:lnTo>
                                  <a:lnTo>
                                    <a:pt x="1612" y="175"/>
                                  </a:lnTo>
                                  <a:lnTo>
                                    <a:pt x="1610" y="174"/>
                                  </a:lnTo>
                                  <a:lnTo>
                                    <a:pt x="1609" y="172"/>
                                  </a:lnTo>
                                  <a:lnTo>
                                    <a:pt x="1605" y="169"/>
                                  </a:lnTo>
                                  <a:lnTo>
                                    <a:pt x="1603" y="168"/>
                                  </a:lnTo>
                                  <a:lnTo>
                                    <a:pt x="1601" y="166"/>
                                  </a:lnTo>
                                  <a:lnTo>
                                    <a:pt x="1595" y="162"/>
                                  </a:lnTo>
                                  <a:lnTo>
                                    <a:pt x="1592" y="160"/>
                                  </a:lnTo>
                                  <a:lnTo>
                                    <a:pt x="1588" y="157"/>
                                  </a:lnTo>
                                  <a:lnTo>
                                    <a:pt x="1586" y="156"/>
                                  </a:lnTo>
                                  <a:lnTo>
                                    <a:pt x="1583" y="154"/>
                                  </a:lnTo>
                                  <a:lnTo>
                                    <a:pt x="1581" y="153"/>
                                  </a:lnTo>
                                  <a:lnTo>
                                    <a:pt x="1578" y="151"/>
                                  </a:lnTo>
                                  <a:lnTo>
                                    <a:pt x="1573" y="148"/>
                                  </a:lnTo>
                                  <a:lnTo>
                                    <a:pt x="1571" y="147"/>
                                  </a:lnTo>
                                  <a:lnTo>
                                    <a:pt x="1568" y="145"/>
                                  </a:lnTo>
                                  <a:lnTo>
                                    <a:pt x="1566" y="143"/>
                                  </a:lnTo>
                                  <a:lnTo>
                                    <a:pt x="1563" y="142"/>
                                  </a:lnTo>
                                  <a:lnTo>
                                    <a:pt x="1557" y="139"/>
                                  </a:lnTo>
                                  <a:lnTo>
                                    <a:pt x="1554" y="137"/>
                                  </a:lnTo>
                                  <a:lnTo>
                                    <a:pt x="1551" y="135"/>
                                  </a:lnTo>
                                  <a:lnTo>
                                    <a:pt x="1548" y="134"/>
                                  </a:lnTo>
                                  <a:lnTo>
                                    <a:pt x="1542" y="130"/>
                                  </a:lnTo>
                                  <a:lnTo>
                                    <a:pt x="1539" y="129"/>
                                  </a:lnTo>
                                  <a:lnTo>
                                    <a:pt x="1536" y="127"/>
                                  </a:lnTo>
                                  <a:lnTo>
                                    <a:pt x="1532" y="125"/>
                                  </a:lnTo>
                                  <a:lnTo>
                                    <a:pt x="1529" y="124"/>
                                  </a:lnTo>
                                  <a:lnTo>
                                    <a:pt x="1526" y="122"/>
                                  </a:lnTo>
                                  <a:lnTo>
                                    <a:pt x="1522" y="120"/>
                                  </a:lnTo>
                                  <a:lnTo>
                                    <a:pt x="1519" y="119"/>
                                  </a:lnTo>
                                  <a:lnTo>
                                    <a:pt x="1515" y="117"/>
                                  </a:lnTo>
                                  <a:lnTo>
                                    <a:pt x="1511" y="115"/>
                                  </a:lnTo>
                                  <a:lnTo>
                                    <a:pt x="1507" y="113"/>
                                  </a:lnTo>
                                  <a:lnTo>
                                    <a:pt x="1503" y="112"/>
                                  </a:lnTo>
                                  <a:lnTo>
                                    <a:pt x="1499" y="110"/>
                                  </a:lnTo>
                                  <a:lnTo>
                                    <a:pt x="1495" y="108"/>
                                  </a:lnTo>
                                  <a:lnTo>
                                    <a:pt x="1491" y="106"/>
                                  </a:lnTo>
                                  <a:lnTo>
                                    <a:pt x="1487" y="105"/>
                                  </a:lnTo>
                                  <a:lnTo>
                                    <a:pt x="1483" y="103"/>
                                  </a:lnTo>
                                  <a:lnTo>
                                    <a:pt x="1478" y="101"/>
                                  </a:lnTo>
                                  <a:lnTo>
                                    <a:pt x="1474" y="99"/>
                                  </a:lnTo>
                                  <a:lnTo>
                                    <a:pt x="1469" y="98"/>
                                  </a:lnTo>
                                  <a:lnTo>
                                    <a:pt x="1460" y="94"/>
                                  </a:lnTo>
                                  <a:lnTo>
                                    <a:pt x="1455" y="92"/>
                                  </a:lnTo>
                                  <a:lnTo>
                                    <a:pt x="1445" y="89"/>
                                  </a:lnTo>
                                  <a:lnTo>
                                    <a:pt x="1440" y="87"/>
                                  </a:lnTo>
                                  <a:lnTo>
                                    <a:pt x="1434" y="85"/>
                                  </a:lnTo>
                                  <a:lnTo>
                                    <a:pt x="1429" y="83"/>
                                  </a:lnTo>
                                  <a:lnTo>
                                    <a:pt x="1423" y="81"/>
                                  </a:lnTo>
                                  <a:lnTo>
                                    <a:pt x="1412" y="77"/>
                                  </a:lnTo>
                                  <a:lnTo>
                                    <a:pt x="1406" y="76"/>
                                  </a:lnTo>
                                  <a:lnTo>
                                    <a:pt x="1400" y="74"/>
                                  </a:lnTo>
                                  <a:lnTo>
                                    <a:pt x="1394" y="72"/>
                                  </a:lnTo>
                                  <a:lnTo>
                                    <a:pt x="1387" y="70"/>
                                  </a:lnTo>
                                  <a:lnTo>
                                    <a:pt x="1381" y="68"/>
                                  </a:lnTo>
                                  <a:lnTo>
                                    <a:pt x="1361" y="62"/>
                                  </a:lnTo>
                                  <a:lnTo>
                                    <a:pt x="1354" y="61"/>
                                  </a:lnTo>
                                  <a:lnTo>
                                    <a:pt x="1332" y="55"/>
                                  </a:lnTo>
                                  <a:lnTo>
                                    <a:pt x="1324" y="53"/>
                                  </a:lnTo>
                                  <a:lnTo>
                                    <a:pt x="1300" y="48"/>
                                  </a:lnTo>
                                  <a:lnTo>
                                    <a:pt x="1292" y="46"/>
                                  </a:lnTo>
                                  <a:lnTo>
                                    <a:pt x="1275" y="42"/>
                                  </a:lnTo>
                                  <a:lnTo>
                                    <a:pt x="1266" y="40"/>
                                  </a:lnTo>
                                  <a:lnTo>
                                    <a:pt x="1257" y="38"/>
                                  </a:lnTo>
                                  <a:lnTo>
                                    <a:pt x="1238" y="35"/>
                                  </a:lnTo>
                                  <a:lnTo>
                                    <a:pt x="1229" y="33"/>
                                  </a:lnTo>
                                  <a:lnTo>
                                    <a:pt x="1219" y="31"/>
                                  </a:lnTo>
                                  <a:lnTo>
                                    <a:pt x="1209" y="30"/>
                                  </a:lnTo>
                                  <a:lnTo>
                                    <a:pt x="1198" y="28"/>
                                  </a:lnTo>
                                  <a:lnTo>
                                    <a:pt x="1188" y="26"/>
                                  </a:lnTo>
                                  <a:lnTo>
                                    <a:pt x="1177" y="25"/>
                                  </a:lnTo>
                                  <a:lnTo>
                                    <a:pt x="1166" y="23"/>
                                  </a:lnTo>
                                  <a:lnTo>
                                    <a:pt x="1154" y="21"/>
                                  </a:lnTo>
                                  <a:lnTo>
                                    <a:pt x="1143" y="20"/>
                                  </a:lnTo>
                                  <a:lnTo>
                                    <a:pt x="1131" y="18"/>
                                  </a:lnTo>
                                  <a:lnTo>
                                    <a:pt x="1119" y="17"/>
                                  </a:lnTo>
                                  <a:lnTo>
                                    <a:pt x="1107" y="15"/>
                                  </a:lnTo>
                                  <a:lnTo>
                                    <a:pt x="1094" y="14"/>
                                  </a:lnTo>
                                  <a:lnTo>
                                    <a:pt x="1081" y="13"/>
                                  </a:lnTo>
                                  <a:lnTo>
                                    <a:pt x="1041" y="9"/>
                                  </a:lnTo>
                                  <a:lnTo>
                                    <a:pt x="1027" y="8"/>
                                  </a:lnTo>
                                  <a:lnTo>
                                    <a:pt x="905" y="1"/>
                                  </a:lnTo>
                                  <a:lnTo>
                                    <a:pt x="889" y="1"/>
                                  </a:lnTo>
                                  <a:lnTo>
                                    <a:pt x="872" y="1"/>
                                  </a:lnTo>
                                  <a:lnTo>
                                    <a:pt x="837" y="0"/>
                                  </a:lnTo>
                                  <a:lnTo>
                                    <a:pt x="819" y="1"/>
                                  </a:lnTo>
                                  <a:lnTo>
                                    <a:pt x="801" y="1"/>
                                  </a:lnTo>
                                  <a:lnTo>
                                    <a:pt x="783" y="1"/>
                                  </a:lnTo>
                                  <a:lnTo>
                                    <a:pt x="764" y="2"/>
                                  </a:lnTo>
                                  <a:lnTo>
                                    <a:pt x="746" y="2"/>
                                  </a:lnTo>
                                  <a:lnTo>
                                    <a:pt x="726" y="3"/>
                                  </a:lnTo>
                                  <a:lnTo>
                                    <a:pt x="707" y="4"/>
                                  </a:lnTo>
                                  <a:lnTo>
                                    <a:pt x="687" y="5"/>
                                  </a:lnTo>
                                  <a:lnTo>
                                    <a:pt x="647" y="8"/>
                                  </a:lnTo>
                                  <a:lnTo>
                                    <a:pt x="627" y="10"/>
                                  </a:lnTo>
                                  <a:lnTo>
                                    <a:pt x="606" y="12"/>
                                  </a:lnTo>
                                  <a:lnTo>
                                    <a:pt x="564" y="16"/>
                                  </a:lnTo>
                                  <a:lnTo>
                                    <a:pt x="543" y="19"/>
                                  </a:lnTo>
                                  <a:lnTo>
                                    <a:pt x="522" y="22"/>
                                  </a:lnTo>
                                  <a:lnTo>
                                    <a:pt x="501" y="25"/>
                                  </a:lnTo>
                                  <a:lnTo>
                                    <a:pt x="480" y="28"/>
                                  </a:lnTo>
                                  <a:lnTo>
                                    <a:pt x="458" y="32"/>
                                  </a:lnTo>
                                  <a:lnTo>
                                    <a:pt x="437" y="35"/>
                                  </a:lnTo>
                                  <a:lnTo>
                                    <a:pt x="416" y="40"/>
                                  </a:lnTo>
                                  <a:lnTo>
                                    <a:pt x="394" y="44"/>
                                  </a:lnTo>
                                  <a:lnTo>
                                    <a:pt x="373" y="49"/>
                                  </a:lnTo>
                                  <a:lnTo>
                                    <a:pt x="352" y="54"/>
                                  </a:lnTo>
                                  <a:lnTo>
                                    <a:pt x="331" y="59"/>
                                  </a:lnTo>
                                  <a:lnTo>
                                    <a:pt x="290" y="70"/>
                                  </a:lnTo>
                                  <a:lnTo>
                                    <a:pt x="270" y="76"/>
                                  </a:lnTo>
                                  <a:lnTo>
                                    <a:pt x="250" y="83"/>
                                  </a:lnTo>
                                  <a:lnTo>
                                    <a:pt x="231" y="89"/>
                                  </a:lnTo>
                                  <a:lnTo>
                                    <a:pt x="212" y="96"/>
                                  </a:lnTo>
                                  <a:lnTo>
                                    <a:pt x="193" y="104"/>
                                  </a:lnTo>
                                  <a:lnTo>
                                    <a:pt x="176" y="111"/>
                                  </a:lnTo>
                                  <a:lnTo>
                                    <a:pt x="158" y="119"/>
                                  </a:lnTo>
                                  <a:lnTo>
                                    <a:pt x="111" y="145"/>
                                  </a:lnTo>
                                  <a:lnTo>
                                    <a:pt x="96" y="154"/>
                                  </a:lnTo>
                                  <a:lnTo>
                                    <a:pt x="83" y="163"/>
                                  </a:lnTo>
                                  <a:lnTo>
                                    <a:pt x="70" y="172"/>
                                  </a:lnTo>
                                  <a:lnTo>
                                    <a:pt x="58" y="182"/>
                                  </a:lnTo>
                                  <a:lnTo>
                                    <a:pt x="48" y="192"/>
                                  </a:lnTo>
                                  <a:lnTo>
                                    <a:pt x="38" y="202"/>
                                  </a:lnTo>
                                  <a:lnTo>
                                    <a:pt x="29" y="212"/>
                                  </a:lnTo>
                                  <a:lnTo>
                                    <a:pt x="22" y="222"/>
                                  </a:lnTo>
                                  <a:lnTo>
                                    <a:pt x="15" y="233"/>
                                  </a:lnTo>
                                  <a:lnTo>
                                    <a:pt x="10" y="243"/>
                                  </a:lnTo>
                                  <a:lnTo>
                                    <a:pt x="6" y="254"/>
                                  </a:lnTo>
                                  <a:lnTo>
                                    <a:pt x="3" y="265"/>
                                  </a:lnTo>
                                  <a:lnTo>
                                    <a:pt x="1" y="275"/>
                                  </a:lnTo>
                                  <a:lnTo>
                                    <a:pt x="0" y="286"/>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Rectangle 52"/>
                          <wps:cNvSpPr>
                            <a:spLocks noChangeArrowheads="1"/>
                          </wps:cNvSpPr>
                          <wps:spPr bwMode="auto">
                            <a:xfrm>
                              <a:off x="136" y="456"/>
                              <a:ext cx="29" cy="3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2" name="Rectangle 53"/>
                          <wps:cNvSpPr>
                            <a:spLocks noChangeArrowheads="1"/>
                          </wps:cNvSpPr>
                          <wps:spPr bwMode="auto">
                            <a:xfrm>
                              <a:off x="136" y="456"/>
                              <a:ext cx="29" cy="3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93" name="Freeform 54"/>
                        <wps:cNvSpPr>
                          <a:spLocks noEditPoints="1"/>
                        </wps:cNvSpPr>
                        <wps:spPr bwMode="auto">
                          <a:xfrm>
                            <a:off x="93345" y="1447165"/>
                            <a:ext cx="1069340" cy="184150"/>
                          </a:xfrm>
                          <a:custGeom>
                            <a:avLst/>
                            <a:gdLst>
                              <a:gd name="T0" fmla="*/ 32 w 1684"/>
                              <a:gd name="T1" fmla="*/ 209 h 290"/>
                              <a:gd name="T2" fmla="*/ 81 w 1684"/>
                              <a:gd name="T3" fmla="*/ 164 h 290"/>
                              <a:gd name="T4" fmla="*/ 120 w 1684"/>
                              <a:gd name="T5" fmla="*/ 140 h 290"/>
                              <a:gd name="T6" fmla="*/ 107 w 1684"/>
                              <a:gd name="T7" fmla="*/ 156 h 290"/>
                              <a:gd name="T8" fmla="*/ 86 w 1684"/>
                              <a:gd name="T9" fmla="*/ 170 h 290"/>
                              <a:gd name="T10" fmla="*/ 181 w 1684"/>
                              <a:gd name="T11" fmla="*/ 109 h 290"/>
                              <a:gd name="T12" fmla="*/ 183 w 1684"/>
                              <a:gd name="T13" fmla="*/ 116 h 290"/>
                              <a:gd name="T14" fmla="*/ 152 w 1684"/>
                              <a:gd name="T15" fmla="*/ 131 h 290"/>
                              <a:gd name="T16" fmla="*/ 244 w 1684"/>
                              <a:gd name="T17" fmla="*/ 85 h 290"/>
                              <a:gd name="T18" fmla="*/ 247 w 1684"/>
                              <a:gd name="T19" fmla="*/ 92 h 290"/>
                              <a:gd name="T20" fmla="*/ 286 w 1684"/>
                              <a:gd name="T21" fmla="*/ 71 h 290"/>
                              <a:gd name="T22" fmla="*/ 329 w 1684"/>
                              <a:gd name="T23" fmla="*/ 59 h 290"/>
                              <a:gd name="T24" fmla="*/ 311 w 1684"/>
                              <a:gd name="T25" fmla="*/ 72 h 290"/>
                              <a:gd name="T26" fmla="*/ 288 w 1684"/>
                              <a:gd name="T27" fmla="*/ 79 h 290"/>
                              <a:gd name="T28" fmla="*/ 401 w 1684"/>
                              <a:gd name="T29" fmla="*/ 42 h 290"/>
                              <a:gd name="T30" fmla="*/ 387 w 1684"/>
                              <a:gd name="T31" fmla="*/ 53 h 290"/>
                              <a:gd name="T32" fmla="*/ 443 w 1684"/>
                              <a:gd name="T33" fmla="*/ 34 h 290"/>
                              <a:gd name="T34" fmla="*/ 457 w 1684"/>
                              <a:gd name="T35" fmla="*/ 39 h 290"/>
                              <a:gd name="T36" fmla="*/ 431 w 1684"/>
                              <a:gd name="T37" fmla="*/ 36 h 290"/>
                              <a:gd name="T38" fmla="*/ 549 w 1684"/>
                              <a:gd name="T39" fmla="*/ 25 h 290"/>
                              <a:gd name="T40" fmla="*/ 508 w 1684"/>
                              <a:gd name="T41" fmla="*/ 31 h 290"/>
                              <a:gd name="T42" fmla="*/ 623 w 1684"/>
                              <a:gd name="T43" fmla="*/ 9 h 290"/>
                              <a:gd name="T44" fmla="*/ 578 w 1684"/>
                              <a:gd name="T45" fmla="*/ 14 h 290"/>
                              <a:gd name="T46" fmla="*/ 667 w 1684"/>
                              <a:gd name="T47" fmla="*/ 13 h 290"/>
                              <a:gd name="T48" fmla="*/ 756 w 1684"/>
                              <a:gd name="T49" fmla="*/ 1 h 290"/>
                              <a:gd name="T50" fmla="*/ 727 w 1684"/>
                              <a:gd name="T51" fmla="*/ 10 h 290"/>
                              <a:gd name="T52" fmla="*/ 845 w 1684"/>
                              <a:gd name="T53" fmla="*/ 7 h 290"/>
                              <a:gd name="T54" fmla="*/ 884 w 1684"/>
                              <a:gd name="T55" fmla="*/ 0 h 290"/>
                              <a:gd name="T56" fmla="*/ 903 w 1684"/>
                              <a:gd name="T57" fmla="*/ 8 h 290"/>
                              <a:gd name="T58" fmla="*/ 950 w 1684"/>
                              <a:gd name="T59" fmla="*/ 2 h 290"/>
                              <a:gd name="T60" fmla="*/ 973 w 1684"/>
                              <a:gd name="T61" fmla="*/ 11 h 290"/>
                              <a:gd name="T62" fmla="*/ 1063 w 1684"/>
                              <a:gd name="T63" fmla="*/ 10 h 290"/>
                              <a:gd name="T64" fmla="*/ 1037 w 1684"/>
                              <a:gd name="T65" fmla="*/ 15 h 290"/>
                              <a:gd name="T66" fmla="*/ 1120 w 1684"/>
                              <a:gd name="T67" fmla="*/ 16 h 290"/>
                              <a:gd name="T68" fmla="*/ 1107 w 1684"/>
                              <a:gd name="T69" fmla="*/ 22 h 290"/>
                              <a:gd name="T70" fmla="*/ 1217 w 1684"/>
                              <a:gd name="T71" fmla="*/ 30 h 290"/>
                              <a:gd name="T72" fmla="*/ 1177 w 1684"/>
                              <a:gd name="T73" fmla="*/ 31 h 290"/>
                              <a:gd name="T74" fmla="*/ 1286 w 1684"/>
                              <a:gd name="T75" fmla="*/ 43 h 290"/>
                              <a:gd name="T76" fmla="*/ 1259 w 1684"/>
                              <a:gd name="T77" fmla="*/ 45 h 290"/>
                              <a:gd name="T78" fmla="*/ 1331 w 1684"/>
                              <a:gd name="T79" fmla="*/ 53 h 290"/>
                              <a:gd name="T80" fmla="*/ 1336 w 1684"/>
                              <a:gd name="T81" fmla="*/ 62 h 290"/>
                              <a:gd name="T82" fmla="*/ 1395 w 1684"/>
                              <a:gd name="T83" fmla="*/ 70 h 290"/>
                              <a:gd name="T84" fmla="*/ 1431 w 1684"/>
                              <a:gd name="T85" fmla="*/ 90 h 290"/>
                              <a:gd name="T86" fmla="*/ 1412 w 1684"/>
                              <a:gd name="T87" fmla="*/ 83 h 290"/>
                              <a:gd name="T88" fmla="*/ 1472 w 1684"/>
                              <a:gd name="T89" fmla="*/ 96 h 290"/>
                              <a:gd name="T90" fmla="*/ 1495 w 1684"/>
                              <a:gd name="T91" fmla="*/ 114 h 290"/>
                              <a:gd name="T92" fmla="*/ 1463 w 1684"/>
                              <a:gd name="T93" fmla="*/ 101 h 290"/>
                              <a:gd name="T94" fmla="*/ 1549 w 1684"/>
                              <a:gd name="T95" fmla="*/ 131 h 290"/>
                              <a:gd name="T96" fmla="*/ 1564 w 1684"/>
                              <a:gd name="T97" fmla="*/ 148 h 290"/>
                              <a:gd name="T98" fmla="*/ 1539 w 1684"/>
                              <a:gd name="T99" fmla="*/ 134 h 290"/>
                              <a:gd name="T100" fmla="*/ 1600 w 1684"/>
                              <a:gd name="T101" fmla="*/ 162 h 290"/>
                              <a:gd name="T102" fmla="*/ 1621 w 1684"/>
                              <a:gd name="T103" fmla="*/ 188 h 290"/>
                              <a:gd name="T104" fmla="*/ 1602 w 1684"/>
                              <a:gd name="T105" fmla="*/ 173 h 290"/>
                              <a:gd name="T106" fmla="*/ 1665 w 1684"/>
                              <a:gd name="T107" fmla="*/ 227 h 290"/>
                              <a:gd name="T108" fmla="*/ 1659 w 1684"/>
                              <a:gd name="T109" fmla="*/ 231 h 290"/>
                              <a:gd name="T110" fmla="*/ 1677 w 1684"/>
                              <a:gd name="T111" fmla="*/ 29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84" h="290">
                                <a:moveTo>
                                  <a:pt x="0" y="288"/>
                                </a:moveTo>
                                <a:lnTo>
                                  <a:pt x="11" y="244"/>
                                </a:lnTo>
                                <a:lnTo>
                                  <a:pt x="18" y="246"/>
                                </a:lnTo>
                                <a:lnTo>
                                  <a:pt x="7" y="290"/>
                                </a:lnTo>
                                <a:lnTo>
                                  <a:pt x="0" y="288"/>
                                </a:lnTo>
                                <a:close/>
                                <a:moveTo>
                                  <a:pt x="26" y="216"/>
                                </a:moveTo>
                                <a:lnTo>
                                  <a:pt x="32" y="209"/>
                                </a:lnTo>
                                <a:lnTo>
                                  <a:pt x="58" y="183"/>
                                </a:lnTo>
                                <a:lnTo>
                                  <a:pt x="63" y="188"/>
                                </a:lnTo>
                                <a:lnTo>
                                  <a:pt x="38" y="214"/>
                                </a:lnTo>
                                <a:lnTo>
                                  <a:pt x="38" y="214"/>
                                </a:lnTo>
                                <a:lnTo>
                                  <a:pt x="32" y="221"/>
                                </a:lnTo>
                                <a:lnTo>
                                  <a:pt x="26" y="216"/>
                                </a:lnTo>
                                <a:close/>
                                <a:moveTo>
                                  <a:pt x="81" y="164"/>
                                </a:moveTo>
                                <a:lnTo>
                                  <a:pt x="84" y="162"/>
                                </a:lnTo>
                                <a:lnTo>
                                  <a:pt x="91" y="158"/>
                                </a:lnTo>
                                <a:lnTo>
                                  <a:pt x="97" y="153"/>
                                </a:lnTo>
                                <a:lnTo>
                                  <a:pt x="103" y="149"/>
                                </a:lnTo>
                                <a:lnTo>
                                  <a:pt x="110" y="145"/>
                                </a:lnTo>
                                <a:lnTo>
                                  <a:pt x="116" y="142"/>
                                </a:lnTo>
                                <a:lnTo>
                                  <a:pt x="120" y="140"/>
                                </a:lnTo>
                                <a:lnTo>
                                  <a:pt x="123" y="146"/>
                                </a:lnTo>
                                <a:lnTo>
                                  <a:pt x="120" y="148"/>
                                </a:lnTo>
                                <a:lnTo>
                                  <a:pt x="120" y="148"/>
                                </a:lnTo>
                                <a:lnTo>
                                  <a:pt x="114" y="152"/>
                                </a:lnTo>
                                <a:lnTo>
                                  <a:pt x="114" y="152"/>
                                </a:lnTo>
                                <a:lnTo>
                                  <a:pt x="107" y="156"/>
                                </a:lnTo>
                                <a:lnTo>
                                  <a:pt x="107" y="156"/>
                                </a:lnTo>
                                <a:lnTo>
                                  <a:pt x="101" y="160"/>
                                </a:lnTo>
                                <a:lnTo>
                                  <a:pt x="101" y="160"/>
                                </a:lnTo>
                                <a:lnTo>
                                  <a:pt x="95" y="164"/>
                                </a:lnTo>
                                <a:lnTo>
                                  <a:pt x="95" y="164"/>
                                </a:lnTo>
                                <a:lnTo>
                                  <a:pt x="88" y="168"/>
                                </a:lnTo>
                                <a:lnTo>
                                  <a:pt x="88" y="168"/>
                                </a:lnTo>
                                <a:lnTo>
                                  <a:pt x="86" y="170"/>
                                </a:lnTo>
                                <a:lnTo>
                                  <a:pt x="81" y="164"/>
                                </a:lnTo>
                                <a:close/>
                                <a:moveTo>
                                  <a:pt x="146" y="125"/>
                                </a:moveTo>
                                <a:lnTo>
                                  <a:pt x="148" y="124"/>
                                </a:lnTo>
                                <a:lnTo>
                                  <a:pt x="155" y="121"/>
                                </a:lnTo>
                                <a:lnTo>
                                  <a:pt x="168" y="115"/>
                                </a:lnTo>
                                <a:lnTo>
                                  <a:pt x="174" y="112"/>
                                </a:lnTo>
                                <a:lnTo>
                                  <a:pt x="181" y="109"/>
                                </a:lnTo>
                                <a:lnTo>
                                  <a:pt x="187" y="107"/>
                                </a:lnTo>
                                <a:lnTo>
                                  <a:pt x="187" y="107"/>
                                </a:lnTo>
                                <a:lnTo>
                                  <a:pt x="190" y="114"/>
                                </a:lnTo>
                                <a:lnTo>
                                  <a:pt x="190" y="114"/>
                                </a:lnTo>
                                <a:lnTo>
                                  <a:pt x="190" y="114"/>
                                </a:lnTo>
                                <a:lnTo>
                                  <a:pt x="183" y="116"/>
                                </a:lnTo>
                                <a:lnTo>
                                  <a:pt x="183" y="116"/>
                                </a:lnTo>
                                <a:lnTo>
                                  <a:pt x="177" y="119"/>
                                </a:lnTo>
                                <a:lnTo>
                                  <a:pt x="177" y="119"/>
                                </a:lnTo>
                                <a:lnTo>
                                  <a:pt x="171" y="122"/>
                                </a:lnTo>
                                <a:lnTo>
                                  <a:pt x="171" y="122"/>
                                </a:lnTo>
                                <a:lnTo>
                                  <a:pt x="158" y="128"/>
                                </a:lnTo>
                                <a:lnTo>
                                  <a:pt x="158" y="128"/>
                                </a:lnTo>
                                <a:lnTo>
                                  <a:pt x="152" y="131"/>
                                </a:lnTo>
                                <a:lnTo>
                                  <a:pt x="152" y="131"/>
                                </a:lnTo>
                                <a:lnTo>
                                  <a:pt x="149" y="132"/>
                                </a:lnTo>
                                <a:lnTo>
                                  <a:pt x="146" y="125"/>
                                </a:lnTo>
                                <a:close/>
                                <a:moveTo>
                                  <a:pt x="215" y="95"/>
                                </a:moveTo>
                                <a:lnTo>
                                  <a:pt x="219" y="94"/>
                                </a:lnTo>
                                <a:lnTo>
                                  <a:pt x="225" y="92"/>
                                </a:lnTo>
                                <a:lnTo>
                                  <a:pt x="244" y="85"/>
                                </a:lnTo>
                                <a:lnTo>
                                  <a:pt x="251" y="82"/>
                                </a:lnTo>
                                <a:lnTo>
                                  <a:pt x="257" y="80"/>
                                </a:lnTo>
                                <a:lnTo>
                                  <a:pt x="260" y="88"/>
                                </a:lnTo>
                                <a:lnTo>
                                  <a:pt x="253" y="90"/>
                                </a:lnTo>
                                <a:lnTo>
                                  <a:pt x="253" y="90"/>
                                </a:lnTo>
                                <a:lnTo>
                                  <a:pt x="247" y="92"/>
                                </a:lnTo>
                                <a:lnTo>
                                  <a:pt x="247" y="92"/>
                                </a:lnTo>
                                <a:lnTo>
                                  <a:pt x="228" y="99"/>
                                </a:lnTo>
                                <a:lnTo>
                                  <a:pt x="228" y="99"/>
                                </a:lnTo>
                                <a:lnTo>
                                  <a:pt x="221" y="101"/>
                                </a:lnTo>
                                <a:lnTo>
                                  <a:pt x="221" y="101"/>
                                </a:lnTo>
                                <a:lnTo>
                                  <a:pt x="217" y="102"/>
                                </a:lnTo>
                                <a:lnTo>
                                  <a:pt x="215" y="95"/>
                                </a:lnTo>
                                <a:close/>
                                <a:moveTo>
                                  <a:pt x="286" y="71"/>
                                </a:moveTo>
                                <a:lnTo>
                                  <a:pt x="289" y="70"/>
                                </a:lnTo>
                                <a:lnTo>
                                  <a:pt x="296" y="68"/>
                                </a:lnTo>
                                <a:lnTo>
                                  <a:pt x="302" y="67"/>
                                </a:lnTo>
                                <a:lnTo>
                                  <a:pt x="309" y="65"/>
                                </a:lnTo>
                                <a:lnTo>
                                  <a:pt x="321" y="61"/>
                                </a:lnTo>
                                <a:lnTo>
                                  <a:pt x="328" y="59"/>
                                </a:lnTo>
                                <a:lnTo>
                                  <a:pt x="329" y="59"/>
                                </a:lnTo>
                                <a:lnTo>
                                  <a:pt x="331" y="67"/>
                                </a:lnTo>
                                <a:lnTo>
                                  <a:pt x="330" y="67"/>
                                </a:lnTo>
                                <a:lnTo>
                                  <a:pt x="330" y="67"/>
                                </a:lnTo>
                                <a:lnTo>
                                  <a:pt x="323" y="69"/>
                                </a:lnTo>
                                <a:lnTo>
                                  <a:pt x="323" y="69"/>
                                </a:lnTo>
                                <a:lnTo>
                                  <a:pt x="311" y="72"/>
                                </a:lnTo>
                                <a:lnTo>
                                  <a:pt x="311" y="72"/>
                                </a:lnTo>
                                <a:lnTo>
                                  <a:pt x="304" y="74"/>
                                </a:lnTo>
                                <a:lnTo>
                                  <a:pt x="304" y="74"/>
                                </a:lnTo>
                                <a:lnTo>
                                  <a:pt x="298" y="76"/>
                                </a:lnTo>
                                <a:lnTo>
                                  <a:pt x="298" y="76"/>
                                </a:lnTo>
                                <a:lnTo>
                                  <a:pt x="291" y="78"/>
                                </a:lnTo>
                                <a:lnTo>
                                  <a:pt x="291" y="78"/>
                                </a:lnTo>
                                <a:lnTo>
                                  <a:pt x="288" y="79"/>
                                </a:lnTo>
                                <a:lnTo>
                                  <a:pt x="286" y="71"/>
                                </a:lnTo>
                                <a:close/>
                                <a:moveTo>
                                  <a:pt x="358" y="52"/>
                                </a:moveTo>
                                <a:lnTo>
                                  <a:pt x="379" y="47"/>
                                </a:lnTo>
                                <a:lnTo>
                                  <a:pt x="385" y="46"/>
                                </a:lnTo>
                                <a:lnTo>
                                  <a:pt x="392" y="44"/>
                                </a:lnTo>
                                <a:lnTo>
                                  <a:pt x="398" y="43"/>
                                </a:lnTo>
                                <a:lnTo>
                                  <a:pt x="401" y="42"/>
                                </a:lnTo>
                                <a:lnTo>
                                  <a:pt x="403" y="50"/>
                                </a:lnTo>
                                <a:lnTo>
                                  <a:pt x="400" y="50"/>
                                </a:lnTo>
                                <a:lnTo>
                                  <a:pt x="400" y="50"/>
                                </a:lnTo>
                                <a:lnTo>
                                  <a:pt x="393" y="52"/>
                                </a:lnTo>
                                <a:lnTo>
                                  <a:pt x="393" y="52"/>
                                </a:lnTo>
                                <a:lnTo>
                                  <a:pt x="387" y="53"/>
                                </a:lnTo>
                                <a:lnTo>
                                  <a:pt x="387" y="53"/>
                                </a:lnTo>
                                <a:lnTo>
                                  <a:pt x="380" y="54"/>
                                </a:lnTo>
                                <a:lnTo>
                                  <a:pt x="380" y="54"/>
                                </a:lnTo>
                                <a:lnTo>
                                  <a:pt x="359" y="59"/>
                                </a:lnTo>
                                <a:lnTo>
                                  <a:pt x="358" y="52"/>
                                </a:lnTo>
                                <a:close/>
                                <a:moveTo>
                                  <a:pt x="431" y="36"/>
                                </a:moveTo>
                                <a:lnTo>
                                  <a:pt x="436" y="35"/>
                                </a:lnTo>
                                <a:lnTo>
                                  <a:pt x="443" y="34"/>
                                </a:lnTo>
                                <a:lnTo>
                                  <a:pt x="456" y="32"/>
                                </a:lnTo>
                                <a:lnTo>
                                  <a:pt x="462" y="31"/>
                                </a:lnTo>
                                <a:lnTo>
                                  <a:pt x="475" y="28"/>
                                </a:lnTo>
                                <a:lnTo>
                                  <a:pt x="476" y="36"/>
                                </a:lnTo>
                                <a:lnTo>
                                  <a:pt x="463" y="38"/>
                                </a:lnTo>
                                <a:lnTo>
                                  <a:pt x="463" y="38"/>
                                </a:lnTo>
                                <a:lnTo>
                                  <a:pt x="457" y="39"/>
                                </a:lnTo>
                                <a:lnTo>
                                  <a:pt x="457" y="39"/>
                                </a:lnTo>
                                <a:lnTo>
                                  <a:pt x="444" y="42"/>
                                </a:lnTo>
                                <a:lnTo>
                                  <a:pt x="444" y="42"/>
                                </a:lnTo>
                                <a:lnTo>
                                  <a:pt x="438" y="43"/>
                                </a:lnTo>
                                <a:lnTo>
                                  <a:pt x="438" y="43"/>
                                </a:lnTo>
                                <a:lnTo>
                                  <a:pt x="432" y="44"/>
                                </a:lnTo>
                                <a:lnTo>
                                  <a:pt x="431" y="36"/>
                                </a:lnTo>
                                <a:close/>
                                <a:moveTo>
                                  <a:pt x="504" y="24"/>
                                </a:moveTo>
                                <a:lnTo>
                                  <a:pt x="507" y="23"/>
                                </a:lnTo>
                                <a:lnTo>
                                  <a:pt x="513" y="22"/>
                                </a:lnTo>
                                <a:lnTo>
                                  <a:pt x="526" y="21"/>
                                </a:lnTo>
                                <a:lnTo>
                                  <a:pt x="532" y="20"/>
                                </a:lnTo>
                                <a:lnTo>
                                  <a:pt x="549" y="18"/>
                                </a:lnTo>
                                <a:lnTo>
                                  <a:pt x="549" y="25"/>
                                </a:lnTo>
                                <a:lnTo>
                                  <a:pt x="533" y="27"/>
                                </a:lnTo>
                                <a:lnTo>
                                  <a:pt x="533" y="27"/>
                                </a:lnTo>
                                <a:lnTo>
                                  <a:pt x="527" y="28"/>
                                </a:lnTo>
                                <a:lnTo>
                                  <a:pt x="527" y="28"/>
                                </a:lnTo>
                                <a:lnTo>
                                  <a:pt x="514" y="30"/>
                                </a:lnTo>
                                <a:lnTo>
                                  <a:pt x="514" y="30"/>
                                </a:lnTo>
                                <a:lnTo>
                                  <a:pt x="508" y="31"/>
                                </a:lnTo>
                                <a:lnTo>
                                  <a:pt x="508" y="31"/>
                                </a:lnTo>
                                <a:lnTo>
                                  <a:pt x="505" y="31"/>
                                </a:lnTo>
                                <a:lnTo>
                                  <a:pt x="504" y="24"/>
                                </a:lnTo>
                                <a:close/>
                                <a:moveTo>
                                  <a:pt x="578" y="14"/>
                                </a:moveTo>
                                <a:lnTo>
                                  <a:pt x="615" y="10"/>
                                </a:lnTo>
                                <a:lnTo>
                                  <a:pt x="622" y="10"/>
                                </a:lnTo>
                                <a:lnTo>
                                  <a:pt x="623" y="9"/>
                                </a:lnTo>
                                <a:lnTo>
                                  <a:pt x="623" y="17"/>
                                </a:lnTo>
                                <a:lnTo>
                                  <a:pt x="622" y="17"/>
                                </a:lnTo>
                                <a:lnTo>
                                  <a:pt x="622" y="17"/>
                                </a:lnTo>
                                <a:lnTo>
                                  <a:pt x="616" y="18"/>
                                </a:lnTo>
                                <a:lnTo>
                                  <a:pt x="616" y="18"/>
                                </a:lnTo>
                                <a:lnTo>
                                  <a:pt x="579" y="22"/>
                                </a:lnTo>
                                <a:lnTo>
                                  <a:pt x="578" y="14"/>
                                </a:lnTo>
                                <a:close/>
                                <a:moveTo>
                                  <a:pt x="652" y="7"/>
                                </a:moveTo>
                                <a:lnTo>
                                  <a:pt x="660" y="6"/>
                                </a:lnTo>
                                <a:lnTo>
                                  <a:pt x="666" y="6"/>
                                </a:lnTo>
                                <a:lnTo>
                                  <a:pt x="697" y="4"/>
                                </a:lnTo>
                                <a:lnTo>
                                  <a:pt x="697" y="12"/>
                                </a:lnTo>
                                <a:lnTo>
                                  <a:pt x="667" y="13"/>
                                </a:lnTo>
                                <a:lnTo>
                                  <a:pt x="667" y="13"/>
                                </a:lnTo>
                                <a:lnTo>
                                  <a:pt x="661" y="14"/>
                                </a:lnTo>
                                <a:lnTo>
                                  <a:pt x="661" y="14"/>
                                </a:lnTo>
                                <a:lnTo>
                                  <a:pt x="653" y="15"/>
                                </a:lnTo>
                                <a:lnTo>
                                  <a:pt x="652" y="7"/>
                                </a:lnTo>
                                <a:close/>
                                <a:moveTo>
                                  <a:pt x="727" y="2"/>
                                </a:moveTo>
                                <a:lnTo>
                                  <a:pt x="750" y="1"/>
                                </a:lnTo>
                                <a:lnTo>
                                  <a:pt x="756" y="1"/>
                                </a:lnTo>
                                <a:lnTo>
                                  <a:pt x="771" y="1"/>
                                </a:lnTo>
                                <a:lnTo>
                                  <a:pt x="771" y="8"/>
                                </a:lnTo>
                                <a:lnTo>
                                  <a:pt x="756" y="9"/>
                                </a:lnTo>
                                <a:lnTo>
                                  <a:pt x="756" y="9"/>
                                </a:lnTo>
                                <a:lnTo>
                                  <a:pt x="750" y="9"/>
                                </a:lnTo>
                                <a:lnTo>
                                  <a:pt x="750" y="9"/>
                                </a:lnTo>
                                <a:lnTo>
                                  <a:pt x="727" y="10"/>
                                </a:lnTo>
                                <a:lnTo>
                                  <a:pt x="727" y="2"/>
                                </a:lnTo>
                                <a:close/>
                                <a:moveTo>
                                  <a:pt x="801" y="0"/>
                                </a:moveTo>
                                <a:lnTo>
                                  <a:pt x="839" y="0"/>
                                </a:lnTo>
                                <a:lnTo>
                                  <a:pt x="845" y="0"/>
                                </a:lnTo>
                                <a:lnTo>
                                  <a:pt x="846" y="0"/>
                                </a:lnTo>
                                <a:lnTo>
                                  <a:pt x="846" y="7"/>
                                </a:lnTo>
                                <a:lnTo>
                                  <a:pt x="845" y="7"/>
                                </a:lnTo>
                                <a:lnTo>
                                  <a:pt x="845" y="7"/>
                                </a:lnTo>
                                <a:lnTo>
                                  <a:pt x="839" y="7"/>
                                </a:lnTo>
                                <a:lnTo>
                                  <a:pt x="839" y="7"/>
                                </a:lnTo>
                                <a:lnTo>
                                  <a:pt x="801" y="8"/>
                                </a:lnTo>
                                <a:lnTo>
                                  <a:pt x="801" y="0"/>
                                </a:lnTo>
                                <a:close/>
                                <a:moveTo>
                                  <a:pt x="875" y="0"/>
                                </a:moveTo>
                                <a:lnTo>
                                  <a:pt x="884" y="0"/>
                                </a:lnTo>
                                <a:lnTo>
                                  <a:pt x="890" y="0"/>
                                </a:lnTo>
                                <a:lnTo>
                                  <a:pt x="897" y="0"/>
                                </a:lnTo>
                                <a:lnTo>
                                  <a:pt x="903" y="0"/>
                                </a:lnTo>
                                <a:lnTo>
                                  <a:pt x="920" y="1"/>
                                </a:lnTo>
                                <a:lnTo>
                                  <a:pt x="920" y="8"/>
                                </a:lnTo>
                                <a:lnTo>
                                  <a:pt x="903" y="8"/>
                                </a:lnTo>
                                <a:lnTo>
                                  <a:pt x="903" y="8"/>
                                </a:lnTo>
                                <a:lnTo>
                                  <a:pt x="896" y="8"/>
                                </a:lnTo>
                                <a:lnTo>
                                  <a:pt x="890" y="8"/>
                                </a:lnTo>
                                <a:lnTo>
                                  <a:pt x="884" y="8"/>
                                </a:lnTo>
                                <a:lnTo>
                                  <a:pt x="884" y="8"/>
                                </a:lnTo>
                                <a:lnTo>
                                  <a:pt x="875" y="8"/>
                                </a:lnTo>
                                <a:lnTo>
                                  <a:pt x="875" y="0"/>
                                </a:lnTo>
                                <a:close/>
                                <a:moveTo>
                                  <a:pt x="950" y="2"/>
                                </a:moveTo>
                                <a:lnTo>
                                  <a:pt x="973" y="3"/>
                                </a:lnTo>
                                <a:lnTo>
                                  <a:pt x="980" y="3"/>
                                </a:lnTo>
                                <a:lnTo>
                                  <a:pt x="995" y="4"/>
                                </a:lnTo>
                                <a:lnTo>
                                  <a:pt x="994" y="12"/>
                                </a:lnTo>
                                <a:lnTo>
                                  <a:pt x="979" y="11"/>
                                </a:lnTo>
                                <a:lnTo>
                                  <a:pt x="979" y="11"/>
                                </a:lnTo>
                                <a:lnTo>
                                  <a:pt x="973" y="11"/>
                                </a:lnTo>
                                <a:lnTo>
                                  <a:pt x="973" y="11"/>
                                </a:lnTo>
                                <a:lnTo>
                                  <a:pt x="950" y="10"/>
                                </a:lnTo>
                                <a:lnTo>
                                  <a:pt x="950" y="2"/>
                                </a:lnTo>
                                <a:close/>
                                <a:moveTo>
                                  <a:pt x="1024" y="6"/>
                                </a:moveTo>
                                <a:lnTo>
                                  <a:pt x="1037" y="7"/>
                                </a:lnTo>
                                <a:lnTo>
                                  <a:pt x="1044" y="8"/>
                                </a:lnTo>
                                <a:lnTo>
                                  <a:pt x="1063" y="10"/>
                                </a:lnTo>
                                <a:lnTo>
                                  <a:pt x="1069" y="10"/>
                                </a:lnTo>
                                <a:lnTo>
                                  <a:pt x="1068" y="18"/>
                                </a:lnTo>
                                <a:lnTo>
                                  <a:pt x="1062" y="17"/>
                                </a:lnTo>
                                <a:lnTo>
                                  <a:pt x="1062" y="17"/>
                                </a:lnTo>
                                <a:lnTo>
                                  <a:pt x="1043" y="16"/>
                                </a:lnTo>
                                <a:lnTo>
                                  <a:pt x="1043" y="16"/>
                                </a:lnTo>
                                <a:lnTo>
                                  <a:pt x="1037" y="15"/>
                                </a:lnTo>
                                <a:lnTo>
                                  <a:pt x="1037" y="15"/>
                                </a:lnTo>
                                <a:lnTo>
                                  <a:pt x="1024" y="14"/>
                                </a:lnTo>
                                <a:lnTo>
                                  <a:pt x="1024" y="6"/>
                                </a:lnTo>
                                <a:close/>
                                <a:moveTo>
                                  <a:pt x="1099" y="13"/>
                                </a:moveTo>
                                <a:lnTo>
                                  <a:pt x="1107" y="14"/>
                                </a:lnTo>
                                <a:lnTo>
                                  <a:pt x="1114" y="15"/>
                                </a:lnTo>
                                <a:lnTo>
                                  <a:pt x="1120" y="16"/>
                                </a:lnTo>
                                <a:lnTo>
                                  <a:pt x="1143" y="19"/>
                                </a:lnTo>
                                <a:lnTo>
                                  <a:pt x="1142" y="26"/>
                                </a:lnTo>
                                <a:lnTo>
                                  <a:pt x="1119" y="23"/>
                                </a:lnTo>
                                <a:lnTo>
                                  <a:pt x="1119" y="23"/>
                                </a:lnTo>
                                <a:lnTo>
                                  <a:pt x="1113" y="23"/>
                                </a:lnTo>
                                <a:lnTo>
                                  <a:pt x="1107" y="22"/>
                                </a:lnTo>
                                <a:lnTo>
                                  <a:pt x="1107" y="22"/>
                                </a:lnTo>
                                <a:lnTo>
                                  <a:pt x="1098" y="21"/>
                                </a:lnTo>
                                <a:lnTo>
                                  <a:pt x="1099" y="13"/>
                                </a:lnTo>
                                <a:close/>
                                <a:moveTo>
                                  <a:pt x="1172" y="23"/>
                                </a:moveTo>
                                <a:lnTo>
                                  <a:pt x="1178" y="23"/>
                                </a:lnTo>
                                <a:lnTo>
                                  <a:pt x="1197" y="26"/>
                                </a:lnTo>
                                <a:lnTo>
                                  <a:pt x="1203" y="27"/>
                                </a:lnTo>
                                <a:lnTo>
                                  <a:pt x="1217" y="30"/>
                                </a:lnTo>
                                <a:lnTo>
                                  <a:pt x="1215" y="37"/>
                                </a:lnTo>
                                <a:lnTo>
                                  <a:pt x="1202" y="35"/>
                                </a:lnTo>
                                <a:lnTo>
                                  <a:pt x="1202" y="35"/>
                                </a:lnTo>
                                <a:lnTo>
                                  <a:pt x="1196" y="34"/>
                                </a:lnTo>
                                <a:lnTo>
                                  <a:pt x="1196" y="34"/>
                                </a:lnTo>
                                <a:lnTo>
                                  <a:pt x="1177" y="31"/>
                                </a:lnTo>
                                <a:lnTo>
                                  <a:pt x="1177" y="31"/>
                                </a:lnTo>
                                <a:lnTo>
                                  <a:pt x="1171" y="30"/>
                                </a:lnTo>
                                <a:lnTo>
                                  <a:pt x="1172" y="23"/>
                                </a:lnTo>
                                <a:close/>
                                <a:moveTo>
                                  <a:pt x="1246" y="35"/>
                                </a:moveTo>
                                <a:lnTo>
                                  <a:pt x="1248" y="35"/>
                                </a:lnTo>
                                <a:lnTo>
                                  <a:pt x="1261" y="38"/>
                                </a:lnTo>
                                <a:lnTo>
                                  <a:pt x="1267" y="39"/>
                                </a:lnTo>
                                <a:lnTo>
                                  <a:pt x="1286" y="43"/>
                                </a:lnTo>
                                <a:lnTo>
                                  <a:pt x="1290" y="44"/>
                                </a:lnTo>
                                <a:lnTo>
                                  <a:pt x="1288" y="51"/>
                                </a:lnTo>
                                <a:lnTo>
                                  <a:pt x="1285" y="50"/>
                                </a:lnTo>
                                <a:lnTo>
                                  <a:pt x="1285" y="50"/>
                                </a:lnTo>
                                <a:lnTo>
                                  <a:pt x="1266" y="46"/>
                                </a:lnTo>
                                <a:lnTo>
                                  <a:pt x="1266" y="46"/>
                                </a:lnTo>
                                <a:lnTo>
                                  <a:pt x="1259" y="45"/>
                                </a:lnTo>
                                <a:lnTo>
                                  <a:pt x="1259" y="45"/>
                                </a:lnTo>
                                <a:lnTo>
                                  <a:pt x="1247" y="43"/>
                                </a:lnTo>
                                <a:lnTo>
                                  <a:pt x="1247" y="43"/>
                                </a:lnTo>
                                <a:lnTo>
                                  <a:pt x="1245" y="42"/>
                                </a:lnTo>
                                <a:lnTo>
                                  <a:pt x="1246" y="35"/>
                                </a:lnTo>
                                <a:close/>
                                <a:moveTo>
                                  <a:pt x="1319" y="50"/>
                                </a:moveTo>
                                <a:lnTo>
                                  <a:pt x="1331" y="53"/>
                                </a:lnTo>
                                <a:lnTo>
                                  <a:pt x="1337" y="55"/>
                                </a:lnTo>
                                <a:lnTo>
                                  <a:pt x="1357" y="59"/>
                                </a:lnTo>
                                <a:lnTo>
                                  <a:pt x="1362" y="61"/>
                                </a:lnTo>
                                <a:lnTo>
                                  <a:pt x="1361" y="68"/>
                                </a:lnTo>
                                <a:lnTo>
                                  <a:pt x="1355" y="67"/>
                                </a:lnTo>
                                <a:lnTo>
                                  <a:pt x="1355" y="67"/>
                                </a:lnTo>
                                <a:lnTo>
                                  <a:pt x="1336" y="62"/>
                                </a:lnTo>
                                <a:lnTo>
                                  <a:pt x="1336" y="62"/>
                                </a:lnTo>
                                <a:lnTo>
                                  <a:pt x="1329" y="60"/>
                                </a:lnTo>
                                <a:lnTo>
                                  <a:pt x="1329" y="60"/>
                                </a:lnTo>
                                <a:lnTo>
                                  <a:pt x="1317" y="58"/>
                                </a:lnTo>
                                <a:lnTo>
                                  <a:pt x="1319" y="50"/>
                                </a:lnTo>
                                <a:close/>
                                <a:moveTo>
                                  <a:pt x="1391" y="69"/>
                                </a:moveTo>
                                <a:lnTo>
                                  <a:pt x="1395" y="70"/>
                                </a:lnTo>
                                <a:lnTo>
                                  <a:pt x="1414" y="76"/>
                                </a:lnTo>
                                <a:lnTo>
                                  <a:pt x="1421" y="78"/>
                                </a:lnTo>
                                <a:lnTo>
                                  <a:pt x="1427" y="80"/>
                                </a:lnTo>
                                <a:lnTo>
                                  <a:pt x="1434" y="82"/>
                                </a:lnTo>
                                <a:lnTo>
                                  <a:pt x="1434" y="83"/>
                                </a:lnTo>
                                <a:lnTo>
                                  <a:pt x="1432" y="90"/>
                                </a:lnTo>
                                <a:lnTo>
                                  <a:pt x="1431" y="90"/>
                                </a:lnTo>
                                <a:lnTo>
                                  <a:pt x="1431" y="90"/>
                                </a:lnTo>
                                <a:lnTo>
                                  <a:pt x="1425" y="88"/>
                                </a:lnTo>
                                <a:lnTo>
                                  <a:pt x="1425" y="88"/>
                                </a:lnTo>
                                <a:lnTo>
                                  <a:pt x="1418" y="85"/>
                                </a:lnTo>
                                <a:lnTo>
                                  <a:pt x="1419" y="85"/>
                                </a:lnTo>
                                <a:lnTo>
                                  <a:pt x="1412" y="83"/>
                                </a:lnTo>
                                <a:lnTo>
                                  <a:pt x="1412" y="83"/>
                                </a:lnTo>
                                <a:lnTo>
                                  <a:pt x="1393" y="78"/>
                                </a:lnTo>
                                <a:lnTo>
                                  <a:pt x="1393" y="78"/>
                                </a:lnTo>
                                <a:lnTo>
                                  <a:pt x="1389" y="76"/>
                                </a:lnTo>
                                <a:lnTo>
                                  <a:pt x="1391" y="69"/>
                                </a:lnTo>
                                <a:close/>
                                <a:moveTo>
                                  <a:pt x="1462" y="93"/>
                                </a:moveTo>
                                <a:lnTo>
                                  <a:pt x="1466" y="94"/>
                                </a:lnTo>
                                <a:lnTo>
                                  <a:pt x="1472" y="96"/>
                                </a:lnTo>
                                <a:lnTo>
                                  <a:pt x="1478" y="99"/>
                                </a:lnTo>
                                <a:lnTo>
                                  <a:pt x="1485" y="101"/>
                                </a:lnTo>
                                <a:lnTo>
                                  <a:pt x="1497" y="107"/>
                                </a:lnTo>
                                <a:lnTo>
                                  <a:pt x="1504" y="109"/>
                                </a:lnTo>
                                <a:lnTo>
                                  <a:pt x="1501" y="116"/>
                                </a:lnTo>
                                <a:lnTo>
                                  <a:pt x="1495" y="114"/>
                                </a:lnTo>
                                <a:lnTo>
                                  <a:pt x="1495" y="114"/>
                                </a:lnTo>
                                <a:lnTo>
                                  <a:pt x="1482" y="108"/>
                                </a:lnTo>
                                <a:lnTo>
                                  <a:pt x="1482" y="108"/>
                                </a:lnTo>
                                <a:lnTo>
                                  <a:pt x="1476" y="106"/>
                                </a:lnTo>
                                <a:lnTo>
                                  <a:pt x="1476" y="106"/>
                                </a:lnTo>
                                <a:lnTo>
                                  <a:pt x="1469" y="103"/>
                                </a:lnTo>
                                <a:lnTo>
                                  <a:pt x="1469" y="103"/>
                                </a:lnTo>
                                <a:lnTo>
                                  <a:pt x="1463" y="101"/>
                                </a:lnTo>
                                <a:lnTo>
                                  <a:pt x="1463" y="101"/>
                                </a:lnTo>
                                <a:lnTo>
                                  <a:pt x="1460" y="100"/>
                                </a:lnTo>
                                <a:lnTo>
                                  <a:pt x="1462" y="93"/>
                                </a:lnTo>
                                <a:close/>
                                <a:moveTo>
                                  <a:pt x="1531" y="122"/>
                                </a:moveTo>
                                <a:lnTo>
                                  <a:pt x="1536" y="124"/>
                                </a:lnTo>
                                <a:lnTo>
                                  <a:pt x="1542" y="128"/>
                                </a:lnTo>
                                <a:lnTo>
                                  <a:pt x="1549" y="131"/>
                                </a:lnTo>
                                <a:lnTo>
                                  <a:pt x="1555" y="134"/>
                                </a:lnTo>
                                <a:lnTo>
                                  <a:pt x="1562" y="138"/>
                                </a:lnTo>
                                <a:lnTo>
                                  <a:pt x="1568" y="142"/>
                                </a:lnTo>
                                <a:lnTo>
                                  <a:pt x="1571" y="143"/>
                                </a:lnTo>
                                <a:lnTo>
                                  <a:pt x="1567" y="150"/>
                                </a:lnTo>
                                <a:lnTo>
                                  <a:pt x="1564" y="148"/>
                                </a:lnTo>
                                <a:lnTo>
                                  <a:pt x="1564" y="148"/>
                                </a:lnTo>
                                <a:lnTo>
                                  <a:pt x="1558" y="145"/>
                                </a:lnTo>
                                <a:lnTo>
                                  <a:pt x="1558" y="145"/>
                                </a:lnTo>
                                <a:lnTo>
                                  <a:pt x="1552" y="141"/>
                                </a:lnTo>
                                <a:lnTo>
                                  <a:pt x="1552" y="141"/>
                                </a:lnTo>
                                <a:lnTo>
                                  <a:pt x="1545" y="138"/>
                                </a:lnTo>
                                <a:lnTo>
                                  <a:pt x="1546" y="138"/>
                                </a:lnTo>
                                <a:lnTo>
                                  <a:pt x="1539" y="134"/>
                                </a:lnTo>
                                <a:lnTo>
                                  <a:pt x="1539" y="134"/>
                                </a:lnTo>
                                <a:lnTo>
                                  <a:pt x="1533" y="131"/>
                                </a:lnTo>
                                <a:lnTo>
                                  <a:pt x="1533" y="131"/>
                                </a:lnTo>
                                <a:lnTo>
                                  <a:pt x="1528" y="129"/>
                                </a:lnTo>
                                <a:lnTo>
                                  <a:pt x="1531" y="122"/>
                                </a:lnTo>
                                <a:close/>
                                <a:moveTo>
                                  <a:pt x="1596" y="159"/>
                                </a:moveTo>
                                <a:lnTo>
                                  <a:pt x="1600" y="162"/>
                                </a:lnTo>
                                <a:lnTo>
                                  <a:pt x="1607" y="167"/>
                                </a:lnTo>
                                <a:lnTo>
                                  <a:pt x="1613" y="172"/>
                                </a:lnTo>
                                <a:lnTo>
                                  <a:pt x="1620" y="177"/>
                                </a:lnTo>
                                <a:lnTo>
                                  <a:pt x="1626" y="183"/>
                                </a:lnTo>
                                <a:lnTo>
                                  <a:pt x="1632" y="188"/>
                                </a:lnTo>
                                <a:lnTo>
                                  <a:pt x="1627" y="194"/>
                                </a:lnTo>
                                <a:lnTo>
                                  <a:pt x="1621" y="188"/>
                                </a:lnTo>
                                <a:lnTo>
                                  <a:pt x="1621" y="188"/>
                                </a:lnTo>
                                <a:lnTo>
                                  <a:pt x="1615" y="183"/>
                                </a:lnTo>
                                <a:lnTo>
                                  <a:pt x="1615" y="183"/>
                                </a:lnTo>
                                <a:lnTo>
                                  <a:pt x="1609" y="178"/>
                                </a:lnTo>
                                <a:lnTo>
                                  <a:pt x="1609" y="178"/>
                                </a:lnTo>
                                <a:lnTo>
                                  <a:pt x="1602" y="173"/>
                                </a:lnTo>
                                <a:lnTo>
                                  <a:pt x="1602" y="173"/>
                                </a:lnTo>
                                <a:lnTo>
                                  <a:pt x="1596" y="168"/>
                                </a:lnTo>
                                <a:lnTo>
                                  <a:pt x="1596" y="168"/>
                                </a:lnTo>
                                <a:lnTo>
                                  <a:pt x="1592" y="166"/>
                                </a:lnTo>
                                <a:lnTo>
                                  <a:pt x="1596" y="159"/>
                                </a:lnTo>
                                <a:close/>
                                <a:moveTo>
                                  <a:pt x="1653" y="210"/>
                                </a:moveTo>
                                <a:lnTo>
                                  <a:pt x="1659" y="217"/>
                                </a:lnTo>
                                <a:lnTo>
                                  <a:pt x="1665" y="227"/>
                                </a:lnTo>
                                <a:lnTo>
                                  <a:pt x="1672" y="238"/>
                                </a:lnTo>
                                <a:lnTo>
                                  <a:pt x="1675" y="251"/>
                                </a:lnTo>
                                <a:lnTo>
                                  <a:pt x="1668" y="253"/>
                                </a:lnTo>
                                <a:lnTo>
                                  <a:pt x="1665" y="241"/>
                                </a:lnTo>
                                <a:lnTo>
                                  <a:pt x="1665" y="242"/>
                                </a:lnTo>
                                <a:lnTo>
                                  <a:pt x="1659" y="231"/>
                                </a:lnTo>
                                <a:lnTo>
                                  <a:pt x="1659" y="231"/>
                                </a:lnTo>
                                <a:lnTo>
                                  <a:pt x="1653" y="222"/>
                                </a:lnTo>
                                <a:lnTo>
                                  <a:pt x="1653" y="222"/>
                                </a:lnTo>
                                <a:lnTo>
                                  <a:pt x="1647" y="215"/>
                                </a:lnTo>
                                <a:lnTo>
                                  <a:pt x="1653" y="210"/>
                                </a:lnTo>
                                <a:close/>
                                <a:moveTo>
                                  <a:pt x="1683" y="280"/>
                                </a:moveTo>
                                <a:lnTo>
                                  <a:pt x="1684" y="288"/>
                                </a:lnTo>
                                <a:lnTo>
                                  <a:pt x="1677" y="290"/>
                                </a:lnTo>
                                <a:lnTo>
                                  <a:pt x="1675" y="282"/>
                                </a:lnTo>
                                <a:lnTo>
                                  <a:pt x="1683" y="28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4" name="Freeform 55"/>
                        <wps:cNvSpPr>
                          <a:spLocks/>
                        </wps:cNvSpPr>
                        <wps:spPr bwMode="auto">
                          <a:xfrm>
                            <a:off x="95885" y="1630680"/>
                            <a:ext cx="1064895" cy="181610"/>
                          </a:xfrm>
                          <a:custGeom>
                            <a:avLst/>
                            <a:gdLst>
                              <a:gd name="T0" fmla="*/ 18 w 1677"/>
                              <a:gd name="T1" fmla="*/ 60 h 286"/>
                              <a:gd name="T2" fmla="*/ 57 w 1677"/>
                              <a:gd name="T3" fmla="*/ 104 h 286"/>
                              <a:gd name="T4" fmla="*/ 76 w 1677"/>
                              <a:gd name="T5" fmla="*/ 119 h 286"/>
                              <a:gd name="T6" fmla="*/ 95 w 1677"/>
                              <a:gd name="T7" fmla="*/ 132 h 286"/>
                              <a:gd name="T8" fmla="*/ 114 w 1677"/>
                              <a:gd name="T9" fmla="*/ 144 h 286"/>
                              <a:gd name="T10" fmla="*/ 133 w 1677"/>
                              <a:gd name="T11" fmla="*/ 155 h 286"/>
                              <a:gd name="T12" fmla="*/ 152 w 1677"/>
                              <a:gd name="T13" fmla="*/ 164 h 286"/>
                              <a:gd name="T14" fmla="*/ 178 w 1677"/>
                              <a:gd name="T15" fmla="*/ 176 h 286"/>
                              <a:gd name="T16" fmla="*/ 203 w 1677"/>
                              <a:gd name="T17" fmla="*/ 187 h 286"/>
                              <a:gd name="T18" fmla="*/ 223 w 1677"/>
                              <a:gd name="T19" fmla="*/ 194 h 286"/>
                              <a:gd name="T20" fmla="*/ 254 w 1677"/>
                              <a:gd name="T21" fmla="*/ 205 h 286"/>
                              <a:gd name="T22" fmla="*/ 286 w 1677"/>
                              <a:gd name="T23" fmla="*/ 215 h 286"/>
                              <a:gd name="T24" fmla="*/ 305 w 1677"/>
                              <a:gd name="T25" fmla="*/ 221 h 286"/>
                              <a:gd name="T26" fmla="*/ 344 w 1677"/>
                              <a:gd name="T27" fmla="*/ 231 h 286"/>
                              <a:gd name="T28" fmla="*/ 382 w 1677"/>
                              <a:gd name="T29" fmla="*/ 240 h 286"/>
                              <a:gd name="T30" fmla="*/ 414 w 1677"/>
                              <a:gd name="T31" fmla="*/ 246 h 286"/>
                              <a:gd name="T32" fmla="*/ 440 w 1677"/>
                              <a:gd name="T33" fmla="*/ 251 h 286"/>
                              <a:gd name="T34" fmla="*/ 478 w 1677"/>
                              <a:gd name="T35" fmla="*/ 258 h 286"/>
                              <a:gd name="T36" fmla="*/ 510 w 1677"/>
                              <a:gd name="T37" fmla="*/ 263 h 286"/>
                              <a:gd name="T38" fmla="*/ 561 w 1677"/>
                              <a:gd name="T39" fmla="*/ 269 h 286"/>
                              <a:gd name="T40" fmla="*/ 612 w 1677"/>
                              <a:gd name="T41" fmla="*/ 275 h 286"/>
                              <a:gd name="T42" fmla="*/ 644 w 1677"/>
                              <a:gd name="T43" fmla="*/ 278 h 286"/>
                              <a:gd name="T44" fmla="*/ 701 w 1677"/>
                              <a:gd name="T45" fmla="*/ 282 h 286"/>
                              <a:gd name="T46" fmla="*/ 752 w 1677"/>
                              <a:gd name="T47" fmla="*/ 284 h 286"/>
                              <a:gd name="T48" fmla="*/ 790 w 1677"/>
                              <a:gd name="T49" fmla="*/ 285 h 286"/>
                              <a:gd name="T50" fmla="*/ 841 w 1677"/>
                              <a:gd name="T51" fmla="*/ 286 h 286"/>
                              <a:gd name="T52" fmla="*/ 892 w 1677"/>
                              <a:gd name="T53" fmla="*/ 285 h 286"/>
                              <a:gd name="T54" fmla="*/ 931 w 1677"/>
                              <a:gd name="T55" fmla="*/ 284 h 286"/>
                              <a:gd name="T56" fmla="*/ 1014 w 1677"/>
                              <a:gd name="T57" fmla="*/ 279 h 286"/>
                              <a:gd name="T58" fmla="*/ 1039 w 1677"/>
                              <a:gd name="T59" fmla="*/ 277 h 286"/>
                              <a:gd name="T60" fmla="*/ 1103 w 1677"/>
                              <a:gd name="T61" fmla="*/ 271 h 286"/>
                              <a:gd name="T62" fmla="*/ 1148 w 1677"/>
                              <a:gd name="T63" fmla="*/ 265 h 286"/>
                              <a:gd name="T64" fmla="*/ 1173 w 1677"/>
                              <a:gd name="T65" fmla="*/ 262 h 286"/>
                              <a:gd name="T66" fmla="*/ 1218 w 1677"/>
                              <a:gd name="T67" fmla="*/ 255 h 286"/>
                              <a:gd name="T68" fmla="*/ 1243 w 1677"/>
                              <a:gd name="T69" fmla="*/ 250 h 286"/>
                              <a:gd name="T70" fmla="*/ 1282 w 1677"/>
                              <a:gd name="T71" fmla="*/ 242 h 286"/>
                              <a:gd name="T72" fmla="*/ 1301 w 1677"/>
                              <a:gd name="T73" fmla="*/ 238 h 286"/>
                              <a:gd name="T74" fmla="*/ 1352 w 1677"/>
                              <a:gd name="T75" fmla="*/ 226 h 286"/>
                              <a:gd name="T76" fmla="*/ 1377 w 1677"/>
                              <a:gd name="T77" fmla="*/ 219 h 286"/>
                              <a:gd name="T78" fmla="*/ 1409 w 1677"/>
                              <a:gd name="T79" fmla="*/ 209 h 286"/>
                              <a:gd name="T80" fmla="*/ 1428 w 1677"/>
                              <a:gd name="T81" fmla="*/ 203 h 286"/>
                              <a:gd name="T82" fmla="*/ 1460 w 1677"/>
                              <a:gd name="T83" fmla="*/ 192 h 286"/>
                              <a:gd name="T84" fmla="*/ 1479 w 1677"/>
                              <a:gd name="T85" fmla="*/ 184 h 286"/>
                              <a:gd name="T86" fmla="*/ 1505 w 1677"/>
                              <a:gd name="T87" fmla="*/ 173 h 286"/>
                              <a:gd name="T88" fmla="*/ 1530 w 1677"/>
                              <a:gd name="T89" fmla="*/ 161 h 286"/>
                              <a:gd name="T90" fmla="*/ 1550 w 1677"/>
                              <a:gd name="T91" fmla="*/ 151 h 286"/>
                              <a:gd name="T92" fmla="*/ 1569 w 1677"/>
                              <a:gd name="T93" fmla="*/ 140 h 286"/>
                              <a:gd name="T94" fmla="*/ 1588 w 1677"/>
                              <a:gd name="T95" fmla="*/ 128 h 286"/>
                              <a:gd name="T96" fmla="*/ 1607 w 1677"/>
                              <a:gd name="T97" fmla="*/ 114 h 286"/>
                              <a:gd name="T98" fmla="*/ 1645 w 1677"/>
                              <a:gd name="T99" fmla="*/ 78 h 286"/>
                              <a:gd name="T100" fmla="*/ 1664 w 1677"/>
                              <a:gd name="T101" fmla="*/ 49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77" h="286">
                                <a:moveTo>
                                  <a:pt x="0" y="0"/>
                                </a:moveTo>
                                <a:lnTo>
                                  <a:pt x="12" y="49"/>
                                </a:lnTo>
                                <a:lnTo>
                                  <a:pt x="18" y="60"/>
                                </a:lnTo>
                                <a:lnTo>
                                  <a:pt x="25" y="70"/>
                                </a:lnTo>
                                <a:lnTo>
                                  <a:pt x="31" y="78"/>
                                </a:lnTo>
                                <a:lnTo>
                                  <a:pt x="57" y="104"/>
                                </a:lnTo>
                                <a:lnTo>
                                  <a:pt x="63" y="109"/>
                                </a:lnTo>
                                <a:lnTo>
                                  <a:pt x="69" y="114"/>
                                </a:lnTo>
                                <a:lnTo>
                                  <a:pt x="76" y="119"/>
                                </a:lnTo>
                                <a:lnTo>
                                  <a:pt x="82" y="124"/>
                                </a:lnTo>
                                <a:lnTo>
                                  <a:pt x="89" y="128"/>
                                </a:lnTo>
                                <a:lnTo>
                                  <a:pt x="95" y="132"/>
                                </a:lnTo>
                                <a:lnTo>
                                  <a:pt x="101" y="136"/>
                                </a:lnTo>
                                <a:lnTo>
                                  <a:pt x="108" y="140"/>
                                </a:lnTo>
                                <a:lnTo>
                                  <a:pt x="114" y="144"/>
                                </a:lnTo>
                                <a:lnTo>
                                  <a:pt x="120" y="148"/>
                                </a:lnTo>
                                <a:lnTo>
                                  <a:pt x="127" y="151"/>
                                </a:lnTo>
                                <a:lnTo>
                                  <a:pt x="133" y="155"/>
                                </a:lnTo>
                                <a:lnTo>
                                  <a:pt x="140" y="158"/>
                                </a:lnTo>
                                <a:lnTo>
                                  <a:pt x="146" y="161"/>
                                </a:lnTo>
                                <a:lnTo>
                                  <a:pt x="152" y="164"/>
                                </a:lnTo>
                                <a:lnTo>
                                  <a:pt x="165" y="170"/>
                                </a:lnTo>
                                <a:lnTo>
                                  <a:pt x="171" y="173"/>
                                </a:lnTo>
                                <a:lnTo>
                                  <a:pt x="178" y="176"/>
                                </a:lnTo>
                                <a:lnTo>
                                  <a:pt x="184" y="179"/>
                                </a:lnTo>
                                <a:lnTo>
                                  <a:pt x="197" y="184"/>
                                </a:lnTo>
                                <a:lnTo>
                                  <a:pt x="203" y="187"/>
                                </a:lnTo>
                                <a:lnTo>
                                  <a:pt x="210" y="189"/>
                                </a:lnTo>
                                <a:lnTo>
                                  <a:pt x="216" y="192"/>
                                </a:lnTo>
                                <a:lnTo>
                                  <a:pt x="223" y="194"/>
                                </a:lnTo>
                                <a:lnTo>
                                  <a:pt x="242" y="201"/>
                                </a:lnTo>
                                <a:lnTo>
                                  <a:pt x="248" y="203"/>
                                </a:lnTo>
                                <a:lnTo>
                                  <a:pt x="254" y="205"/>
                                </a:lnTo>
                                <a:lnTo>
                                  <a:pt x="261" y="207"/>
                                </a:lnTo>
                                <a:lnTo>
                                  <a:pt x="267" y="209"/>
                                </a:lnTo>
                                <a:lnTo>
                                  <a:pt x="286" y="215"/>
                                </a:lnTo>
                                <a:lnTo>
                                  <a:pt x="293" y="217"/>
                                </a:lnTo>
                                <a:lnTo>
                                  <a:pt x="299" y="219"/>
                                </a:lnTo>
                                <a:lnTo>
                                  <a:pt x="305" y="221"/>
                                </a:lnTo>
                                <a:lnTo>
                                  <a:pt x="318" y="224"/>
                                </a:lnTo>
                                <a:lnTo>
                                  <a:pt x="325" y="226"/>
                                </a:lnTo>
                                <a:lnTo>
                                  <a:pt x="344" y="231"/>
                                </a:lnTo>
                                <a:lnTo>
                                  <a:pt x="350" y="232"/>
                                </a:lnTo>
                                <a:lnTo>
                                  <a:pt x="376" y="238"/>
                                </a:lnTo>
                                <a:lnTo>
                                  <a:pt x="382" y="240"/>
                                </a:lnTo>
                                <a:lnTo>
                                  <a:pt x="388" y="241"/>
                                </a:lnTo>
                                <a:lnTo>
                                  <a:pt x="395" y="242"/>
                                </a:lnTo>
                                <a:lnTo>
                                  <a:pt x="414" y="246"/>
                                </a:lnTo>
                                <a:lnTo>
                                  <a:pt x="420" y="248"/>
                                </a:lnTo>
                                <a:lnTo>
                                  <a:pt x="433" y="250"/>
                                </a:lnTo>
                                <a:lnTo>
                                  <a:pt x="440" y="251"/>
                                </a:lnTo>
                                <a:lnTo>
                                  <a:pt x="452" y="254"/>
                                </a:lnTo>
                                <a:lnTo>
                                  <a:pt x="459" y="255"/>
                                </a:lnTo>
                                <a:lnTo>
                                  <a:pt x="478" y="258"/>
                                </a:lnTo>
                                <a:lnTo>
                                  <a:pt x="484" y="259"/>
                                </a:lnTo>
                                <a:lnTo>
                                  <a:pt x="503" y="262"/>
                                </a:lnTo>
                                <a:lnTo>
                                  <a:pt x="510" y="263"/>
                                </a:lnTo>
                                <a:lnTo>
                                  <a:pt x="522" y="265"/>
                                </a:lnTo>
                                <a:lnTo>
                                  <a:pt x="529" y="265"/>
                                </a:lnTo>
                                <a:lnTo>
                                  <a:pt x="561" y="269"/>
                                </a:lnTo>
                                <a:lnTo>
                                  <a:pt x="567" y="270"/>
                                </a:lnTo>
                                <a:lnTo>
                                  <a:pt x="574" y="271"/>
                                </a:lnTo>
                                <a:lnTo>
                                  <a:pt x="612" y="275"/>
                                </a:lnTo>
                                <a:lnTo>
                                  <a:pt x="618" y="276"/>
                                </a:lnTo>
                                <a:lnTo>
                                  <a:pt x="637" y="277"/>
                                </a:lnTo>
                                <a:lnTo>
                                  <a:pt x="644" y="278"/>
                                </a:lnTo>
                                <a:lnTo>
                                  <a:pt x="656" y="279"/>
                                </a:lnTo>
                                <a:lnTo>
                                  <a:pt x="663" y="279"/>
                                </a:lnTo>
                                <a:lnTo>
                                  <a:pt x="701" y="282"/>
                                </a:lnTo>
                                <a:lnTo>
                                  <a:pt x="707" y="282"/>
                                </a:lnTo>
                                <a:lnTo>
                                  <a:pt x="746" y="284"/>
                                </a:lnTo>
                                <a:lnTo>
                                  <a:pt x="752" y="284"/>
                                </a:lnTo>
                                <a:lnTo>
                                  <a:pt x="778" y="285"/>
                                </a:lnTo>
                                <a:lnTo>
                                  <a:pt x="784" y="285"/>
                                </a:lnTo>
                                <a:lnTo>
                                  <a:pt x="790" y="285"/>
                                </a:lnTo>
                                <a:lnTo>
                                  <a:pt x="797" y="285"/>
                                </a:lnTo>
                                <a:lnTo>
                                  <a:pt x="835" y="286"/>
                                </a:lnTo>
                                <a:lnTo>
                                  <a:pt x="841" y="286"/>
                                </a:lnTo>
                                <a:lnTo>
                                  <a:pt x="880" y="285"/>
                                </a:lnTo>
                                <a:lnTo>
                                  <a:pt x="886" y="285"/>
                                </a:lnTo>
                                <a:lnTo>
                                  <a:pt x="892" y="285"/>
                                </a:lnTo>
                                <a:lnTo>
                                  <a:pt x="899" y="285"/>
                                </a:lnTo>
                                <a:lnTo>
                                  <a:pt x="924" y="284"/>
                                </a:lnTo>
                                <a:lnTo>
                                  <a:pt x="931" y="284"/>
                                </a:lnTo>
                                <a:lnTo>
                                  <a:pt x="969" y="282"/>
                                </a:lnTo>
                                <a:lnTo>
                                  <a:pt x="975" y="282"/>
                                </a:lnTo>
                                <a:lnTo>
                                  <a:pt x="1014" y="279"/>
                                </a:lnTo>
                                <a:lnTo>
                                  <a:pt x="1020" y="279"/>
                                </a:lnTo>
                                <a:lnTo>
                                  <a:pt x="1033" y="278"/>
                                </a:lnTo>
                                <a:lnTo>
                                  <a:pt x="1039" y="277"/>
                                </a:lnTo>
                                <a:lnTo>
                                  <a:pt x="1058" y="276"/>
                                </a:lnTo>
                                <a:lnTo>
                                  <a:pt x="1065" y="275"/>
                                </a:lnTo>
                                <a:lnTo>
                                  <a:pt x="1103" y="271"/>
                                </a:lnTo>
                                <a:lnTo>
                                  <a:pt x="1109" y="270"/>
                                </a:lnTo>
                                <a:lnTo>
                                  <a:pt x="1116" y="269"/>
                                </a:lnTo>
                                <a:lnTo>
                                  <a:pt x="1148" y="265"/>
                                </a:lnTo>
                                <a:lnTo>
                                  <a:pt x="1154" y="265"/>
                                </a:lnTo>
                                <a:lnTo>
                                  <a:pt x="1167" y="263"/>
                                </a:lnTo>
                                <a:lnTo>
                                  <a:pt x="1173" y="262"/>
                                </a:lnTo>
                                <a:lnTo>
                                  <a:pt x="1192" y="259"/>
                                </a:lnTo>
                                <a:lnTo>
                                  <a:pt x="1199" y="258"/>
                                </a:lnTo>
                                <a:lnTo>
                                  <a:pt x="1218" y="255"/>
                                </a:lnTo>
                                <a:lnTo>
                                  <a:pt x="1224" y="254"/>
                                </a:lnTo>
                                <a:lnTo>
                                  <a:pt x="1237" y="251"/>
                                </a:lnTo>
                                <a:lnTo>
                                  <a:pt x="1243" y="250"/>
                                </a:lnTo>
                                <a:lnTo>
                                  <a:pt x="1256" y="248"/>
                                </a:lnTo>
                                <a:lnTo>
                                  <a:pt x="1262" y="246"/>
                                </a:lnTo>
                                <a:lnTo>
                                  <a:pt x="1282" y="242"/>
                                </a:lnTo>
                                <a:lnTo>
                                  <a:pt x="1288" y="241"/>
                                </a:lnTo>
                                <a:lnTo>
                                  <a:pt x="1294" y="240"/>
                                </a:lnTo>
                                <a:lnTo>
                                  <a:pt x="1301" y="238"/>
                                </a:lnTo>
                                <a:lnTo>
                                  <a:pt x="1326" y="232"/>
                                </a:lnTo>
                                <a:lnTo>
                                  <a:pt x="1333" y="231"/>
                                </a:lnTo>
                                <a:lnTo>
                                  <a:pt x="1352" y="226"/>
                                </a:lnTo>
                                <a:lnTo>
                                  <a:pt x="1358" y="224"/>
                                </a:lnTo>
                                <a:lnTo>
                                  <a:pt x="1371" y="221"/>
                                </a:lnTo>
                                <a:lnTo>
                                  <a:pt x="1377" y="219"/>
                                </a:lnTo>
                                <a:lnTo>
                                  <a:pt x="1384" y="217"/>
                                </a:lnTo>
                                <a:lnTo>
                                  <a:pt x="1390" y="215"/>
                                </a:lnTo>
                                <a:lnTo>
                                  <a:pt x="1409" y="209"/>
                                </a:lnTo>
                                <a:lnTo>
                                  <a:pt x="1416" y="207"/>
                                </a:lnTo>
                                <a:lnTo>
                                  <a:pt x="1422" y="205"/>
                                </a:lnTo>
                                <a:lnTo>
                                  <a:pt x="1428" y="203"/>
                                </a:lnTo>
                                <a:lnTo>
                                  <a:pt x="1435" y="201"/>
                                </a:lnTo>
                                <a:lnTo>
                                  <a:pt x="1454" y="194"/>
                                </a:lnTo>
                                <a:lnTo>
                                  <a:pt x="1460" y="192"/>
                                </a:lnTo>
                                <a:lnTo>
                                  <a:pt x="1467" y="189"/>
                                </a:lnTo>
                                <a:lnTo>
                                  <a:pt x="1473" y="187"/>
                                </a:lnTo>
                                <a:lnTo>
                                  <a:pt x="1479" y="184"/>
                                </a:lnTo>
                                <a:lnTo>
                                  <a:pt x="1492" y="179"/>
                                </a:lnTo>
                                <a:lnTo>
                                  <a:pt x="1499" y="176"/>
                                </a:lnTo>
                                <a:lnTo>
                                  <a:pt x="1505" y="173"/>
                                </a:lnTo>
                                <a:lnTo>
                                  <a:pt x="1511" y="170"/>
                                </a:lnTo>
                                <a:lnTo>
                                  <a:pt x="1524" y="164"/>
                                </a:lnTo>
                                <a:lnTo>
                                  <a:pt x="1530" y="161"/>
                                </a:lnTo>
                                <a:lnTo>
                                  <a:pt x="1537" y="158"/>
                                </a:lnTo>
                                <a:lnTo>
                                  <a:pt x="1543" y="155"/>
                                </a:lnTo>
                                <a:lnTo>
                                  <a:pt x="1550" y="151"/>
                                </a:lnTo>
                                <a:lnTo>
                                  <a:pt x="1556" y="148"/>
                                </a:lnTo>
                                <a:lnTo>
                                  <a:pt x="1562" y="144"/>
                                </a:lnTo>
                                <a:lnTo>
                                  <a:pt x="1569" y="140"/>
                                </a:lnTo>
                                <a:lnTo>
                                  <a:pt x="1575" y="136"/>
                                </a:lnTo>
                                <a:lnTo>
                                  <a:pt x="1581" y="132"/>
                                </a:lnTo>
                                <a:lnTo>
                                  <a:pt x="1588" y="128"/>
                                </a:lnTo>
                                <a:lnTo>
                                  <a:pt x="1594" y="124"/>
                                </a:lnTo>
                                <a:lnTo>
                                  <a:pt x="1601" y="119"/>
                                </a:lnTo>
                                <a:lnTo>
                                  <a:pt x="1607" y="114"/>
                                </a:lnTo>
                                <a:lnTo>
                                  <a:pt x="1613" y="109"/>
                                </a:lnTo>
                                <a:lnTo>
                                  <a:pt x="1620" y="104"/>
                                </a:lnTo>
                                <a:lnTo>
                                  <a:pt x="1645" y="78"/>
                                </a:lnTo>
                                <a:lnTo>
                                  <a:pt x="1652" y="70"/>
                                </a:lnTo>
                                <a:lnTo>
                                  <a:pt x="1658" y="60"/>
                                </a:lnTo>
                                <a:lnTo>
                                  <a:pt x="1664" y="49"/>
                                </a:lnTo>
                                <a:lnTo>
                                  <a:pt x="1677"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Line 56"/>
                        <wps:cNvCnPr/>
                        <wps:spPr bwMode="auto">
                          <a:xfrm>
                            <a:off x="95885" y="299085"/>
                            <a:ext cx="635" cy="133159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96" name="Line 57"/>
                        <wps:cNvCnPr/>
                        <wps:spPr bwMode="auto">
                          <a:xfrm>
                            <a:off x="1160780" y="299085"/>
                            <a:ext cx="635" cy="133159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97" name="Freeform 58"/>
                        <wps:cNvSpPr>
                          <a:spLocks noEditPoints="1"/>
                        </wps:cNvSpPr>
                        <wps:spPr bwMode="auto">
                          <a:xfrm>
                            <a:off x="625475" y="299085"/>
                            <a:ext cx="5080" cy="1331595"/>
                          </a:xfrm>
                          <a:custGeom>
                            <a:avLst/>
                            <a:gdLst>
                              <a:gd name="T0" fmla="*/ 0 w 8"/>
                              <a:gd name="T1" fmla="*/ 46 h 2097"/>
                              <a:gd name="T2" fmla="*/ 8 w 8"/>
                              <a:gd name="T3" fmla="*/ 76 h 2097"/>
                              <a:gd name="T4" fmla="*/ 0 w 8"/>
                              <a:gd name="T5" fmla="*/ 76 h 2097"/>
                              <a:gd name="T6" fmla="*/ 8 w 8"/>
                              <a:gd name="T7" fmla="*/ 198 h 2097"/>
                              <a:gd name="T8" fmla="*/ 8 w 8"/>
                              <a:gd name="T9" fmla="*/ 152 h 2097"/>
                              <a:gd name="T10" fmla="*/ 0 w 8"/>
                              <a:gd name="T11" fmla="*/ 274 h 2097"/>
                              <a:gd name="T12" fmla="*/ 8 w 8"/>
                              <a:gd name="T13" fmla="*/ 304 h 2097"/>
                              <a:gd name="T14" fmla="*/ 0 w 8"/>
                              <a:gd name="T15" fmla="*/ 304 h 2097"/>
                              <a:gd name="T16" fmla="*/ 8 w 8"/>
                              <a:gd name="T17" fmla="*/ 425 h 2097"/>
                              <a:gd name="T18" fmla="*/ 8 w 8"/>
                              <a:gd name="T19" fmla="*/ 380 h 2097"/>
                              <a:gd name="T20" fmla="*/ 0 w 8"/>
                              <a:gd name="T21" fmla="*/ 501 h 2097"/>
                              <a:gd name="T22" fmla="*/ 8 w 8"/>
                              <a:gd name="T23" fmla="*/ 532 h 2097"/>
                              <a:gd name="T24" fmla="*/ 0 w 8"/>
                              <a:gd name="T25" fmla="*/ 532 h 2097"/>
                              <a:gd name="T26" fmla="*/ 8 w 8"/>
                              <a:gd name="T27" fmla="*/ 653 h 2097"/>
                              <a:gd name="T28" fmla="*/ 8 w 8"/>
                              <a:gd name="T29" fmla="*/ 608 h 2097"/>
                              <a:gd name="T30" fmla="*/ 0 w 8"/>
                              <a:gd name="T31" fmla="*/ 729 h 2097"/>
                              <a:gd name="T32" fmla="*/ 8 w 8"/>
                              <a:gd name="T33" fmla="*/ 760 h 2097"/>
                              <a:gd name="T34" fmla="*/ 0 w 8"/>
                              <a:gd name="T35" fmla="*/ 760 h 2097"/>
                              <a:gd name="T36" fmla="*/ 8 w 8"/>
                              <a:gd name="T37" fmla="*/ 881 h 2097"/>
                              <a:gd name="T38" fmla="*/ 8 w 8"/>
                              <a:gd name="T39" fmla="*/ 836 h 2097"/>
                              <a:gd name="T40" fmla="*/ 0 w 8"/>
                              <a:gd name="T41" fmla="*/ 957 h 2097"/>
                              <a:gd name="T42" fmla="*/ 8 w 8"/>
                              <a:gd name="T43" fmla="*/ 988 h 2097"/>
                              <a:gd name="T44" fmla="*/ 0 w 8"/>
                              <a:gd name="T45" fmla="*/ 988 h 2097"/>
                              <a:gd name="T46" fmla="*/ 8 w 8"/>
                              <a:gd name="T47" fmla="*/ 1109 h 2097"/>
                              <a:gd name="T48" fmla="*/ 8 w 8"/>
                              <a:gd name="T49" fmla="*/ 1064 h 2097"/>
                              <a:gd name="T50" fmla="*/ 0 w 8"/>
                              <a:gd name="T51" fmla="*/ 1185 h 2097"/>
                              <a:gd name="T52" fmla="*/ 8 w 8"/>
                              <a:gd name="T53" fmla="*/ 1216 h 2097"/>
                              <a:gd name="T54" fmla="*/ 0 w 8"/>
                              <a:gd name="T55" fmla="*/ 1216 h 2097"/>
                              <a:gd name="T56" fmla="*/ 8 w 8"/>
                              <a:gd name="T57" fmla="*/ 1337 h 2097"/>
                              <a:gd name="T58" fmla="*/ 8 w 8"/>
                              <a:gd name="T59" fmla="*/ 1292 h 2097"/>
                              <a:gd name="T60" fmla="*/ 0 w 8"/>
                              <a:gd name="T61" fmla="*/ 1413 h 2097"/>
                              <a:gd name="T62" fmla="*/ 8 w 8"/>
                              <a:gd name="T63" fmla="*/ 1444 h 2097"/>
                              <a:gd name="T64" fmla="*/ 0 w 8"/>
                              <a:gd name="T65" fmla="*/ 1444 h 2097"/>
                              <a:gd name="T66" fmla="*/ 8 w 8"/>
                              <a:gd name="T67" fmla="*/ 1565 h 2097"/>
                              <a:gd name="T68" fmla="*/ 8 w 8"/>
                              <a:gd name="T69" fmla="*/ 1520 h 2097"/>
                              <a:gd name="T70" fmla="*/ 0 w 8"/>
                              <a:gd name="T71" fmla="*/ 1641 h 2097"/>
                              <a:gd name="T72" fmla="*/ 8 w 8"/>
                              <a:gd name="T73" fmla="*/ 1671 h 2097"/>
                              <a:gd name="T74" fmla="*/ 0 w 8"/>
                              <a:gd name="T75" fmla="*/ 1671 h 2097"/>
                              <a:gd name="T76" fmla="*/ 8 w 8"/>
                              <a:gd name="T77" fmla="*/ 1793 h 2097"/>
                              <a:gd name="T78" fmla="*/ 8 w 8"/>
                              <a:gd name="T79" fmla="*/ 1747 h 2097"/>
                              <a:gd name="T80" fmla="*/ 0 w 8"/>
                              <a:gd name="T81" fmla="*/ 1869 h 2097"/>
                              <a:gd name="T82" fmla="*/ 8 w 8"/>
                              <a:gd name="T83" fmla="*/ 1899 h 2097"/>
                              <a:gd name="T84" fmla="*/ 0 w 8"/>
                              <a:gd name="T85" fmla="*/ 1899 h 2097"/>
                              <a:gd name="T86" fmla="*/ 8 w 8"/>
                              <a:gd name="T87" fmla="*/ 2021 h 2097"/>
                              <a:gd name="T88" fmla="*/ 8 w 8"/>
                              <a:gd name="T89" fmla="*/ 1975 h 2097"/>
                              <a:gd name="T90" fmla="*/ 0 w 8"/>
                              <a:gd name="T91" fmla="*/ 2097 h 20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097">
                                <a:moveTo>
                                  <a:pt x="8" y="0"/>
                                </a:moveTo>
                                <a:lnTo>
                                  <a:pt x="8" y="46"/>
                                </a:lnTo>
                                <a:lnTo>
                                  <a:pt x="0" y="46"/>
                                </a:lnTo>
                                <a:lnTo>
                                  <a:pt x="0" y="0"/>
                                </a:lnTo>
                                <a:lnTo>
                                  <a:pt x="8" y="0"/>
                                </a:lnTo>
                                <a:close/>
                                <a:moveTo>
                                  <a:pt x="8" y="76"/>
                                </a:moveTo>
                                <a:lnTo>
                                  <a:pt x="8" y="122"/>
                                </a:lnTo>
                                <a:lnTo>
                                  <a:pt x="0" y="122"/>
                                </a:lnTo>
                                <a:lnTo>
                                  <a:pt x="0" y="76"/>
                                </a:lnTo>
                                <a:lnTo>
                                  <a:pt x="8" y="76"/>
                                </a:lnTo>
                                <a:close/>
                                <a:moveTo>
                                  <a:pt x="8" y="152"/>
                                </a:moveTo>
                                <a:lnTo>
                                  <a:pt x="8" y="198"/>
                                </a:lnTo>
                                <a:lnTo>
                                  <a:pt x="0" y="198"/>
                                </a:lnTo>
                                <a:lnTo>
                                  <a:pt x="0" y="152"/>
                                </a:lnTo>
                                <a:lnTo>
                                  <a:pt x="8" y="152"/>
                                </a:lnTo>
                                <a:close/>
                                <a:moveTo>
                                  <a:pt x="8" y="228"/>
                                </a:moveTo>
                                <a:lnTo>
                                  <a:pt x="8" y="274"/>
                                </a:lnTo>
                                <a:lnTo>
                                  <a:pt x="0" y="274"/>
                                </a:lnTo>
                                <a:lnTo>
                                  <a:pt x="0" y="228"/>
                                </a:lnTo>
                                <a:lnTo>
                                  <a:pt x="8" y="228"/>
                                </a:lnTo>
                                <a:close/>
                                <a:moveTo>
                                  <a:pt x="8" y="304"/>
                                </a:moveTo>
                                <a:lnTo>
                                  <a:pt x="8" y="350"/>
                                </a:lnTo>
                                <a:lnTo>
                                  <a:pt x="0" y="350"/>
                                </a:lnTo>
                                <a:lnTo>
                                  <a:pt x="0" y="304"/>
                                </a:lnTo>
                                <a:lnTo>
                                  <a:pt x="8" y="304"/>
                                </a:lnTo>
                                <a:close/>
                                <a:moveTo>
                                  <a:pt x="8" y="380"/>
                                </a:moveTo>
                                <a:lnTo>
                                  <a:pt x="8" y="425"/>
                                </a:lnTo>
                                <a:lnTo>
                                  <a:pt x="0" y="425"/>
                                </a:lnTo>
                                <a:lnTo>
                                  <a:pt x="0" y="380"/>
                                </a:lnTo>
                                <a:lnTo>
                                  <a:pt x="8" y="380"/>
                                </a:lnTo>
                                <a:close/>
                                <a:moveTo>
                                  <a:pt x="8" y="456"/>
                                </a:moveTo>
                                <a:lnTo>
                                  <a:pt x="8" y="501"/>
                                </a:lnTo>
                                <a:lnTo>
                                  <a:pt x="0" y="501"/>
                                </a:lnTo>
                                <a:lnTo>
                                  <a:pt x="0" y="456"/>
                                </a:lnTo>
                                <a:lnTo>
                                  <a:pt x="8" y="456"/>
                                </a:lnTo>
                                <a:close/>
                                <a:moveTo>
                                  <a:pt x="8" y="532"/>
                                </a:moveTo>
                                <a:lnTo>
                                  <a:pt x="8" y="577"/>
                                </a:lnTo>
                                <a:lnTo>
                                  <a:pt x="0" y="577"/>
                                </a:lnTo>
                                <a:lnTo>
                                  <a:pt x="0" y="532"/>
                                </a:lnTo>
                                <a:lnTo>
                                  <a:pt x="8" y="532"/>
                                </a:lnTo>
                                <a:close/>
                                <a:moveTo>
                                  <a:pt x="8" y="608"/>
                                </a:moveTo>
                                <a:lnTo>
                                  <a:pt x="8" y="653"/>
                                </a:lnTo>
                                <a:lnTo>
                                  <a:pt x="0" y="653"/>
                                </a:lnTo>
                                <a:lnTo>
                                  <a:pt x="0" y="608"/>
                                </a:lnTo>
                                <a:lnTo>
                                  <a:pt x="8" y="608"/>
                                </a:lnTo>
                                <a:close/>
                                <a:moveTo>
                                  <a:pt x="8" y="684"/>
                                </a:moveTo>
                                <a:lnTo>
                                  <a:pt x="8" y="729"/>
                                </a:lnTo>
                                <a:lnTo>
                                  <a:pt x="0" y="729"/>
                                </a:lnTo>
                                <a:lnTo>
                                  <a:pt x="0" y="684"/>
                                </a:lnTo>
                                <a:lnTo>
                                  <a:pt x="8" y="684"/>
                                </a:lnTo>
                                <a:close/>
                                <a:moveTo>
                                  <a:pt x="8" y="760"/>
                                </a:moveTo>
                                <a:lnTo>
                                  <a:pt x="8" y="805"/>
                                </a:lnTo>
                                <a:lnTo>
                                  <a:pt x="0" y="805"/>
                                </a:lnTo>
                                <a:lnTo>
                                  <a:pt x="0" y="760"/>
                                </a:lnTo>
                                <a:lnTo>
                                  <a:pt x="8" y="760"/>
                                </a:lnTo>
                                <a:close/>
                                <a:moveTo>
                                  <a:pt x="8" y="836"/>
                                </a:moveTo>
                                <a:lnTo>
                                  <a:pt x="8" y="881"/>
                                </a:lnTo>
                                <a:lnTo>
                                  <a:pt x="0" y="881"/>
                                </a:lnTo>
                                <a:lnTo>
                                  <a:pt x="0" y="836"/>
                                </a:lnTo>
                                <a:lnTo>
                                  <a:pt x="8" y="836"/>
                                </a:lnTo>
                                <a:close/>
                                <a:moveTo>
                                  <a:pt x="8" y="912"/>
                                </a:moveTo>
                                <a:lnTo>
                                  <a:pt x="8" y="957"/>
                                </a:lnTo>
                                <a:lnTo>
                                  <a:pt x="0" y="957"/>
                                </a:lnTo>
                                <a:lnTo>
                                  <a:pt x="0" y="912"/>
                                </a:lnTo>
                                <a:lnTo>
                                  <a:pt x="8" y="912"/>
                                </a:lnTo>
                                <a:close/>
                                <a:moveTo>
                                  <a:pt x="8" y="988"/>
                                </a:moveTo>
                                <a:lnTo>
                                  <a:pt x="8" y="1033"/>
                                </a:lnTo>
                                <a:lnTo>
                                  <a:pt x="0" y="1033"/>
                                </a:lnTo>
                                <a:lnTo>
                                  <a:pt x="0" y="988"/>
                                </a:lnTo>
                                <a:lnTo>
                                  <a:pt x="8" y="988"/>
                                </a:lnTo>
                                <a:close/>
                                <a:moveTo>
                                  <a:pt x="8" y="1064"/>
                                </a:moveTo>
                                <a:lnTo>
                                  <a:pt x="8" y="1109"/>
                                </a:lnTo>
                                <a:lnTo>
                                  <a:pt x="0" y="1109"/>
                                </a:lnTo>
                                <a:lnTo>
                                  <a:pt x="0" y="1064"/>
                                </a:lnTo>
                                <a:lnTo>
                                  <a:pt x="8" y="1064"/>
                                </a:lnTo>
                                <a:close/>
                                <a:moveTo>
                                  <a:pt x="8" y="1140"/>
                                </a:moveTo>
                                <a:lnTo>
                                  <a:pt x="8" y="1185"/>
                                </a:lnTo>
                                <a:lnTo>
                                  <a:pt x="0" y="1185"/>
                                </a:lnTo>
                                <a:lnTo>
                                  <a:pt x="0" y="1140"/>
                                </a:lnTo>
                                <a:lnTo>
                                  <a:pt x="8" y="1140"/>
                                </a:lnTo>
                                <a:close/>
                                <a:moveTo>
                                  <a:pt x="8" y="1216"/>
                                </a:moveTo>
                                <a:lnTo>
                                  <a:pt x="8" y="1261"/>
                                </a:lnTo>
                                <a:lnTo>
                                  <a:pt x="0" y="1261"/>
                                </a:lnTo>
                                <a:lnTo>
                                  <a:pt x="0" y="1216"/>
                                </a:lnTo>
                                <a:lnTo>
                                  <a:pt x="8" y="1216"/>
                                </a:lnTo>
                                <a:close/>
                                <a:moveTo>
                                  <a:pt x="8" y="1292"/>
                                </a:moveTo>
                                <a:lnTo>
                                  <a:pt x="8" y="1337"/>
                                </a:lnTo>
                                <a:lnTo>
                                  <a:pt x="0" y="1337"/>
                                </a:lnTo>
                                <a:lnTo>
                                  <a:pt x="0" y="1292"/>
                                </a:lnTo>
                                <a:lnTo>
                                  <a:pt x="8" y="1292"/>
                                </a:lnTo>
                                <a:close/>
                                <a:moveTo>
                                  <a:pt x="8" y="1368"/>
                                </a:moveTo>
                                <a:lnTo>
                                  <a:pt x="8" y="1413"/>
                                </a:lnTo>
                                <a:lnTo>
                                  <a:pt x="0" y="1413"/>
                                </a:lnTo>
                                <a:lnTo>
                                  <a:pt x="0" y="1368"/>
                                </a:lnTo>
                                <a:lnTo>
                                  <a:pt x="8" y="1368"/>
                                </a:lnTo>
                                <a:close/>
                                <a:moveTo>
                                  <a:pt x="8" y="1444"/>
                                </a:moveTo>
                                <a:lnTo>
                                  <a:pt x="8" y="1489"/>
                                </a:lnTo>
                                <a:lnTo>
                                  <a:pt x="0" y="1489"/>
                                </a:lnTo>
                                <a:lnTo>
                                  <a:pt x="0" y="1444"/>
                                </a:lnTo>
                                <a:lnTo>
                                  <a:pt x="8" y="1444"/>
                                </a:lnTo>
                                <a:close/>
                                <a:moveTo>
                                  <a:pt x="8" y="1520"/>
                                </a:moveTo>
                                <a:lnTo>
                                  <a:pt x="8" y="1565"/>
                                </a:lnTo>
                                <a:lnTo>
                                  <a:pt x="0" y="1565"/>
                                </a:lnTo>
                                <a:lnTo>
                                  <a:pt x="0" y="1520"/>
                                </a:lnTo>
                                <a:lnTo>
                                  <a:pt x="8" y="1520"/>
                                </a:lnTo>
                                <a:close/>
                                <a:moveTo>
                                  <a:pt x="8" y="1595"/>
                                </a:moveTo>
                                <a:lnTo>
                                  <a:pt x="8" y="1641"/>
                                </a:lnTo>
                                <a:lnTo>
                                  <a:pt x="0" y="1641"/>
                                </a:lnTo>
                                <a:lnTo>
                                  <a:pt x="0" y="1595"/>
                                </a:lnTo>
                                <a:lnTo>
                                  <a:pt x="8" y="1595"/>
                                </a:lnTo>
                                <a:close/>
                                <a:moveTo>
                                  <a:pt x="8" y="1671"/>
                                </a:moveTo>
                                <a:lnTo>
                                  <a:pt x="8" y="1717"/>
                                </a:lnTo>
                                <a:lnTo>
                                  <a:pt x="0" y="1717"/>
                                </a:lnTo>
                                <a:lnTo>
                                  <a:pt x="0" y="1671"/>
                                </a:lnTo>
                                <a:lnTo>
                                  <a:pt x="8" y="1671"/>
                                </a:lnTo>
                                <a:close/>
                                <a:moveTo>
                                  <a:pt x="8" y="1747"/>
                                </a:moveTo>
                                <a:lnTo>
                                  <a:pt x="8" y="1793"/>
                                </a:lnTo>
                                <a:lnTo>
                                  <a:pt x="0" y="1793"/>
                                </a:lnTo>
                                <a:lnTo>
                                  <a:pt x="0" y="1747"/>
                                </a:lnTo>
                                <a:lnTo>
                                  <a:pt x="8" y="1747"/>
                                </a:lnTo>
                                <a:close/>
                                <a:moveTo>
                                  <a:pt x="8" y="1823"/>
                                </a:moveTo>
                                <a:lnTo>
                                  <a:pt x="8" y="1869"/>
                                </a:lnTo>
                                <a:lnTo>
                                  <a:pt x="0" y="1869"/>
                                </a:lnTo>
                                <a:lnTo>
                                  <a:pt x="0" y="1823"/>
                                </a:lnTo>
                                <a:lnTo>
                                  <a:pt x="8" y="1823"/>
                                </a:lnTo>
                                <a:close/>
                                <a:moveTo>
                                  <a:pt x="8" y="1899"/>
                                </a:moveTo>
                                <a:lnTo>
                                  <a:pt x="8" y="1945"/>
                                </a:lnTo>
                                <a:lnTo>
                                  <a:pt x="0" y="1945"/>
                                </a:lnTo>
                                <a:lnTo>
                                  <a:pt x="0" y="1899"/>
                                </a:lnTo>
                                <a:lnTo>
                                  <a:pt x="8" y="1899"/>
                                </a:lnTo>
                                <a:close/>
                                <a:moveTo>
                                  <a:pt x="8" y="1975"/>
                                </a:moveTo>
                                <a:lnTo>
                                  <a:pt x="8" y="2021"/>
                                </a:lnTo>
                                <a:lnTo>
                                  <a:pt x="0" y="2021"/>
                                </a:lnTo>
                                <a:lnTo>
                                  <a:pt x="0" y="1975"/>
                                </a:lnTo>
                                <a:lnTo>
                                  <a:pt x="8" y="1975"/>
                                </a:lnTo>
                                <a:close/>
                                <a:moveTo>
                                  <a:pt x="8" y="2051"/>
                                </a:moveTo>
                                <a:lnTo>
                                  <a:pt x="8" y="2097"/>
                                </a:lnTo>
                                <a:lnTo>
                                  <a:pt x="0" y="2097"/>
                                </a:lnTo>
                                <a:lnTo>
                                  <a:pt x="0" y="2051"/>
                                </a:lnTo>
                                <a:lnTo>
                                  <a:pt x="8" y="205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8" name="Freeform 59"/>
                        <wps:cNvSpPr>
                          <a:spLocks noEditPoints="1"/>
                        </wps:cNvSpPr>
                        <wps:spPr bwMode="auto">
                          <a:xfrm>
                            <a:off x="302895" y="153035"/>
                            <a:ext cx="326390" cy="148590"/>
                          </a:xfrm>
                          <a:custGeom>
                            <a:avLst/>
                            <a:gdLst>
                              <a:gd name="T0" fmla="*/ 3 w 514"/>
                              <a:gd name="T1" fmla="*/ 0 h 234"/>
                              <a:gd name="T2" fmla="*/ 44 w 514"/>
                              <a:gd name="T3" fmla="*/ 18 h 234"/>
                              <a:gd name="T4" fmla="*/ 41 w 514"/>
                              <a:gd name="T5" fmla="*/ 25 h 234"/>
                              <a:gd name="T6" fmla="*/ 0 w 514"/>
                              <a:gd name="T7" fmla="*/ 7 h 234"/>
                              <a:gd name="T8" fmla="*/ 3 w 514"/>
                              <a:gd name="T9" fmla="*/ 0 h 234"/>
                              <a:gd name="T10" fmla="*/ 71 w 514"/>
                              <a:gd name="T11" fmla="*/ 30 h 234"/>
                              <a:gd name="T12" fmla="*/ 112 w 514"/>
                              <a:gd name="T13" fmla="*/ 48 h 234"/>
                              <a:gd name="T14" fmla="*/ 109 w 514"/>
                              <a:gd name="T15" fmla="*/ 55 h 234"/>
                              <a:gd name="T16" fmla="*/ 68 w 514"/>
                              <a:gd name="T17" fmla="*/ 37 h 234"/>
                              <a:gd name="T18" fmla="*/ 71 w 514"/>
                              <a:gd name="T19" fmla="*/ 30 h 234"/>
                              <a:gd name="T20" fmla="*/ 139 w 514"/>
                              <a:gd name="T21" fmla="*/ 61 h 234"/>
                              <a:gd name="T22" fmla="*/ 180 w 514"/>
                              <a:gd name="T23" fmla="*/ 79 h 234"/>
                              <a:gd name="T24" fmla="*/ 177 w 514"/>
                              <a:gd name="T25" fmla="*/ 86 h 234"/>
                              <a:gd name="T26" fmla="*/ 136 w 514"/>
                              <a:gd name="T27" fmla="*/ 68 h 234"/>
                              <a:gd name="T28" fmla="*/ 139 w 514"/>
                              <a:gd name="T29" fmla="*/ 61 h 234"/>
                              <a:gd name="T30" fmla="*/ 207 w 514"/>
                              <a:gd name="T31" fmla="*/ 91 h 234"/>
                              <a:gd name="T32" fmla="*/ 248 w 514"/>
                              <a:gd name="T33" fmla="*/ 109 h 234"/>
                              <a:gd name="T34" fmla="*/ 245 w 514"/>
                              <a:gd name="T35" fmla="*/ 116 h 234"/>
                              <a:gd name="T36" fmla="*/ 204 w 514"/>
                              <a:gd name="T37" fmla="*/ 98 h 234"/>
                              <a:gd name="T38" fmla="*/ 207 w 514"/>
                              <a:gd name="T39" fmla="*/ 91 h 234"/>
                              <a:gd name="T40" fmla="*/ 276 w 514"/>
                              <a:gd name="T41" fmla="*/ 121 h 234"/>
                              <a:gd name="T42" fmla="*/ 317 w 514"/>
                              <a:gd name="T43" fmla="*/ 139 h 234"/>
                              <a:gd name="T44" fmla="*/ 314 w 514"/>
                              <a:gd name="T45" fmla="*/ 146 h 234"/>
                              <a:gd name="T46" fmla="*/ 273 w 514"/>
                              <a:gd name="T47" fmla="*/ 128 h 234"/>
                              <a:gd name="T48" fmla="*/ 276 w 514"/>
                              <a:gd name="T49" fmla="*/ 121 h 234"/>
                              <a:gd name="T50" fmla="*/ 344 w 514"/>
                              <a:gd name="T51" fmla="*/ 151 h 234"/>
                              <a:gd name="T52" fmla="*/ 385 w 514"/>
                              <a:gd name="T53" fmla="*/ 169 h 234"/>
                              <a:gd name="T54" fmla="*/ 382 w 514"/>
                              <a:gd name="T55" fmla="*/ 176 h 234"/>
                              <a:gd name="T56" fmla="*/ 341 w 514"/>
                              <a:gd name="T57" fmla="*/ 158 h 234"/>
                              <a:gd name="T58" fmla="*/ 344 w 514"/>
                              <a:gd name="T59" fmla="*/ 151 h 234"/>
                              <a:gd name="T60" fmla="*/ 412 w 514"/>
                              <a:gd name="T61" fmla="*/ 182 h 234"/>
                              <a:gd name="T62" fmla="*/ 453 w 514"/>
                              <a:gd name="T63" fmla="*/ 200 h 234"/>
                              <a:gd name="T64" fmla="*/ 450 w 514"/>
                              <a:gd name="T65" fmla="*/ 207 h 234"/>
                              <a:gd name="T66" fmla="*/ 409 w 514"/>
                              <a:gd name="T67" fmla="*/ 189 h 234"/>
                              <a:gd name="T68" fmla="*/ 412 w 514"/>
                              <a:gd name="T69" fmla="*/ 182 h 234"/>
                              <a:gd name="T70" fmla="*/ 480 w 514"/>
                              <a:gd name="T71" fmla="*/ 212 h 234"/>
                              <a:gd name="T72" fmla="*/ 514 w 514"/>
                              <a:gd name="T73" fmla="*/ 227 h 234"/>
                              <a:gd name="T74" fmla="*/ 511 w 514"/>
                              <a:gd name="T75" fmla="*/ 234 h 234"/>
                              <a:gd name="T76" fmla="*/ 477 w 514"/>
                              <a:gd name="T77" fmla="*/ 219 h 234"/>
                              <a:gd name="T78" fmla="*/ 480 w 514"/>
                              <a:gd name="T79" fmla="*/ 21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4" h="234">
                                <a:moveTo>
                                  <a:pt x="3" y="0"/>
                                </a:moveTo>
                                <a:lnTo>
                                  <a:pt x="44" y="18"/>
                                </a:lnTo>
                                <a:lnTo>
                                  <a:pt x="41" y="25"/>
                                </a:lnTo>
                                <a:lnTo>
                                  <a:pt x="0" y="7"/>
                                </a:lnTo>
                                <a:lnTo>
                                  <a:pt x="3" y="0"/>
                                </a:lnTo>
                                <a:close/>
                                <a:moveTo>
                                  <a:pt x="71" y="30"/>
                                </a:moveTo>
                                <a:lnTo>
                                  <a:pt x="112" y="48"/>
                                </a:lnTo>
                                <a:lnTo>
                                  <a:pt x="109" y="55"/>
                                </a:lnTo>
                                <a:lnTo>
                                  <a:pt x="68" y="37"/>
                                </a:lnTo>
                                <a:lnTo>
                                  <a:pt x="71" y="30"/>
                                </a:lnTo>
                                <a:close/>
                                <a:moveTo>
                                  <a:pt x="139" y="61"/>
                                </a:moveTo>
                                <a:lnTo>
                                  <a:pt x="180" y="79"/>
                                </a:lnTo>
                                <a:lnTo>
                                  <a:pt x="177" y="86"/>
                                </a:lnTo>
                                <a:lnTo>
                                  <a:pt x="136" y="68"/>
                                </a:lnTo>
                                <a:lnTo>
                                  <a:pt x="139" y="61"/>
                                </a:lnTo>
                                <a:close/>
                                <a:moveTo>
                                  <a:pt x="207" y="91"/>
                                </a:moveTo>
                                <a:lnTo>
                                  <a:pt x="248" y="109"/>
                                </a:lnTo>
                                <a:lnTo>
                                  <a:pt x="245" y="116"/>
                                </a:lnTo>
                                <a:lnTo>
                                  <a:pt x="204" y="98"/>
                                </a:lnTo>
                                <a:lnTo>
                                  <a:pt x="207" y="91"/>
                                </a:lnTo>
                                <a:close/>
                                <a:moveTo>
                                  <a:pt x="276" y="121"/>
                                </a:moveTo>
                                <a:lnTo>
                                  <a:pt x="317" y="139"/>
                                </a:lnTo>
                                <a:lnTo>
                                  <a:pt x="314" y="146"/>
                                </a:lnTo>
                                <a:lnTo>
                                  <a:pt x="273" y="128"/>
                                </a:lnTo>
                                <a:lnTo>
                                  <a:pt x="276" y="121"/>
                                </a:lnTo>
                                <a:close/>
                                <a:moveTo>
                                  <a:pt x="344" y="151"/>
                                </a:moveTo>
                                <a:lnTo>
                                  <a:pt x="385" y="169"/>
                                </a:lnTo>
                                <a:lnTo>
                                  <a:pt x="382" y="176"/>
                                </a:lnTo>
                                <a:lnTo>
                                  <a:pt x="341" y="158"/>
                                </a:lnTo>
                                <a:lnTo>
                                  <a:pt x="344" y="151"/>
                                </a:lnTo>
                                <a:close/>
                                <a:moveTo>
                                  <a:pt x="412" y="182"/>
                                </a:moveTo>
                                <a:lnTo>
                                  <a:pt x="453" y="200"/>
                                </a:lnTo>
                                <a:lnTo>
                                  <a:pt x="450" y="207"/>
                                </a:lnTo>
                                <a:lnTo>
                                  <a:pt x="409" y="189"/>
                                </a:lnTo>
                                <a:lnTo>
                                  <a:pt x="412" y="182"/>
                                </a:lnTo>
                                <a:close/>
                                <a:moveTo>
                                  <a:pt x="480" y="212"/>
                                </a:moveTo>
                                <a:lnTo>
                                  <a:pt x="514" y="227"/>
                                </a:lnTo>
                                <a:lnTo>
                                  <a:pt x="511" y="234"/>
                                </a:lnTo>
                                <a:lnTo>
                                  <a:pt x="477" y="219"/>
                                </a:lnTo>
                                <a:lnTo>
                                  <a:pt x="480" y="21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9" name="Freeform 60"/>
                        <wps:cNvSpPr>
                          <a:spLocks noEditPoints="1"/>
                        </wps:cNvSpPr>
                        <wps:spPr bwMode="auto">
                          <a:xfrm>
                            <a:off x="565785" y="1630045"/>
                            <a:ext cx="64770" cy="163830"/>
                          </a:xfrm>
                          <a:custGeom>
                            <a:avLst/>
                            <a:gdLst>
                              <a:gd name="T0" fmla="*/ 102 w 102"/>
                              <a:gd name="T1" fmla="*/ 2 h 258"/>
                              <a:gd name="T2" fmla="*/ 86 w 102"/>
                              <a:gd name="T3" fmla="*/ 45 h 258"/>
                              <a:gd name="T4" fmla="*/ 79 w 102"/>
                              <a:gd name="T5" fmla="*/ 42 h 258"/>
                              <a:gd name="T6" fmla="*/ 95 w 102"/>
                              <a:gd name="T7" fmla="*/ 0 h 258"/>
                              <a:gd name="T8" fmla="*/ 102 w 102"/>
                              <a:gd name="T9" fmla="*/ 2 h 258"/>
                              <a:gd name="T10" fmla="*/ 76 w 102"/>
                              <a:gd name="T11" fmla="*/ 73 h 258"/>
                              <a:gd name="T12" fmla="*/ 60 w 102"/>
                              <a:gd name="T13" fmla="*/ 116 h 258"/>
                              <a:gd name="T14" fmla="*/ 53 w 102"/>
                              <a:gd name="T15" fmla="*/ 113 h 258"/>
                              <a:gd name="T16" fmla="*/ 69 w 102"/>
                              <a:gd name="T17" fmla="*/ 71 h 258"/>
                              <a:gd name="T18" fmla="*/ 76 w 102"/>
                              <a:gd name="T19" fmla="*/ 73 h 258"/>
                              <a:gd name="T20" fmla="*/ 49 w 102"/>
                              <a:gd name="T21" fmla="*/ 145 h 258"/>
                              <a:gd name="T22" fmla="*/ 33 w 102"/>
                              <a:gd name="T23" fmla="*/ 187 h 258"/>
                              <a:gd name="T24" fmla="*/ 27 w 102"/>
                              <a:gd name="T25" fmla="*/ 184 h 258"/>
                              <a:gd name="T26" fmla="*/ 42 w 102"/>
                              <a:gd name="T27" fmla="*/ 142 h 258"/>
                              <a:gd name="T28" fmla="*/ 49 w 102"/>
                              <a:gd name="T29" fmla="*/ 145 h 258"/>
                              <a:gd name="T30" fmla="*/ 23 w 102"/>
                              <a:gd name="T31" fmla="*/ 216 h 258"/>
                              <a:gd name="T32" fmla="*/ 7 w 102"/>
                              <a:gd name="T33" fmla="*/ 258 h 258"/>
                              <a:gd name="T34" fmla="*/ 0 w 102"/>
                              <a:gd name="T35" fmla="*/ 256 h 258"/>
                              <a:gd name="T36" fmla="*/ 16 w 102"/>
                              <a:gd name="T37" fmla="*/ 213 h 258"/>
                              <a:gd name="T38" fmla="*/ 23 w 102"/>
                              <a:gd name="T39" fmla="*/ 21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2" h="258">
                                <a:moveTo>
                                  <a:pt x="102" y="2"/>
                                </a:moveTo>
                                <a:lnTo>
                                  <a:pt x="86" y="45"/>
                                </a:lnTo>
                                <a:lnTo>
                                  <a:pt x="79" y="42"/>
                                </a:lnTo>
                                <a:lnTo>
                                  <a:pt x="95" y="0"/>
                                </a:lnTo>
                                <a:lnTo>
                                  <a:pt x="102" y="2"/>
                                </a:lnTo>
                                <a:close/>
                                <a:moveTo>
                                  <a:pt x="76" y="73"/>
                                </a:moveTo>
                                <a:lnTo>
                                  <a:pt x="60" y="116"/>
                                </a:lnTo>
                                <a:lnTo>
                                  <a:pt x="53" y="113"/>
                                </a:lnTo>
                                <a:lnTo>
                                  <a:pt x="69" y="71"/>
                                </a:lnTo>
                                <a:lnTo>
                                  <a:pt x="76" y="73"/>
                                </a:lnTo>
                                <a:close/>
                                <a:moveTo>
                                  <a:pt x="49" y="145"/>
                                </a:moveTo>
                                <a:lnTo>
                                  <a:pt x="33" y="187"/>
                                </a:lnTo>
                                <a:lnTo>
                                  <a:pt x="27" y="184"/>
                                </a:lnTo>
                                <a:lnTo>
                                  <a:pt x="42" y="142"/>
                                </a:lnTo>
                                <a:lnTo>
                                  <a:pt x="49" y="145"/>
                                </a:lnTo>
                                <a:close/>
                                <a:moveTo>
                                  <a:pt x="23" y="216"/>
                                </a:moveTo>
                                <a:lnTo>
                                  <a:pt x="7" y="258"/>
                                </a:lnTo>
                                <a:lnTo>
                                  <a:pt x="0" y="256"/>
                                </a:lnTo>
                                <a:lnTo>
                                  <a:pt x="16" y="213"/>
                                </a:lnTo>
                                <a:lnTo>
                                  <a:pt x="23" y="21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0" name="Freeform 61"/>
                        <wps:cNvSpPr>
                          <a:spLocks noEditPoints="1"/>
                        </wps:cNvSpPr>
                        <wps:spPr bwMode="auto">
                          <a:xfrm>
                            <a:off x="302260" y="161925"/>
                            <a:ext cx="261620" cy="1649095"/>
                          </a:xfrm>
                          <a:custGeom>
                            <a:avLst/>
                            <a:gdLst>
                              <a:gd name="T0" fmla="*/ 405 w 412"/>
                              <a:gd name="T1" fmla="*/ 2551 h 2597"/>
                              <a:gd name="T2" fmla="*/ 393 w 412"/>
                              <a:gd name="T3" fmla="*/ 2522 h 2597"/>
                              <a:gd name="T4" fmla="*/ 401 w 412"/>
                              <a:gd name="T5" fmla="*/ 2521 h 2597"/>
                              <a:gd name="T6" fmla="*/ 375 w 412"/>
                              <a:gd name="T7" fmla="*/ 2402 h 2597"/>
                              <a:gd name="T8" fmla="*/ 382 w 412"/>
                              <a:gd name="T9" fmla="*/ 2447 h 2597"/>
                              <a:gd name="T10" fmla="*/ 370 w 412"/>
                              <a:gd name="T11" fmla="*/ 2326 h 2597"/>
                              <a:gd name="T12" fmla="*/ 358 w 412"/>
                              <a:gd name="T13" fmla="*/ 2297 h 2597"/>
                              <a:gd name="T14" fmla="*/ 366 w 412"/>
                              <a:gd name="T15" fmla="*/ 2296 h 2597"/>
                              <a:gd name="T16" fmla="*/ 340 w 412"/>
                              <a:gd name="T17" fmla="*/ 2177 h 2597"/>
                              <a:gd name="T18" fmla="*/ 347 w 412"/>
                              <a:gd name="T19" fmla="*/ 2222 h 2597"/>
                              <a:gd name="T20" fmla="*/ 335 w 412"/>
                              <a:gd name="T21" fmla="*/ 2100 h 2597"/>
                              <a:gd name="T22" fmla="*/ 323 w 412"/>
                              <a:gd name="T23" fmla="*/ 2072 h 2597"/>
                              <a:gd name="T24" fmla="*/ 330 w 412"/>
                              <a:gd name="T25" fmla="*/ 2071 h 2597"/>
                              <a:gd name="T26" fmla="*/ 304 w 412"/>
                              <a:gd name="T27" fmla="*/ 1952 h 2597"/>
                              <a:gd name="T28" fmla="*/ 311 w 412"/>
                              <a:gd name="T29" fmla="*/ 1997 h 2597"/>
                              <a:gd name="T30" fmla="*/ 300 w 412"/>
                              <a:gd name="T31" fmla="*/ 1875 h 2597"/>
                              <a:gd name="T32" fmla="*/ 288 w 412"/>
                              <a:gd name="T33" fmla="*/ 1847 h 2597"/>
                              <a:gd name="T34" fmla="*/ 295 w 412"/>
                              <a:gd name="T35" fmla="*/ 1846 h 2597"/>
                              <a:gd name="T36" fmla="*/ 269 w 412"/>
                              <a:gd name="T37" fmla="*/ 1727 h 2597"/>
                              <a:gd name="T38" fmla="*/ 276 w 412"/>
                              <a:gd name="T39" fmla="*/ 1772 h 2597"/>
                              <a:gd name="T40" fmla="*/ 265 w 412"/>
                              <a:gd name="T41" fmla="*/ 1650 h 2597"/>
                              <a:gd name="T42" fmla="*/ 253 w 412"/>
                              <a:gd name="T43" fmla="*/ 1622 h 2597"/>
                              <a:gd name="T44" fmla="*/ 260 w 412"/>
                              <a:gd name="T45" fmla="*/ 1620 h 2597"/>
                              <a:gd name="T46" fmla="*/ 234 w 412"/>
                              <a:gd name="T47" fmla="*/ 1502 h 2597"/>
                              <a:gd name="T48" fmla="*/ 241 w 412"/>
                              <a:gd name="T49" fmla="*/ 1546 h 2597"/>
                              <a:gd name="T50" fmla="*/ 230 w 412"/>
                              <a:gd name="T51" fmla="*/ 1425 h 2597"/>
                              <a:gd name="T52" fmla="*/ 218 w 412"/>
                              <a:gd name="T53" fmla="*/ 1397 h 2597"/>
                              <a:gd name="T54" fmla="*/ 225 w 412"/>
                              <a:gd name="T55" fmla="*/ 1395 h 2597"/>
                              <a:gd name="T56" fmla="*/ 199 w 412"/>
                              <a:gd name="T57" fmla="*/ 1276 h 2597"/>
                              <a:gd name="T58" fmla="*/ 206 w 412"/>
                              <a:gd name="T59" fmla="*/ 1321 h 2597"/>
                              <a:gd name="T60" fmla="*/ 195 w 412"/>
                              <a:gd name="T61" fmla="*/ 1200 h 2597"/>
                              <a:gd name="T62" fmla="*/ 183 w 412"/>
                              <a:gd name="T63" fmla="*/ 1171 h 2597"/>
                              <a:gd name="T64" fmla="*/ 190 w 412"/>
                              <a:gd name="T65" fmla="*/ 1170 h 2597"/>
                              <a:gd name="T66" fmla="*/ 164 w 412"/>
                              <a:gd name="T67" fmla="*/ 1051 h 2597"/>
                              <a:gd name="T68" fmla="*/ 171 w 412"/>
                              <a:gd name="T69" fmla="*/ 1096 h 2597"/>
                              <a:gd name="T70" fmla="*/ 160 w 412"/>
                              <a:gd name="T71" fmla="*/ 975 h 2597"/>
                              <a:gd name="T72" fmla="*/ 148 w 412"/>
                              <a:gd name="T73" fmla="*/ 946 h 2597"/>
                              <a:gd name="T74" fmla="*/ 155 w 412"/>
                              <a:gd name="T75" fmla="*/ 945 h 2597"/>
                              <a:gd name="T76" fmla="*/ 129 w 412"/>
                              <a:gd name="T77" fmla="*/ 826 h 2597"/>
                              <a:gd name="T78" fmla="*/ 136 w 412"/>
                              <a:gd name="T79" fmla="*/ 871 h 2597"/>
                              <a:gd name="T80" fmla="*/ 125 w 412"/>
                              <a:gd name="T81" fmla="*/ 750 h 2597"/>
                              <a:gd name="T82" fmla="*/ 113 w 412"/>
                              <a:gd name="T83" fmla="*/ 721 h 2597"/>
                              <a:gd name="T84" fmla="*/ 120 w 412"/>
                              <a:gd name="T85" fmla="*/ 720 h 2597"/>
                              <a:gd name="T86" fmla="*/ 94 w 412"/>
                              <a:gd name="T87" fmla="*/ 601 h 2597"/>
                              <a:gd name="T88" fmla="*/ 101 w 412"/>
                              <a:gd name="T89" fmla="*/ 646 h 2597"/>
                              <a:gd name="T90" fmla="*/ 90 w 412"/>
                              <a:gd name="T91" fmla="*/ 525 h 2597"/>
                              <a:gd name="T92" fmla="*/ 77 w 412"/>
                              <a:gd name="T93" fmla="*/ 496 h 2597"/>
                              <a:gd name="T94" fmla="*/ 85 w 412"/>
                              <a:gd name="T95" fmla="*/ 495 h 2597"/>
                              <a:gd name="T96" fmla="*/ 59 w 412"/>
                              <a:gd name="T97" fmla="*/ 376 h 2597"/>
                              <a:gd name="T98" fmla="*/ 66 w 412"/>
                              <a:gd name="T99" fmla="*/ 421 h 2597"/>
                              <a:gd name="T100" fmla="*/ 54 w 412"/>
                              <a:gd name="T101" fmla="*/ 300 h 2597"/>
                              <a:gd name="T102" fmla="*/ 42 w 412"/>
                              <a:gd name="T103" fmla="*/ 271 h 2597"/>
                              <a:gd name="T104" fmla="*/ 50 w 412"/>
                              <a:gd name="T105" fmla="*/ 270 h 2597"/>
                              <a:gd name="T106" fmla="*/ 24 w 412"/>
                              <a:gd name="T107" fmla="*/ 151 h 2597"/>
                              <a:gd name="T108" fmla="*/ 31 w 412"/>
                              <a:gd name="T109" fmla="*/ 196 h 2597"/>
                              <a:gd name="T110" fmla="*/ 19 w 412"/>
                              <a:gd name="T111" fmla="*/ 75 h 2597"/>
                              <a:gd name="T112" fmla="*/ 7 w 412"/>
                              <a:gd name="T113" fmla="*/ 46 h 2597"/>
                              <a:gd name="T114" fmla="*/ 15 w 412"/>
                              <a:gd name="T115" fmla="*/ 45 h 2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12" h="2597">
                                <a:moveTo>
                                  <a:pt x="405" y="2597"/>
                                </a:moveTo>
                                <a:lnTo>
                                  <a:pt x="398" y="2552"/>
                                </a:lnTo>
                                <a:lnTo>
                                  <a:pt x="405" y="2551"/>
                                </a:lnTo>
                                <a:lnTo>
                                  <a:pt x="412" y="2596"/>
                                </a:lnTo>
                                <a:lnTo>
                                  <a:pt x="405" y="2597"/>
                                </a:lnTo>
                                <a:close/>
                                <a:moveTo>
                                  <a:pt x="393" y="2522"/>
                                </a:moveTo>
                                <a:lnTo>
                                  <a:pt x="386" y="2477"/>
                                </a:lnTo>
                                <a:lnTo>
                                  <a:pt x="394" y="2476"/>
                                </a:lnTo>
                                <a:lnTo>
                                  <a:pt x="401" y="2521"/>
                                </a:lnTo>
                                <a:lnTo>
                                  <a:pt x="393" y="2522"/>
                                </a:lnTo>
                                <a:close/>
                                <a:moveTo>
                                  <a:pt x="382" y="2447"/>
                                </a:moveTo>
                                <a:lnTo>
                                  <a:pt x="375" y="2402"/>
                                </a:lnTo>
                                <a:lnTo>
                                  <a:pt x="382" y="2401"/>
                                </a:lnTo>
                                <a:lnTo>
                                  <a:pt x="389" y="2446"/>
                                </a:lnTo>
                                <a:lnTo>
                                  <a:pt x="382" y="2447"/>
                                </a:lnTo>
                                <a:close/>
                                <a:moveTo>
                                  <a:pt x="370" y="2372"/>
                                </a:moveTo>
                                <a:lnTo>
                                  <a:pt x="363" y="2327"/>
                                </a:lnTo>
                                <a:lnTo>
                                  <a:pt x="370" y="2326"/>
                                </a:lnTo>
                                <a:lnTo>
                                  <a:pt x="377" y="2371"/>
                                </a:lnTo>
                                <a:lnTo>
                                  <a:pt x="370" y="2372"/>
                                </a:lnTo>
                                <a:close/>
                                <a:moveTo>
                                  <a:pt x="358" y="2297"/>
                                </a:moveTo>
                                <a:lnTo>
                                  <a:pt x="351" y="2252"/>
                                </a:lnTo>
                                <a:lnTo>
                                  <a:pt x="359" y="2251"/>
                                </a:lnTo>
                                <a:lnTo>
                                  <a:pt x="366" y="2296"/>
                                </a:lnTo>
                                <a:lnTo>
                                  <a:pt x="358" y="2297"/>
                                </a:lnTo>
                                <a:close/>
                                <a:moveTo>
                                  <a:pt x="347" y="2222"/>
                                </a:moveTo>
                                <a:lnTo>
                                  <a:pt x="340" y="2177"/>
                                </a:lnTo>
                                <a:lnTo>
                                  <a:pt x="347" y="2176"/>
                                </a:lnTo>
                                <a:lnTo>
                                  <a:pt x="354" y="2221"/>
                                </a:lnTo>
                                <a:lnTo>
                                  <a:pt x="347" y="2222"/>
                                </a:lnTo>
                                <a:close/>
                                <a:moveTo>
                                  <a:pt x="335" y="2147"/>
                                </a:moveTo>
                                <a:lnTo>
                                  <a:pt x="328" y="2102"/>
                                </a:lnTo>
                                <a:lnTo>
                                  <a:pt x="335" y="2100"/>
                                </a:lnTo>
                                <a:lnTo>
                                  <a:pt x="342" y="2146"/>
                                </a:lnTo>
                                <a:lnTo>
                                  <a:pt x="335" y="2147"/>
                                </a:lnTo>
                                <a:close/>
                                <a:moveTo>
                                  <a:pt x="323" y="2072"/>
                                </a:moveTo>
                                <a:lnTo>
                                  <a:pt x="316" y="2027"/>
                                </a:lnTo>
                                <a:lnTo>
                                  <a:pt x="323" y="2026"/>
                                </a:lnTo>
                                <a:lnTo>
                                  <a:pt x="330" y="2071"/>
                                </a:lnTo>
                                <a:lnTo>
                                  <a:pt x="323" y="2072"/>
                                </a:lnTo>
                                <a:close/>
                                <a:moveTo>
                                  <a:pt x="311" y="1997"/>
                                </a:moveTo>
                                <a:lnTo>
                                  <a:pt x="304" y="1952"/>
                                </a:lnTo>
                                <a:lnTo>
                                  <a:pt x="312" y="1951"/>
                                </a:lnTo>
                                <a:lnTo>
                                  <a:pt x="319" y="1996"/>
                                </a:lnTo>
                                <a:lnTo>
                                  <a:pt x="311" y="1997"/>
                                </a:lnTo>
                                <a:close/>
                                <a:moveTo>
                                  <a:pt x="300" y="1922"/>
                                </a:moveTo>
                                <a:lnTo>
                                  <a:pt x="293" y="1877"/>
                                </a:lnTo>
                                <a:lnTo>
                                  <a:pt x="300" y="1875"/>
                                </a:lnTo>
                                <a:lnTo>
                                  <a:pt x="307" y="1920"/>
                                </a:lnTo>
                                <a:lnTo>
                                  <a:pt x="300" y="1922"/>
                                </a:lnTo>
                                <a:close/>
                                <a:moveTo>
                                  <a:pt x="288" y="1847"/>
                                </a:moveTo>
                                <a:lnTo>
                                  <a:pt x="281" y="1802"/>
                                </a:lnTo>
                                <a:lnTo>
                                  <a:pt x="288" y="1800"/>
                                </a:lnTo>
                                <a:lnTo>
                                  <a:pt x="295" y="1846"/>
                                </a:lnTo>
                                <a:lnTo>
                                  <a:pt x="288" y="1847"/>
                                </a:lnTo>
                                <a:close/>
                                <a:moveTo>
                                  <a:pt x="276" y="1772"/>
                                </a:moveTo>
                                <a:lnTo>
                                  <a:pt x="269" y="1727"/>
                                </a:lnTo>
                                <a:lnTo>
                                  <a:pt x="277" y="1725"/>
                                </a:lnTo>
                                <a:lnTo>
                                  <a:pt x="284" y="1770"/>
                                </a:lnTo>
                                <a:lnTo>
                                  <a:pt x="276" y="1772"/>
                                </a:lnTo>
                                <a:close/>
                                <a:moveTo>
                                  <a:pt x="265" y="1697"/>
                                </a:moveTo>
                                <a:lnTo>
                                  <a:pt x="258" y="1652"/>
                                </a:lnTo>
                                <a:lnTo>
                                  <a:pt x="265" y="1650"/>
                                </a:lnTo>
                                <a:lnTo>
                                  <a:pt x="272" y="1695"/>
                                </a:lnTo>
                                <a:lnTo>
                                  <a:pt x="265" y="1697"/>
                                </a:lnTo>
                                <a:close/>
                                <a:moveTo>
                                  <a:pt x="253" y="1622"/>
                                </a:moveTo>
                                <a:lnTo>
                                  <a:pt x="246" y="1577"/>
                                </a:lnTo>
                                <a:lnTo>
                                  <a:pt x="253" y="1575"/>
                                </a:lnTo>
                                <a:lnTo>
                                  <a:pt x="260" y="1620"/>
                                </a:lnTo>
                                <a:lnTo>
                                  <a:pt x="253" y="1622"/>
                                </a:lnTo>
                                <a:close/>
                                <a:moveTo>
                                  <a:pt x="241" y="1546"/>
                                </a:moveTo>
                                <a:lnTo>
                                  <a:pt x="234" y="1502"/>
                                </a:lnTo>
                                <a:lnTo>
                                  <a:pt x="242" y="1500"/>
                                </a:lnTo>
                                <a:lnTo>
                                  <a:pt x="249" y="1545"/>
                                </a:lnTo>
                                <a:lnTo>
                                  <a:pt x="241" y="1546"/>
                                </a:lnTo>
                                <a:close/>
                                <a:moveTo>
                                  <a:pt x="230" y="1472"/>
                                </a:moveTo>
                                <a:lnTo>
                                  <a:pt x="222" y="1426"/>
                                </a:lnTo>
                                <a:lnTo>
                                  <a:pt x="230" y="1425"/>
                                </a:lnTo>
                                <a:lnTo>
                                  <a:pt x="237" y="1470"/>
                                </a:lnTo>
                                <a:lnTo>
                                  <a:pt x="230" y="1472"/>
                                </a:lnTo>
                                <a:close/>
                                <a:moveTo>
                                  <a:pt x="218" y="1397"/>
                                </a:moveTo>
                                <a:lnTo>
                                  <a:pt x="211" y="1352"/>
                                </a:lnTo>
                                <a:lnTo>
                                  <a:pt x="218" y="1350"/>
                                </a:lnTo>
                                <a:lnTo>
                                  <a:pt x="225" y="1395"/>
                                </a:lnTo>
                                <a:lnTo>
                                  <a:pt x="218" y="1397"/>
                                </a:lnTo>
                                <a:close/>
                                <a:moveTo>
                                  <a:pt x="206" y="1321"/>
                                </a:moveTo>
                                <a:lnTo>
                                  <a:pt x="199" y="1276"/>
                                </a:lnTo>
                                <a:lnTo>
                                  <a:pt x="206" y="1275"/>
                                </a:lnTo>
                                <a:lnTo>
                                  <a:pt x="214" y="1320"/>
                                </a:lnTo>
                                <a:lnTo>
                                  <a:pt x="206" y="1321"/>
                                </a:lnTo>
                                <a:close/>
                                <a:moveTo>
                                  <a:pt x="195" y="1246"/>
                                </a:moveTo>
                                <a:lnTo>
                                  <a:pt x="187" y="1201"/>
                                </a:lnTo>
                                <a:lnTo>
                                  <a:pt x="195" y="1200"/>
                                </a:lnTo>
                                <a:lnTo>
                                  <a:pt x="202" y="1245"/>
                                </a:lnTo>
                                <a:lnTo>
                                  <a:pt x="195" y="1246"/>
                                </a:lnTo>
                                <a:close/>
                                <a:moveTo>
                                  <a:pt x="183" y="1171"/>
                                </a:moveTo>
                                <a:lnTo>
                                  <a:pt x="176" y="1126"/>
                                </a:lnTo>
                                <a:lnTo>
                                  <a:pt x="183" y="1125"/>
                                </a:lnTo>
                                <a:lnTo>
                                  <a:pt x="190" y="1170"/>
                                </a:lnTo>
                                <a:lnTo>
                                  <a:pt x="183" y="1171"/>
                                </a:lnTo>
                                <a:close/>
                                <a:moveTo>
                                  <a:pt x="171" y="1096"/>
                                </a:moveTo>
                                <a:lnTo>
                                  <a:pt x="164" y="1051"/>
                                </a:lnTo>
                                <a:lnTo>
                                  <a:pt x="171" y="1050"/>
                                </a:lnTo>
                                <a:lnTo>
                                  <a:pt x="178" y="1095"/>
                                </a:lnTo>
                                <a:lnTo>
                                  <a:pt x="171" y="1096"/>
                                </a:lnTo>
                                <a:close/>
                                <a:moveTo>
                                  <a:pt x="159" y="1021"/>
                                </a:moveTo>
                                <a:lnTo>
                                  <a:pt x="152" y="976"/>
                                </a:lnTo>
                                <a:lnTo>
                                  <a:pt x="160" y="975"/>
                                </a:lnTo>
                                <a:lnTo>
                                  <a:pt x="167" y="1020"/>
                                </a:lnTo>
                                <a:lnTo>
                                  <a:pt x="159" y="1021"/>
                                </a:lnTo>
                                <a:close/>
                                <a:moveTo>
                                  <a:pt x="148" y="946"/>
                                </a:moveTo>
                                <a:lnTo>
                                  <a:pt x="141" y="901"/>
                                </a:lnTo>
                                <a:lnTo>
                                  <a:pt x="148" y="900"/>
                                </a:lnTo>
                                <a:lnTo>
                                  <a:pt x="155" y="945"/>
                                </a:lnTo>
                                <a:lnTo>
                                  <a:pt x="148" y="946"/>
                                </a:lnTo>
                                <a:close/>
                                <a:moveTo>
                                  <a:pt x="136" y="871"/>
                                </a:moveTo>
                                <a:lnTo>
                                  <a:pt x="129" y="826"/>
                                </a:lnTo>
                                <a:lnTo>
                                  <a:pt x="136" y="825"/>
                                </a:lnTo>
                                <a:lnTo>
                                  <a:pt x="143" y="870"/>
                                </a:lnTo>
                                <a:lnTo>
                                  <a:pt x="136" y="871"/>
                                </a:lnTo>
                                <a:close/>
                                <a:moveTo>
                                  <a:pt x="124" y="796"/>
                                </a:moveTo>
                                <a:lnTo>
                                  <a:pt x="117" y="751"/>
                                </a:lnTo>
                                <a:lnTo>
                                  <a:pt x="125" y="750"/>
                                </a:lnTo>
                                <a:lnTo>
                                  <a:pt x="132" y="795"/>
                                </a:lnTo>
                                <a:lnTo>
                                  <a:pt x="124" y="796"/>
                                </a:lnTo>
                                <a:close/>
                                <a:moveTo>
                                  <a:pt x="113" y="721"/>
                                </a:moveTo>
                                <a:lnTo>
                                  <a:pt x="106" y="676"/>
                                </a:lnTo>
                                <a:lnTo>
                                  <a:pt x="113" y="675"/>
                                </a:lnTo>
                                <a:lnTo>
                                  <a:pt x="120" y="720"/>
                                </a:lnTo>
                                <a:lnTo>
                                  <a:pt x="113" y="721"/>
                                </a:lnTo>
                                <a:close/>
                                <a:moveTo>
                                  <a:pt x="101" y="646"/>
                                </a:moveTo>
                                <a:lnTo>
                                  <a:pt x="94" y="601"/>
                                </a:lnTo>
                                <a:lnTo>
                                  <a:pt x="101" y="600"/>
                                </a:lnTo>
                                <a:lnTo>
                                  <a:pt x="108" y="645"/>
                                </a:lnTo>
                                <a:lnTo>
                                  <a:pt x="101" y="646"/>
                                </a:lnTo>
                                <a:close/>
                                <a:moveTo>
                                  <a:pt x="89" y="571"/>
                                </a:moveTo>
                                <a:lnTo>
                                  <a:pt x="82" y="526"/>
                                </a:lnTo>
                                <a:lnTo>
                                  <a:pt x="90" y="525"/>
                                </a:lnTo>
                                <a:lnTo>
                                  <a:pt x="97" y="570"/>
                                </a:lnTo>
                                <a:lnTo>
                                  <a:pt x="89" y="571"/>
                                </a:lnTo>
                                <a:close/>
                                <a:moveTo>
                                  <a:pt x="77" y="496"/>
                                </a:moveTo>
                                <a:lnTo>
                                  <a:pt x="70" y="451"/>
                                </a:lnTo>
                                <a:lnTo>
                                  <a:pt x="78" y="450"/>
                                </a:lnTo>
                                <a:lnTo>
                                  <a:pt x="85" y="495"/>
                                </a:lnTo>
                                <a:lnTo>
                                  <a:pt x="77" y="496"/>
                                </a:lnTo>
                                <a:close/>
                                <a:moveTo>
                                  <a:pt x="66" y="421"/>
                                </a:moveTo>
                                <a:lnTo>
                                  <a:pt x="59" y="376"/>
                                </a:lnTo>
                                <a:lnTo>
                                  <a:pt x="66" y="375"/>
                                </a:lnTo>
                                <a:lnTo>
                                  <a:pt x="73" y="420"/>
                                </a:lnTo>
                                <a:lnTo>
                                  <a:pt x="66" y="421"/>
                                </a:lnTo>
                                <a:close/>
                                <a:moveTo>
                                  <a:pt x="54" y="346"/>
                                </a:moveTo>
                                <a:lnTo>
                                  <a:pt x="47" y="301"/>
                                </a:lnTo>
                                <a:lnTo>
                                  <a:pt x="54" y="300"/>
                                </a:lnTo>
                                <a:lnTo>
                                  <a:pt x="61" y="345"/>
                                </a:lnTo>
                                <a:lnTo>
                                  <a:pt x="54" y="346"/>
                                </a:lnTo>
                                <a:close/>
                                <a:moveTo>
                                  <a:pt x="42" y="271"/>
                                </a:moveTo>
                                <a:lnTo>
                                  <a:pt x="35" y="226"/>
                                </a:lnTo>
                                <a:lnTo>
                                  <a:pt x="43" y="225"/>
                                </a:lnTo>
                                <a:lnTo>
                                  <a:pt x="50" y="270"/>
                                </a:lnTo>
                                <a:lnTo>
                                  <a:pt x="42" y="271"/>
                                </a:lnTo>
                                <a:close/>
                                <a:moveTo>
                                  <a:pt x="31" y="196"/>
                                </a:moveTo>
                                <a:lnTo>
                                  <a:pt x="24" y="151"/>
                                </a:lnTo>
                                <a:lnTo>
                                  <a:pt x="31" y="150"/>
                                </a:lnTo>
                                <a:lnTo>
                                  <a:pt x="38" y="195"/>
                                </a:lnTo>
                                <a:lnTo>
                                  <a:pt x="31" y="196"/>
                                </a:lnTo>
                                <a:close/>
                                <a:moveTo>
                                  <a:pt x="19" y="121"/>
                                </a:moveTo>
                                <a:lnTo>
                                  <a:pt x="12" y="76"/>
                                </a:lnTo>
                                <a:lnTo>
                                  <a:pt x="19" y="75"/>
                                </a:lnTo>
                                <a:lnTo>
                                  <a:pt x="26" y="120"/>
                                </a:lnTo>
                                <a:lnTo>
                                  <a:pt x="19" y="121"/>
                                </a:lnTo>
                                <a:close/>
                                <a:moveTo>
                                  <a:pt x="7" y="46"/>
                                </a:moveTo>
                                <a:lnTo>
                                  <a:pt x="0" y="1"/>
                                </a:lnTo>
                                <a:lnTo>
                                  <a:pt x="8" y="0"/>
                                </a:lnTo>
                                <a:lnTo>
                                  <a:pt x="15" y="45"/>
                                </a:lnTo>
                                <a:lnTo>
                                  <a:pt x="7" y="4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1" name="Freeform 62"/>
                        <wps:cNvSpPr>
                          <a:spLocks noEditPoints="1"/>
                        </wps:cNvSpPr>
                        <wps:spPr bwMode="auto">
                          <a:xfrm>
                            <a:off x="301625" y="1485265"/>
                            <a:ext cx="260350" cy="325120"/>
                          </a:xfrm>
                          <a:custGeom>
                            <a:avLst/>
                            <a:gdLst>
                              <a:gd name="T0" fmla="*/ 6 w 410"/>
                              <a:gd name="T1" fmla="*/ 0 h 512"/>
                              <a:gd name="T2" fmla="*/ 34 w 410"/>
                              <a:gd name="T3" fmla="*/ 35 h 512"/>
                              <a:gd name="T4" fmla="*/ 29 w 410"/>
                              <a:gd name="T5" fmla="*/ 40 h 512"/>
                              <a:gd name="T6" fmla="*/ 0 w 410"/>
                              <a:gd name="T7" fmla="*/ 5 h 512"/>
                              <a:gd name="T8" fmla="*/ 6 w 410"/>
                              <a:gd name="T9" fmla="*/ 0 h 512"/>
                              <a:gd name="T10" fmla="*/ 53 w 410"/>
                              <a:gd name="T11" fmla="*/ 59 h 512"/>
                              <a:gd name="T12" fmla="*/ 81 w 410"/>
                              <a:gd name="T13" fmla="*/ 94 h 512"/>
                              <a:gd name="T14" fmla="*/ 75 w 410"/>
                              <a:gd name="T15" fmla="*/ 99 h 512"/>
                              <a:gd name="T16" fmla="*/ 47 w 410"/>
                              <a:gd name="T17" fmla="*/ 64 h 512"/>
                              <a:gd name="T18" fmla="*/ 53 w 410"/>
                              <a:gd name="T19" fmla="*/ 59 h 512"/>
                              <a:gd name="T20" fmla="*/ 100 w 410"/>
                              <a:gd name="T21" fmla="*/ 118 h 512"/>
                              <a:gd name="T22" fmla="*/ 128 w 410"/>
                              <a:gd name="T23" fmla="*/ 153 h 512"/>
                              <a:gd name="T24" fmla="*/ 122 w 410"/>
                              <a:gd name="T25" fmla="*/ 158 h 512"/>
                              <a:gd name="T26" fmla="*/ 94 w 410"/>
                              <a:gd name="T27" fmla="*/ 123 h 512"/>
                              <a:gd name="T28" fmla="*/ 100 w 410"/>
                              <a:gd name="T29" fmla="*/ 118 h 512"/>
                              <a:gd name="T30" fmla="*/ 147 w 410"/>
                              <a:gd name="T31" fmla="*/ 177 h 512"/>
                              <a:gd name="T32" fmla="*/ 175 w 410"/>
                              <a:gd name="T33" fmla="*/ 212 h 512"/>
                              <a:gd name="T34" fmla="*/ 169 w 410"/>
                              <a:gd name="T35" fmla="*/ 217 h 512"/>
                              <a:gd name="T36" fmla="*/ 141 w 410"/>
                              <a:gd name="T37" fmla="*/ 182 h 512"/>
                              <a:gd name="T38" fmla="*/ 147 w 410"/>
                              <a:gd name="T39" fmla="*/ 177 h 512"/>
                              <a:gd name="T40" fmla="*/ 194 w 410"/>
                              <a:gd name="T41" fmla="*/ 236 h 512"/>
                              <a:gd name="T42" fmla="*/ 222 w 410"/>
                              <a:gd name="T43" fmla="*/ 271 h 512"/>
                              <a:gd name="T44" fmla="*/ 217 w 410"/>
                              <a:gd name="T45" fmla="*/ 276 h 512"/>
                              <a:gd name="T46" fmla="*/ 188 w 410"/>
                              <a:gd name="T47" fmla="*/ 241 h 512"/>
                              <a:gd name="T48" fmla="*/ 194 w 410"/>
                              <a:gd name="T49" fmla="*/ 236 h 512"/>
                              <a:gd name="T50" fmla="*/ 241 w 410"/>
                              <a:gd name="T51" fmla="*/ 295 h 512"/>
                              <a:gd name="T52" fmla="*/ 269 w 410"/>
                              <a:gd name="T53" fmla="*/ 330 h 512"/>
                              <a:gd name="T54" fmla="*/ 263 w 410"/>
                              <a:gd name="T55" fmla="*/ 335 h 512"/>
                              <a:gd name="T56" fmla="*/ 235 w 410"/>
                              <a:gd name="T57" fmla="*/ 299 h 512"/>
                              <a:gd name="T58" fmla="*/ 241 w 410"/>
                              <a:gd name="T59" fmla="*/ 295 h 512"/>
                              <a:gd name="T60" fmla="*/ 288 w 410"/>
                              <a:gd name="T61" fmla="*/ 354 h 512"/>
                              <a:gd name="T62" fmla="*/ 316 w 410"/>
                              <a:gd name="T63" fmla="*/ 389 h 512"/>
                              <a:gd name="T64" fmla="*/ 310 w 410"/>
                              <a:gd name="T65" fmla="*/ 394 h 512"/>
                              <a:gd name="T66" fmla="*/ 282 w 410"/>
                              <a:gd name="T67" fmla="*/ 358 h 512"/>
                              <a:gd name="T68" fmla="*/ 288 w 410"/>
                              <a:gd name="T69" fmla="*/ 354 h 512"/>
                              <a:gd name="T70" fmla="*/ 335 w 410"/>
                              <a:gd name="T71" fmla="*/ 412 h 512"/>
                              <a:gd name="T72" fmla="*/ 363 w 410"/>
                              <a:gd name="T73" fmla="*/ 448 h 512"/>
                              <a:gd name="T74" fmla="*/ 357 w 410"/>
                              <a:gd name="T75" fmla="*/ 453 h 512"/>
                              <a:gd name="T76" fmla="*/ 329 w 410"/>
                              <a:gd name="T77" fmla="*/ 417 h 512"/>
                              <a:gd name="T78" fmla="*/ 335 w 410"/>
                              <a:gd name="T79" fmla="*/ 412 h 512"/>
                              <a:gd name="T80" fmla="*/ 382 w 410"/>
                              <a:gd name="T81" fmla="*/ 471 h 512"/>
                              <a:gd name="T82" fmla="*/ 410 w 410"/>
                              <a:gd name="T83" fmla="*/ 507 h 512"/>
                              <a:gd name="T84" fmla="*/ 404 w 410"/>
                              <a:gd name="T85" fmla="*/ 512 h 512"/>
                              <a:gd name="T86" fmla="*/ 376 w 410"/>
                              <a:gd name="T87" fmla="*/ 476 h 512"/>
                              <a:gd name="T88" fmla="*/ 382 w 410"/>
                              <a:gd name="T89" fmla="*/ 471 h 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10" h="512">
                                <a:moveTo>
                                  <a:pt x="6" y="0"/>
                                </a:moveTo>
                                <a:lnTo>
                                  <a:pt x="34" y="35"/>
                                </a:lnTo>
                                <a:lnTo>
                                  <a:pt x="29" y="40"/>
                                </a:lnTo>
                                <a:lnTo>
                                  <a:pt x="0" y="5"/>
                                </a:lnTo>
                                <a:lnTo>
                                  <a:pt x="6" y="0"/>
                                </a:lnTo>
                                <a:close/>
                                <a:moveTo>
                                  <a:pt x="53" y="59"/>
                                </a:moveTo>
                                <a:lnTo>
                                  <a:pt x="81" y="94"/>
                                </a:lnTo>
                                <a:lnTo>
                                  <a:pt x="75" y="99"/>
                                </a:lnTo>
                                <a:lnTo>
                                  <a:pt x="47" y="64"/>
                                </a:lnTo>
                                <a:lnTo>
                                  <a:pt x="53" y="59"/>
                                </a:lnTo>
                                <a:close/>
                                <a:moveTo>
                                  <a:pt x="100" y="118"/>
                                </a:moveTo>
                                <a:lnTo>
                                  <a:pt x="128" y="153"/>
                                </a:lnTo>
                                <a:lnTo>
                                  <a:pt x="122" y="158"/>
                                </a:lnTo>
                                <a:lnTo>
                                  <a:pt x="94" y="123"/>
                                </a:lnTo>
                                <a:lnTo>
                                  <a:pt x="100" y="118"/>
                                </a:lnTo>
                                <a:close/>
                                <a:moveTo>
                                  <a:pt x="147" y="177"/>
                                </a:moveTo>
                                <a:lnTo>
                                  <a:pt x="175" y="212"/>
                                </a:lnTo>
                                <a:lnTo>
                                  <a:pt x="169" y="217"/>
                                </a:lnTo>
                                <a:lnTo>
                                  <a:pt x="141" y="182"/>
                                </a:lnTo>
                                <a:lnTo>
                                  <a:pt x="147" y="177"/>
                                </a:lnTo>
                                <a:close/>
                                <a:moveTo>
                                  <a:pt x="194" y="236"/>
                                </a:moveTo>
                                <a:lnTo>
                                  <a:pt x="222" y="271"/>
                                </a:lnTo>
                                <a:lnTo>
                                  <a:pt x="217" y="276"/>
                                </a:lnTo>
                                <a:lnTo>
                                  <a:pt x="188" y="241"/>
                                </a:lnTo>
                                <a:lnTo>
                                  <a:pt x="194" y="236"/>
                                </a:lnTo>
                                <a:close/>
                                <a:moveTo>
                                  <a:pt x="241" y="295"/>
                                </a:moveTo>
                                <a:lnTo>
                                  <a:pt x="269" y="330"/>
                                </a:lnTo>
                                <a:lnTo>
                                  <a:pt x="263" y="335"/>
                                </a:lnTo>
                                <a:lnTo>
                                  <a:pt x="235" y="299"/>
                                </a:lnTo>
                                <a:lnTo>
                                  <a:pt x="241" y="295"/>
                                </a:lnTo>
                                <a:close/>
                                <a:moveTo>
                                  <a:pt x="288" y="354"/>
                                </a:moveTo>
                                <a:lnTo>
                                  <a:pt x="316" y="389"/>
                                </a:lnTo>
                                <a:lnTo>
                                  <a:pt x="310" y="394"/>
                                </a:lnTo>
                                <a:lnTo>
                                  <a:pt x="282" y="358"/>
                                </a:lnTo>
                                <a:lnTo>
                                  <a:pt x="288" y="354"/>
                                </a:lnTo>
                                <a:close/>
                                <a:moveTo>
                                  <a:pt x="335" y="412"/>
                                </a:moveTo>
                                <a:lnTo>
                                  <a:pt x="363" y="448"/>
                                </a:lnTo>
                                <a:lnTo>
                                  <a:pt x="357" y="453"/>
                                </a:lnTo>
                                <a:lnTo>
                                  <a:pt x="329" y="417"/>
                                </a:lnTo>
                                <a:lnTo>
                                  <a:pt x="335" y="412"/>
                                </a:lnTo>
                                <a:close/>
                                <a:moveTo>
                                  <a:pt x="382" y="471"/>
                                </a:moveTo>
                                <a:lnTo>
                                  <a:pt x="410" y="507"/>
                                </a:lnTo>
                                <a:lnTo>
                                  <a:pt x="404" y="512"/>
                                </a:lnTo>
                                <a:lnTo>
                                  <a:pt x="376" y="476"/>
                                </a:lnTo>
                                <a:lnTo>
                                  <a:pt x="382" y="47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2" name="Freeform 63"/>
                        <wps:cNvSpPr>
                          <a:spLocks noEditPoints="1"/>
                        </wps:cNvSpPr>
                        <wps:spPr bwMode="auto">
                          <a:xfrm>
                            <a:off x="432435" y="1628140"/>
                            <a:ext cx="196215" cy="22860"/>
                          </a:xfrm>
                          <a:custGeom>
                            <a:avLst/>
                            <a:gdLst>
                              <a:gd name="T0" fmla="*/ 0 w 309"/>
                              <a:gd name="T1" fmla="*/ 29 h 36"/>
                              <a:gd name="T2" fmla="*/ 45 w 309"/>
                              <a:gd name="T3" fmla="*/ 25 h 36"/>
                              <a:gd name="T4" fmla="*/ 45 w 309"/>
                              <a:gd name="T5" fmla="*/ 32 h 36"/>
                              <a:gd name="T6" fmla="*/ 1 w 309"/>
                              <a:gd name="T7" fmla="*/ 36 h 36"/>
                              <a:gd name="T8" fmla="*/ 0 w 309"/>
                              <a:gd name="T9" fmla="*/ 29 h 36"/>
                              <a:gd name="T10" fmla="*/ 74 w 309"/>
                              <a:gd name="T11" fmla="*/ 22 h 36"/>
                              <a:gd name="T12" fmla="*/ 119 w 309"/>
                              <a:gd name="T13" fmla="*/ 18 h 36"/>
                              <a:gd name="T14" fmla="*/ 119 w 309"/>
                              <a:gd name="T15" fmla="*/ 25 h 36"/>
                              <a:gd name="T16" fmla="*/ 75 w 309"/>
                              <a:gd name="T17" fmla="*/ 29 h 36"/>
                              <a:gd name="T18" fmla="*/ 74 w 309"/>
                              <a:gd name="T19" fmla="*/ 22 h 36"/>
                              <a:gd name="T20" fmla="*/ 148 w 309"/>
                              <a:gd name="T21" fmla="*/ 15 h 36"/>
                              <a:gd name="T22" fmla="*/ 193 w 309"/>
                              <a:gd name="T23" fmla="*/ 11 h 36"/>
                              <a:gd name="T24" fmla="*/ 193 w 309"/>
                              <a:gd name="T25" fmla="*/ 18 h 36"/>
                              <a:gd name="T26" fmla="*/ 149 w 309"/>
                              <a:gd name="T27" fmla="*/ 22 h 36"/>
                              <a:gd name="T28" fmla="*/ 148 w 309"/>
                              <a:gd name="T29" fmla="*/ 15 h 36"/>
                              <a:gd name="T30" fmla="*/ 222 w 309"/>
                              <a:gd name="T31" fmla="*/ 8 h 36"/>
                              <a:gd name="T32" fmla="*/ 267 w 309"/>
                              <a:gd name="T33" fmla="*/ 4 h 36"/>
                              <a:gd name="T34" fmla="*/ 268 w 309"/>
                              <a:gd name="T35" fmla="*/ 12 h 36"/>
                              <a:gd name="T36" fmla="*/ 223 w 309"/>
                              <a:gd name="T37" fmla="*/ 16 h 36"/>
                              <a:gd name="T38" fmla="*/ 222 w 309"/>
                              <a:gd name="T39" fmla="*/ 8 h 36"/>
                              <a:gd name="T40" fmla="*/ 296 w 309"/>
                              <a:gd name="T41" fmla="*/ 1 h 36"/>
                              <a:gd name="T42" fmla="*/ 308 w 309"/>
                              <a:gd name="T43" fmla="*/ 0 h 36"/>
                              <a:gd name="T44" fmla="*/ 309 w 309"/>
                              <a:gd name="T45" fmla="*/ 8 h 36"/>
                              <a:gd name="T46" fmla="*/ 297 w 309"/>
                              <a:gd name="T47" fmla="*/ 9 h 36"/>
                              <a:gd name="T48" fmla="*/ 296 w 309"/>
                              <a:gd name="T49"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36">
                                <a:moveTo>
                                  <a:pt x="0" y="29"/>
                                </a:moveTo>
                                <a:lnTo>
                                  <a:pt x="45" y="25"/>
                                </a:lnTo>
                                <a:lnTo>
                                  <a:pt x="45" y="32"/>
                                </a:lnTo>
                                <a:lnTo>
                                  <a:pt x="1" y="36"/>
                                </a:lnTo>
                                <a:lnTo>
                                  <a:pt x="0" y="29"/>
                                </a:lnTo>
                                <a:close/>
                                <a:moveTo>
                                  <a:pt x="74" y="22"/>
                                </a:moveTo>
                                <a:lnTo>
                                  <a:pt x="119" y="18"/>
                                </a:lnTo>
                                <a:lnTo>
                                  <a:pt x="119" y="25"/>
                                </a:lnTo>
                                <a:lnTo>
                                  <a:pt x="75" y="29"/>
                                </a:lnTo>
                                <a:lnTo>
                                  <a:pt x="74" y="22"/>
                                </a:lnTo>
                                <a:close/>
                                <a:moveTo>
                                  <a:pt x="148" y="15"/>
                                </a:moveTo>
                                <a:lnTo>
                                  <a:pt x="193" y="11"/>
                                </a:lnTo>
                                <a:lnTo>
                                  <a:pt x="193" y="18"/>
                                </a:lnTo>
                                <a:lnTo>
                                  <a:pt x="149" y="22"/>
                                </a:lnTo>
                                <a:lnTo>
                                  <a:pt x="148" y="15"/>
                                </a:lnTo>
                                <a:close/>
                                <a:moveTo>
                                  <a:pt x="222" y="8"/>
                                </a:moveTo>
                                <a:lnTo>
                                  <a:pt x="267" y="4"/>
                                </a:lnTo>
                                <a:lnTo>
                                  <a:pt x="268" y="12"/>
                                </a:lnTo>
                                <a:lnTo>
                                  <a:pt x="223" y="16"/>
                                </a:lnTo>
                                <a:lnTo>
                                  <a:pt x="222" y="8"/>
                                </a:lnTo>
                                <a:close/>
                                <a:moveTo>
                                  <a:pt x="296" y="1"/>
                                </a:moveTo>
                                <a:lnTo>
                                  <a:pt x="308" y="0"/>
                                </a:lnTo>
                                <a:lnTo>
                                  <a:pt x="309" y="8"/>
                                </a:lnTo>
                                <a:lnTo>
                                  <a:pt x="297" y="9"/>
                                </a:lnTo>
                                <a:lnTo>
                                  <a:pt x="296" y="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3" name="Freeform 64"/>
                        <wps:cNvSpPr>
                          <a:spLocks noEditPoints="1"/>
                        </wps:cNvSpPr>
                        <wps:spPr bwMode="auto">
                          <a:xfrm>
                            <a:off x="302895" y="1484630"/>
                            <a:ext cx="326390" cy="147955"/>
                          </a:xfrm>
                          <a:custGeom>
                            <a:avLst/>
                            <a:gdLst>
                              <a:gd name="T0" fmla="*/ 3 w 514"/>
                              <a:gd name="T1" fmla="*/ 0 h 233"/>
                              <a:gd name="T2" fmla="*/ 44 w 514"/>
                              <a:gd name="T3" fmla="*/ 18 h 233"/>
                              <a:gd name="T4" fmla="*/ 41 w 514"/>
                              <a:gd name="T5" fmla="*/ 25 h 233"/>
                              <a:gd name="T6" fmla="*/ 0 w 514"/>
                              <a:gd name="T7" fmla="*/ 7 h 233"/>
                              <a:gd name="T8" fmla="*/ 3 w 514"/>
                              <a:gd name="T9" fmla="*/ 0 h 233"/>
                              <a:gd name="T10" fmla="*/ 71 w 514"/>
                              <a:gd name="T11" fmla="*/ 30 h 233"/>
                              <a:gd name="T12" fmla="*/ 112 w 514"/>
                              <a:gd name="T13" fmla="*/ 48 h 233"/>
                              <a:gd name="T14" fmla="*/ 109 w 514"/>
                              <a:gd name="T15" fmla="*/ 55 h 233"/>
                              <a:gd name="T16" fmla="*/ 68 w 514"/>
                              <a:gd name="T17" fmla="*/ 37 h 233"/>
                              <a:gd name="T18" fmla="*/ 71 w 514"/>
                              <a:gd name="T19" fmla="*/ 30 h 233"/>
                              <a:gd name="T20" fmla="*/ 139 w 514"/>
                              <a:gd name="T21" fmla="*/ 60 h 233"/>
                              <a:gd name="T22" fmla="*/ 180 w 514"/>
                              <a:gd name="T23" fmla="*/ 79 h 233"/>
                              <a:gd name="T24" fmla="*/ 177 w 514"/>
                              <a:gd name="T25" fmla="*/ 86 h 233"/>
                              <a:gd name="T26" fmla="*/ 136 w 514"/>
                              <a:gd name="T27" fmla="*/ 67 h 233"/>
                              <a:gd name="T28" fmla="*/ 139 w 514"/>
                              <a:gd name="T29" fmla="*/ 60 h 233"/>
                              <a:gd name="T30" fmla="*/ 208 w 514"/>
                              <a:gd name="T31" fmla="*/ 91 h 233"/>
                              <a:gd name="T32" fmla="*/ 248 w 514"/>
                              <a:gd name="T33" fmla="*/ 109 h 233"/>
                              <a:gd name="T34" fmla="*/ 245 w 514"/>
                              <a:gd name="T35" fmla="*/ 116 h 233"/>
                              <a:gd name="T36" fmla="*/ 205 w 514"/>
                              <a:gd name="T37" fmla="*/ 98 h 233"/>
                              <a:gd name="T38" fmla="*/ 208 w 514"/>
                              <a:gd name="T39" fmla="*/ 91 h 233"/>
                              <a:gd name="T40" fmla="*/ 276 w 514"/>
                              <a:gd name="T41" fmla="*/ 121 h 233"/>
                              <a:gd name="T42" fmla="*/ 317 w 514"/>
                              <a:gd name="T43" fmla="*/ 139 h 233"/>
                              <a:gd name="T44" fmla="*/ 314 w 514"/>
                              <a:gd name="T45" fmla="*/ 146 h 233"/>
                              <a:gd name="T46" fmla="*/ 273 w 514"/>
                              <a:gd name="T47" fmla="*/ 128 h 233"/>
                              <a:gd name="T48" fmla="*/ 276 w 514"/>
                              <a:gd name="T49" fmla="*/ 121 h 233"/>
                              <a:gd name="T50" fmla="*/ 344 w 514"/>
                              <a:gd name="T51" fmla="*/ 151 h 233"/>
                              <a:gd name="T52" fmla="*/ 385 w 514"/>
                              <a:gd name="T53" fmla="*/ 169 h 233"/>
                              <a:gd name="T54" fmla="*/ 382 w 514"/>
                              <a:gd name="T55" fmla="*/ 176 h 233"/>
                              <a:gd name="T56" fmla="*/ 341 w 514"/>
                              <a:gd name="T57" fmla="*/ 158 h 233"/>
                              <a:gd name="T58" fmla="*/ 344 w 514"/>
                              <a:gd name="T59" fmla="*/ 151 h 233"/>
                              <a:gd name="T60" fmla="*/ 412 w 514"/>
                              <a:gd name="T61" fmla="*/ 181 h 233"/>
                              <a:gd name="T62" fmla="*/ 453 w 514"/>
                              <a:gd name="T63" fmla="*/ 200 h 233"/>
                              <a:gd name="T64" fmla="*/ 450 w 514"/>
                              <a:gd name="T65" fmla="*/ 207 h 233"/>
                              <a:gd name="T66" fmla="*/ 409 w 514"/>
                              <a:gd name="T67" fmla="*/ 188 h 233"/>
                              <a:gd name="T68" fmla="*/ 412 w 514"/>
                              <a:gd name="T69" fmla="*/ 181 h 233"/>
                              <a:gd name="T70" fmla="*/ 480 w 514"/>
                              <a:gd name="T71" fmla="*/ 212 h 233"/>
                              <a:gd name="T72" fmla="*/ 514 w 514"/>
                              <a:gd name="T73" fmla="*/ 227 h 233"/>
                              <a:gd name="T74" fmla="*/ 511 w 514"/>
                              <a:gd name="T75" fmla="*/ 233 h 233"/>
                              <a:gd name="T76" fmla="*/ 477 w 514"/>
                              <a:gd name="T77" fmla="*/ 219 h 233"/>
                              <a:gd name="T78" fmla="*/ 480 w 514"/>
                              <a:gd name="T79" fmla="*/ 212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4" h="233">
                                <a:moveTo>
                                  <a:pt x="3" y="0"/>
                                </a:moveTo>
                                <a:lnTo>
                                  <a:pt x="44" y="18"/>
                                </a:lnTo>
                                <a:lnTo>
                                  <a:pt x="41" y="25"/>
                                </a:lnTo>
                                <a:lnTo>
                                  <a:pt x="0" y="7"/>
                                </a:lnTo>
                                <a:lnTo>
                                  <a:pt x="3" y="0"/>
                                </a:lnTo>
                                <a:close/>
                                <a:moveTo>
                                  <a:pt x="71" y="30"/>
                                </a:moveTo>
                                <a:lnTo>
                                  <a:pt x="112" y="48"/>
                                </a:lnTo>
                                <a:lnTo>
                                  <a:pt x="109" y="55"/>
                                </a:lnTo>
                                <a:lnTo>
                                  <a:pt x="68" y="37"/>
                                </a:lnTo>
                                <a:lnTo>
                                  <a:pt x="71" y="30"/>
                                </a:lnTo>
                                <a:close/>
                                <a:moveTo>
                                  <a:pt x="139" y="60"/>
                                </a:moveTo>
                                <a:lnTo>
                                  <a:pt x="180" y="79"/>
                                </a:lnTo>
                                <a:lnTo>
                                  <a:pt x="177" y="86"/>
                                </a:lnTo>
                                <a:lnTo>
                                  <a:pt x="136" y="67"/>
                                </a:lnTo>
                                <a:lnTo>
                                  <a:pt x="139" y="60"/>
                                </a:lnTo>
                                <a:close/>
                                <a:moveTo>
                                  <a:pt x="208" y="91"/>
                                </a:moveTo>
                                <a:lnTo>
                                  <a:pt x="248" y="109"/>
                                </a:lnTo>
                                <a:lnTo>
                                  <a:pt x="245" y="116"/>
                                </a:lnTo>
                                <a:lnTo>
                                  <a:pt x="205" y="98"/>
                                </a:lnTo>
                                <a:lnTo>
                                  <a:pt x="208" y="91"/>
                                </a:lnTo>
                                <a:close/>
                                <a:moveTo>
                                  <a:pt x="276" y="121"/>
                                </a:moveTo>
                                <a:lnTo>
                                  <a:pt x="317" y="139"/>
                                </a:lnTo>
                                <a:lnTo>
                                  <a:pt x="314" y="146"/>
                                </a:lnTo>
                                <a:lnTo>
                                  <a:pt x="273" y="128"/>
                                </a:lnTo>
                                <a:lnTo>
                                  <a:pt x="276" y="121"/>
                                </a:lnTo>
                                <a:close/>
                                <a:moveTo>
                                  <a:pt x="344" y="151"/>
                                </a:moveTo>
                                <a:lnTo>
                                  <a:pt x="385" y="169"/>
                                </a:lnTo>
                                <a:lnTo>
                                  <a:pt x="382" y="176"/>
                                </a:lnTo>
                                <a:lnTo>
                                  <a:pt x="341" y="158"/>
                                </a:lnTo>
                                <a:lnTo>
                                  <a:pt x="344" y="151"/>
                                </a:lnTo>
                                <a:close/>
                                <a:moveTo>
                                  <a:pt x="412" y="181"/>
                                </a:moveTo>
                                <a:lnTo>
                                  <a:pt x="453" y="200"/>
                                </a:lnTo>
                                <a:lnTo>
                                  <a:pt x="450" y="207"/>
                                </a:lnTo>
                                <a:lnTo>
                                  <a:pt x="409" y="188"/>
                                </a:lnTo>
                                <a:lnTo>
                                  <a:pt x="412" y="181"/>
                                </a:lnTo>
                                <a:close/>
                                <a:moveTo>
                                  <a:pt x="480" y="212"/>
                                </a:moveTo>
                                <a:lnTo>
                                  <a:pt x="514" y="227"/>
                                </a:lnTo>
                                <a:lnTo>
                                  <a:pt x="511" y="233"/>
                                </a:lnTo>
                                <a:lnTo>
                                  <a:pt x="477" y="219"/>
                                </a:lnTo>
                                <a:lnTo>
                                  <a:pt x="480" y="21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4" name="Freeform 65"/>
                        <wps:cNvSpPr>
                          <a:spLocks noEditPoints="1"/>
                        </wps:cNvSpPr>
                        <wps:spPr bwMode="auto">
                          <a:xfrm>
                            <a:off x="301625" y="155575"/>
                            <a:ext cx="4445" cy="1330960"/>
                          </a:xfrm>
                          <a:custGeom>
                            <a:avLst/>
                            <a:gdLst>
                              <a:gd name="T0" fmla="*/ 0 w 7"/>
                              <a:gd name="T1" fmla="*/ 45 h 2096"/>
                              <a:gd name="T2" fmla="*/ 7 w 7"/>
                              <a:gd name="T3" fmla="*/ 76 h 2096"/>
                              <a:gd name="T4" fmla="*/ 0 w 7"/>
                              <a:gd name="T5" fmla="*/ 76 h 2096"/>
                              <a:gd name="T6" fmla="*/ 7 w 7"/>
                              <a:gd name="T7" fmla="*/ 197 h 2096"/>
                              <a:gd name="T8" fmla="*/ 7 w 7"/>
                              <a:gd name="T9" fmla="*/ 152 h 2096"/>
                              <a:gd name="T10" fmla="*/ 0 w 7"/>
                              <a:gd name="T11" fmla="*/ 273 h 2096"/>
                              <a:gd name="T12" fmla="*/ 7 w 7"/>
                              <a:gd name="T13" fmla="*/ 303 h 2096"/>
                              <a:gd name="T14" fmla="*/ 0 w 7"/>
                              <a:gd name="T15" fmla="*/ 303 h 2096"/>
                              <a:gd name="T16" fmla="*/ 7 w 7"/>
                              <a:gd name="T17" fmla="*/ 425 h 2096"/>
                              <a:gd name="T18" fmla="*/ 7 w 7"/>
                              <a:gd name="T19" fmla="*/ 379 h 2096"/>
                              <a:gd name="T20" fmla="*/ 0 w 7"/>
                              <a:gd name="T21" fmla="*/ 501 h 2096"/>
                              <a:gd name="T22" fmla="*/ 7 w 7"/>
                              <a:gd name="T23" fmla="*/ 531 h 2096"/>
                              <a:gd name="T24" fmla="*/ 0 w 7"/>
                              <a:gd name="T25" fmla="*/ 531 h 2096"/>
                              <a:gd name="T26" fmla="*/ 7 w 7"/>
                              <a:gd name="T27" fmla="*/ 653 h 2096"/>
                              <a:gd name="T28" fmla="*/ 7 w 7"/>
                              <a:gd name="T29" fmla="*/ 607 h 2096"/>
                              <a:gd name="T30" fmla="*/ 0 w 7"/>
                              <a:gd name="T31" fmla="*/ 729 h 2096"/>
                              <a:gd name="T32" fmla="*/ 7 w 7"/>
                              <a:gd name="T33" fmla="*/ 759 h 2096"/>
                              <a:gd name="T34" fmla="*/ 0 w 7"/>
                              <a:gd name="T35" fmla="*/ 759 h 2096"/>
                              <a:gd name="T36" fmla="*/ 7 w 7"/>
                              <a:gd name="T37" fmla="*/ 881 h 2096"/>
                              <a:gd name="T38" fmla="*/ 7 w 7"/>
                              <a:gd name="T39" fmla="*/ 835 h 2096"/>
                              <a:gd name="T40" fmla="*/ 0 w 7"/>
                              <a:gd name="T41" fmla="*/ 957 h 2096"/>
                              <a:gd name="T42" fmla="*/ 7 w 7"/>
                              <a:gd name="T43" fmla="*/ 987 h 2096"/>
                              <a:gd name="T44" fmla="*/ 0 w 7"/>
                              <a:gd name="T45" fmla="*/ 987 h 2096"/>
                              <a:gd name="T46" fmla="*/ 7 w 7"/>
                              <a:gd name="T47" fmla="*/ 1109 h 2096"/>
                              <a:gd name="T48" fmla="*/ 7 w 7"/>
                              <a:gd name="T49" fmla="*/ 1063 h 2096"/>
                              <a:gd name="T50" fmla="*/ 0 w 7"/>
                              <a:gd name="T51" fmla="*/ 1185 h 2096"/>
                              <a:gd name="T52" fmla="*/ 7 w 7"/>
                              <a:gd name="T53" fmla="*/ 1215 h 2096"/>
                              <a:gd name="T54" fmla="*/ 0 w 7"/>
                              <a:gd name="T55" fmla="*/ 1215 h 2096"/>
                              <a:gd name="T56" fmla="*/ 7 w 7"/>
                              <a:gd name="T57" fmla="*/ 1337 h 2096"/>
                              <a:gd name="T58" fmla="*/ 7 w 7"/>
                              <a:gd name="T59" fmla="*/ 1291 h 2096"/>
                              <a:gd name="T60" fmla="*/ 0 w 7"/>
                              <a:gd name="T61" fmla="*/ 1413 h 2096"/>
                              <a:gd name="T62" fmla="*/ 7 w 7"/>
                              <a:gd name="T63" fmla="*/ 1443 h 2096"/>
                              <a:gd name="T64" fmla="*/ 0 w 7"/>
                              <a:gd name="T65" fmla="*/ 1443 h 2096"/>
                              <a:gd name="T66" fmla="*/ 7 w 7"/>
                              <a:gd name="T67" fmla="*/ 1565 h 2096"/>
                              <a:gd name="T68" fmla="*/ 7 w 7"/>
                              <a:gd name="T69" fmla="*/ 1519 h 2096"/>
                              <a:gd name="T70" fmla="*/ 0 w 7"/>
                              <a:gd name="T71" fmla="*/ 1641 h 2096"/>
                              <a:gd name="T72" fmla="*/ 7 w 7"/>
                              <a:gd name="T73" fmla="*/ 1671 h 2096"/>
                              <a:gd name="T74" fmla="*/ 0 w 7"/>
                              <a:gd name="T75" fmla="*/ 1671 h 2096"/>
                              <a:gd name="T76" fmla="*/ 7 w 7"/>
                              <a:gd name="T77" fmla="*/ 1793 h 2096"/>
                              <a:gd name="T78" fmla="*/ 7 w 7"/>
                              <a:gd name="T79" fmla="*/ 1747 h 2096"/>
                              <a:gd name="T80" fmla="*/ 0 w 7"/>
                              <a:gd name="T81" fmla="*/ 1869 h 2096"/>
                              <a:gd name="T82" fmla="*/ 7 w 7"/>
                              <a:gd name="T83" fmla="*/ 1899 h 2096"/>
                              <a:gd name="T84" fmla="*/ 0 w 7"/>
                              <a:gd name="T85" fmla="*/ 1899 h 2096"/>
                              <a:gd name="T86" fmla="*/ 7 w 7"/>
                              <a:gd name="T87" fmla="*/ 2020 h 2096"/>
                              <a:gd name="T88" fmla="*/ 7 w 7"/>
                              <a:gd name="T89" fmla="*/ 1975 h 2096"/>
                              <a:gd name="T90" fmla="*/ 0 w 7"/>
                              <a:gd name="T91" fmla="*/ 2096 h 20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2096">
                                <a:moveTo>
                                  <a:pt x="7" y="0"/>
                                </a:moveTo>
                                <a:lnTo>
                                  <a:pt x="7" y="45"/>
                                </a:lnTo>
                                <a:lnTo>
                                  <a:pt x="0" y="45"/>
                                </a:lnTo>
                                <a:lnTo>
                                  <a:pt x="0" y="0"/>
                                </a:lnTo>
                                <a:lnTo>
                                  <a:pt x="7" y="0"/>
                                </a:lnTo>
                                <a:close/>
                                <a:moveTo>
                                  <a:pt x="7" y="76"/>
                                </a:moveTo>
                                <a:lnTo>
                                  <a:pt x="7" y="121"/>
                                </a:lnTo>
                                <a:lnTo>
                                  <a:pt x="0" y="121"/>
                                </a:lnTo>
                                <a:lnTo>
                                  <a:pt x="0" y="76"/>
                                </a:lnTo>
                                <a:lnTo>
                                  <a:pt x="7" y="76"/>
                                </a:lnTo>
                                <a:close/>
                                <a:moveTo>
                                  <a:pt x="7" y="152"/>
                                </a:moveTo>
                                <a:lnTo>
                                  <a:pt x="7" y="197"/>
                                </a:lnTo>
                                <a:lnTo>
                                  <a:pt x="0" y="197"/>
                                </a:lnTo>
                                <a:lnTo>
                                  <a:pt x="0" y="152"/>
                                </a:lnTo>
                                <a:lnTo>
                                  <a:pt x="7" y="152"/>
                                </a:lnTo>
                                <a:close/>
                                <a:moveTo>
                                  <a:pt x="7" y="227"/>
                                </a:moveTo>
                                <a:lnTo>
                                  <a:pt x="7" y="273"/>
                                </a:lnTo>
                                <a:lnTo>
                                  <a:pt x="0" y="273"/>
                                </a:lnTo>
                                <a:lnTo>
                                  <a:pt x="0" y="227"/>
                                </a:lnTo>
                                <a:lnTo>
                                  <a:pt x="7" y="227"/>
                                </a:lnTo>
                                <a:close/>
                                <a:moveTo>
                                  <a:pt x="7" y="303"/>
                                </a:moveTo>
                                <a:lnTo>
                                  <a:pt x="7" y="349"/>
                                </a:lnTo>
                                <a:lnTo>
                                  <a:pt x="0" y="349"/>
                                </a:lnTo>
                                <a:lnTo>
                                  <a:pt x="0" y="303"/>
                                </a:lnTo>
                                <a:lnTo>
                                  <a:pt x="7" y="303"/>
                                </a:lnTo>
                                <a:close/>
                                <a:moveTo>
                                  <a:pt x="7" y="379"/>
                                </a:moveTo>
                                <a:lnTo>
                                  <a:pt x="7" y="425"/>
                                </a:lnTo>
                                <a:lnTo>
                                  <a:pt x="0" y="425"/>
                                </a:lnTo>
                                <a:lnTo>
                                  <a:pt x="0" y="379"/>
                                </a:lnTo>
                                <a:lnTo>
                                  <a:pt x="7" y="379"/>
                                </a:lnTo>
                                <a:close/>
                                <a:moveTo>
                                  <a:pt x="7" y="455"/>
                                </a:moveTo>
                                <a:lnTo>
                                  <a:pt x="7" y="501"/>
                                </a:lnTo>
                                <a:lnTo>
                                  <a:pt x="0" y="501"/>
                                </a:lnTo>
                                <a:lnTo>
                                  <a:pt x="0" y="455"/>
                                </a:lnTo>
                                <a:lnTo>
                                  <a:pt x="7" y="455"/>
                                </a:lnTo>
                                <a:close/>
                                <a:moveTo>
                                  <a:pt x="7" y="531"/>
                                </a:moveTo>
                                <a:lnTo>
                                  <a:pt x="7" y="577"/>
                                </a:lnTo>
                                <a:lnTo>
                                  <a:pt x="0" y="577"/>
                                </a:lnTo>
                                <a:lnTo>
                                  <a:pt x="0" y="531"/>
                                </a:lnTo>
                                <a:lnTo>
                                  <a:pt x="7" y="531"/>
                                </a:lnTo>
                                <a:close/>
                                <a:moveTo>
                                  <a:pt x="7" y="607"/>
                                </a:moveTo>
                                <a:lnTo>
                                  <a:pt x="7" y="653"/>
                                </a:lnTo>
                                <a:lnTo>
                                  <a:pt x="0" y="653"/>
                                </a:lnTo>
                                <a:lnTo>
                                  <a:pt x="0" y="607"/>
                                </a:lnTo>
                                <a:lnTo>
                                  <a:pt x="7" y="607"/>
                                </a:lnTo>
                                <a:close/>
                                <a:moveTo>
                                  <a:pt x="7" y="683"/>
                                </a:moveTo>
                                <a:lnTo>
                                  <a:pt x="7" y="729"/>
                                </a:lnTo>
                                <a:lnTo>
                                  <a:pt x="0" y="729"/>
                                </a:lnTo>
                                <a:lnTo>
                                  <a:pt x="0" y="683"/>
                                </a:lnTo>
                                <a:lnTo>
                                  <a:pt x="7" y="683"/>
                                </a:lnTo>
                                <a:close/>
                                <a:moveTo>
                                  <a:pt x="7" y="759"/>
                                </a:moveTo>
                                <a:lnTo>
                                  <a:pt x="7" y="805"/>
                                </a:lnTo>
                                <a:lnTo>
                                  <a:pt x="0" y="805"/>
                                </a:lnTo>
                                <a:lnTo>
                                  <a:pt x="0" y="759"/>
                                </a:lnTo>
                                <a:lnTo>
                                  <a:pt x="7" y="759"/>
                                </a:lnTo>
                                <a:close/>
                                <a:moveTo>
                                  <a:pt x="7" y="835"/>
                                </a:moveTo>
                                <a:lnTo>
                                  <a:pt x="7" y="881"/>
                                </a:lnTo>
                                <a:lnTo>
                                  <a:pt x="0" y="881"/>
                                </a:lnTo>
                                <a:lnTo>
                                  <a:pt x="0" y="835"/>
                                </a:lnTo>
                                <a:lnTo>
                                  <a:pt x="7" y="835"/>
                                </a:lnTo>
                                <a:close/>
                                <a:moveTo>
                                  <a:pt x="7" y="911"/>
                                </a:moveTo>
                                <a:lnTo>
                                  <a:pt x="7" y="957"/>
                                </a:lnTo>
                                <a:lnTo>
                                  <a:pt x="0" y="957"/>
                                </a:lnTo>
                                <a:lnTo>
                                  <a:pt x="0" y="911"/>
                                </a:lnTo>
                                <a:lnTo>
                                  <a:pt x="7" y="911"/>
                                </a:lnTo>
                                <a:close/>
                                <a:moveTo>
                                  <a:pt x="7" y="987"/>
                                </a:moveTo>
                                <a:lnTo>
                                  <a:pt x="7" y="1033"/>
                                </a:lnTo>
                                <a:lnTo>
                                  <a:pt x="0" y="1033"/>
                                </a:lnTo>
                                <a:lnTo>
                                  <a:pt x="0" y="987"/>
                                </a:lnTo>
                                <a:lnTo>
                                  <a:pt x="7" y="987"/>
                                </a:lnTo>
                                <a:close/>
                                <a:moveTo>
                                  <a:pt x="7" y="1063"/>
                                </a:moveTo>
                                <a:lnTo>
                                  <a:pt x="7" y="1109"/>
                                </a:lnTo>
                                <a:lnTo>
                                  <a:pt x="0" y="1109"/>
                                </a:lnTo>
                                <a:lnTo>
                                  <a:pt x="0" y="1063"/>
                                </a:lnTo>
                                <a:lnTo>
                                  <a:pt x="7" y="1063"/>
                                </a:lnTo>
                                <a:close/>
                                <a:moveTo>
                                  <a:pt x="7" y="1139"/>
                                </a:moveTo>
                                <a:lnTo>
                                  <a:pt x="7" y="1185"/>
                                </a:lnTo>
                                <a:lnTo>
                                  <a:pt x="0" y="1185"/>
                                </a:lnTo>
                                <a:lnTo>
                                  <a:pt x="0" y="1139"/>
                                </a:lnTo>
                                <a:lnTo>
                                  <a:pt x="7" y="1139"/>
                                </a:lnTo>
                                <a:close/>
                                <a:moveTo>
                                  <a:pt x="7" y="1215"/>
                                </a:moveTo>
                                <a:lnTo>
                                  <a:pt x="7" y="1261"/>
                                </a:lnTo>
                                <a:lnTo>
                                  <a:pt x="0" y="1261"/>
                                </a:lnTo>
                                <a:lnTo>
                                  <a:pt x="0" y="1215"/>
                                </a:lnTo>
                                <a:lnTo>
                                  <a:pt x="7" y="1215"/>
                                </a:lnTo>
                                <a:close/>
                                <a:moveTo>
                                  <a:pt x="7" y="1291"/>
                                </a:moveTo>
                                <a:lnTo>
                                  <a:pt x="7" y="1337"/>
                                </a:lnTo>
                                <a:lnTo>
                                  <a:pt x="0" y="1337"/>
                                </a:lnTo>
                                <a:lnTo>
                                  <a:pt x="0" y="1291"/>
                                </a:lnTo>
                                <a:lnTo>
                                  <a:pt x="7" y="1291"/>
                                </a:lnTo>
                                <a:close/>
                                <a:moveTo>
                                  <a:pt x="7" y="1367"/>
                                </a:moveTo>
                                <a:lnTo>
                                  <a:pt x="7" y="1413"/>
                                </a:lnTo>
                                <a:lnTo>
                                  <a:pt x="0" y="1413"/>
                                </a:lnTo>
                                <a:lnTo>
                                  <a:pt x="0" y="1367"/>
                                </a:lnTo>
                                <a:lnTo>
                                  <a:pt x="7" y="1367"/>
                                </a:lnTo>
                                <a:close/>
                                <a:moveTo>
                                  <a:pt x="7" y="1443"/>
                                </a:moveTo>
                                <a:lnTo>
                                  <a:pt x="7" y="1489"/>
                                </a:lnTo>
                                <a:lnTo>
                                  <a:pt x="0" y="1489"/>
                                </a:lnTo>
                                <a:lnTo>
                                  <a:pt x="0" y="1443"/>
                                </a:lnTo>
                                <a:lnTo>
                                  <a:pt x="7" y="1443"/>
                                </a:lnTo>
                                <a:close/>
                                <a:moveTo>
                                  <a:pt x="7" y="1519"/>
                                </a:moveTo>
                                <a:lnTo>
                                  <a:pt x="7" y="1565"/>
                                </a:lnTo>
                                <a:lnTo>
                                  <a:pt x="0" y="1565"/>
                                </a:lnTo>
                                <a:lnTo>
                                  <a:pt x="0" y="1519"/>
                                </a:lnTo>
                                <a:lnTo>
                                  <a:pt x="7" y="1519"/>
                                </a:lnTo>
                                <a:close/>
                                <a:moveTo>
                                  <a:pt x="7" y="1595"/>
                                </a:moveTo>
                                <a:lnTo>
                                  <a:pt x="7" y="1641"/>
                                </a:lnTo>
                                <a:lnTo>
                                  <a:pt x="0" y="1641"/>
                                </a:lnTo>
                                <a:lnTo>
                                  <a:pt x="0" y="1595"/>
                                </a:lnTo>
                                <a:lnTo>
                                  <a:pt x="7" y="1595"/>
                                </a:lnTo>
                                <a:close/>
                                <a:moveTo>
                                  <a:pt x="7" y="1671"/>
                                </a:moveTo>
                                <a:lnTo>
                                  <a:pt x="7" y="1717"/>
                                </a:lnTo>
                                <a:lnTo>
                                  <a:pt x="0" y="1717"/>
                                </a:lnTo>
                                <a:lnTo>
                                  <a:pt x="0" y="1671"/>
                                </a:lnTo>
                                <a:lnTo>
                                  <a:pt x="7" y="1671"/>
                                </a:lnTo>
                                <a:close/>
                                <a:moveTo>
                                  <a:pt x="7" y="1747"/>
                                </a:moveTo>
                                <a:lnTo>
                                  <a:pt x="7" y="1793"/>
                                </a:lnTo>
                                <a:lnTo>
                                  <a:pt x="0" y="1793"/>
                                </a:lnTo>
                                <a:lnTo>
                                  <a:pt x="0" y="1747"/>
                                </a:lnTo>
                                <a:lnTo>
                                  <a:pt x="7" y="1747"/>
                                </a:lnTo>
                                <a:close/>
                                <a:moveTo>
                                  <a:pt x="7" y="1823"/>
                                </a:moveTo>
                                <a:lnTo>
                                  <a:pt x="7" y="1869"/>
                                </a:lnTo>
                                <a:lnTo>
                                  <a:pt x="0" y="1869"/>
                                </a:lnTo>
                                <a:lnTo>
                                  <a:pt x="0" y="1823"/>
                                </a:lnTo>
                                <a:lnTo>
                                  <a:pt x="7" y="1823"/>
                                </a:lnTo>
                                <a:close/>
                                <a:moveTo>
                                  <a:pt x="7" y="1899"/>
                                </a:moveTo>
                                <a:lnTo>
                                  <a:pt x="7" y="1944"/>
                                </a:lnTo>
                                <a:lnTo>
                                  <a:pt x="0" y="1944"/>
                                </a:lnTo>
                                <a:lnTo>
                                  <a:pt x="0" y="1899"/>
                                </a:lnTo>
                                <a:lnTo>
                                  <a:pt x="7" y="1899"/>
                                </a:lnTo>
                                <a:close/>
                                <a:moveTo>
                                  <a:pt x="7" y="1975"/>
                                </a:moveTo>
                                <a:lnTo>
                                  <a:pt x="7" y="2020"/>
                                </a:lnTo>
                                <a:lnTo>
                                  <a:pt x="0" y="2020"/>
                                </a:lnTo>
                                <a:lnTo>
                                  <a:pt x="0" y="1975"/>
                                </a:lnTo>
                                <a:lnTo>
                                  <a:pt x="7" y="1975"/>
                                </a:lnTo>
                                <a:close/>
                                <a:moveTo>
                                  <a:pt x="7" y="2051"/>
                                </a:moveTo>
                                <a:lnTo>
                                  <a:pt x="7" y="2096"/>
                                </a:lnTo>
                                <a:lnTo>
                                  <a:pt x="0" y="2096"/>
                                </a:lnTo>
                                <a:lnTo>
                                  <a:pt x="0" y="2051"/>
                                </a:lnTo>
                                <a:lnTo>
                                  <a:pt x="7" y="205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5" name="Line 66"/>
                        <wps:cNvCnPr/>
                        <wps:spPr bwMode="auto">
                          <a:xfrm>
                            <a:off x="485775" y="1644015"/>
                            <a:ext cx="22860" cy="2921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06" name="Line 67"/>
                        <wps:cNvCnPr/>
                        <wps:spPr bwMode="auto">
                          <a:xfrm flipH="1">
                            <a:off x="455930" y="1673225"/>
                            <a:ext cx="52705" cy="508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07" name="Rectangle 68"/>
                        <wps:cNvSpPr>
                          <a:spLocks noChangeArrowheads="1"/>
                        </wps:cNvSpPr>
                        <wps:spPr bwMode="auto">
                          <a:xfrm>
                            <a:off x="278130" y="1612265"/>
                            <a:ext cx="10604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H</w:t>
                              </w:r>
                            </w:p>
                          </w:txbxContent>
                        </wps:txbx>
                        <wps:bodyPr rot="0" vert="horz" wrap="none" lIns="0" tIns="0" rIns="0" bIns="0" anchor="t" anchorCtr="0" upright="1">
                          <a:spAutoFit/>
                        </wps:bodyPr>
                      </wps:wsp>
                      <wps:wsp>
                        <wps:cNvPr id="208" name="Rectangle 69"/>
                        <wps:cNvSpPr>
                          <a:spLocks noChangeArrowheads="1"/>
                        </wps:cNvSpPr>
                        <wps:spPr bwMode="auto">
                          <a:xfrm>
                            <a:off x="656590" y="188595"/>
                            <a:ext cx="990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wps:txbx>
                        <wps:bodyPr rot="0" vert="horz" wrap="none" lIns="0" tIns="0" rIns="0" bIns="0" anchor="t" anchorCtr="0" upright="1">
                          <a:spAutoFit/>
                        </wps:bodyPr>
                      </wps:wsp>
                      <wps:wsp>
                        <wps:cNvPr id="209" name="Rectangle 70"/>
                        <wps:cNvSpPr>
                          <a:spLocks noChangeArrowheads="1"/>
                        </wps:cNvSpPr>
                        <wps:spPr bwMode="auto">
                          <a:xfrm>
                            <a:off x="665480" y="1534795"/>
                            <a:ext cx="13462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wps:txbx>
                        <wps:bodyPr rot="0" vert="horz" wrap="none" lIns="0" tIns="0" rIns="0" bIns="0" anchor="t" anchorCtr="0" upright="1">
                          <a:spAutoFit/>
                        </wps:bodyPr>
                      </wps:wsp>
                      <wps:wsp>
                        <wps:cNvPr id="210" name="Rectangle 71"/>
                        <wps:cNvSpPr>
                          <a:spLocks noChangeArrowheads="1"/>
                        </wps:cNvSpPr>
                        <wps:spPr bwMode="auto">
                          <a:xfrm>
                            <a:off x="200660" y="24130"/>
                            <a:ext cx="8953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11" name="Rectangle 72"/>
                        <wps:cNvSpPr>
                          <a:spLocks noChangeArrowheads="1"/>
                        </wps:cNvSpPr>
                        <wps:spPr bwMode="auto">
                          <a:xfrm>
                            <a:off x="147955" y="1332865"/>
                            <a:ext cx="12509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12" name="Rectangle 73"/>
                        <wps:cNvSpPr>
                          <a:spLocks noChangeArrowheads="1"/>
                        </wps:cNvSpPr>
                        <wps:spPr bwMode="auto">
                          <a:xfrm>
                            <a:off x="505460" y="1833880"/>
                            <a:ext cx="92075"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g:wgp>
                        <wpg:cNvPr id="213" name="Group 74"/>
                        <wpg:cNvGrpSpPr>
                          <a:grpSpLocks/>
                        </wpg:cNvGrpSpPr>
                        <wpg:grpSpPr bwMode="auto">
                          <a:xfrm>
                            <a:off x="423545" y="1638935"/>
                            <a:ext cx="18415" cy="19685"/>
                            <a:chOff x="667" y="2581"/>
                            <a:chExt cx="29" cy="31"/>
                          </a:xfrm>
                        </wpg:grpSpPr>
                        <wps:wsp>
                          <wps:cNvPr id="214" name="Oval 75"/>
                          <wps:cNvSpPr>
                            <a:spLocks noChangeArrowheads="1"/>
                          </wps:cNvSpPr>
                          <wps:spPr bwMode="auto">
                            <a:xfrm>
                              <a:off x="667" y="2581"/>
                              <a:ext cx="29"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 name="Oval 76"/>
                          <wps:cNvSpPr>
                            <a:spLocks noChangeArrowheads="1"/>
                          </wps:cNvSpPr>
                          <wps:spPr bwMode="auto">
                            <a:xfrm>
                              <a:off x="667" y="2581"/>
                              <a:ext cx="29"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 name="Group 77"/>
                        <wpg:cNvGrpSpPr>
                          <a:grpSpLocks/>
                        </wpg:cNvGrpSpPr>
                        <wpg:grpSpPr bwMode="auto">
                          <a:xfrm>
                            <a:off x="294005" y="1477010"/>
                            <a:ext cx="19050" cy="19685"/>
                            <a:chOff x="463" y="2326"/>
                            <a:chExt cx="30" cy="31"/>
                          </a:xfrm>
                        </wpg:grpSpPr>
                        <wps:wsp>
                          <wps:cNvPr id="217" name="Oval 78"/>
                          <wps:cNvSpPr>
                            <a:spLocks noChangeArrowheads="1"/>
                          </wps:cNvSpPr>
                          <wps:spPr bwMode="auto">
                            <a:xfrm>
                              <a:off x="463" y="2326"/>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8" name="Oval 79"/>
                          <wps:cNvSpPr>
                            <a:spLocks noChangeArrowheads="1"/>
                          </wps:cNvSpPr>
                          <wps:spPr bwMode="auto">
                            <a:xfrm>
                              <a:off x="463" y="2326"/>
                              <a:ext cx="30"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9" name="Group 80"/>
                        <wpg:cNvGrpSpPr>
                          <a:grpSpLocks/>
                        </wpg:cNvGrpSpPr>
                        <wpg:grpSpPr bwMode="auto">
                          <a:xfrm>
                            <a:off x="618490" y="289560"/>
                            <a:ext cx="19050" cy="19050"/>
                            <a:chOff x="974" y="456"/>
                            <a:chExt cx="30" cy="30"/>
                          </a:xfrm>
                        </wpg:grpSpPr>
                        <wps:wsp>
                          <wps:cNvPr id="220" name="Oval 81"/>
                          <wps:cNvSpPr>
                            <a:spLocks noChangeArrowheads="1"/>
                          </wps:cNvSpPr>
                          <wps:spPr bwMode="auto">
                            <a:xfrm>
                              <a:off x="974" y="456"/>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1" name="Oval 82"/>
                          <wps:cNvSpPr>
                            <a:spLocks noChangeArrowheads="1"/>
                          </wps:cNvSpPr>
                          <wps:spPr bwMode="auto">
                            <a:xfrm>
                              <a:off x="974" y="456"/>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2" name="Group 83"/>
                        <wpg:cNvGrpSpPr>
                          <a:grpSpLocks/>
                        </wpg:cNvGrpSpPr>
                        <wpg:grpSpPr bwMode="auto">
                          <a:xfrm>
                            <a:off x="618490" y="1621155"/>
                            <a:ext cx="19050" cy="19050"/>
                            <a:chOff x="974" y="2553"/>
                            <a:chExt cx="30" cy="30"/>
                          </a:xfrm>
                        </wpg:grpSpPr>
                        <wps:wsp>
                          <wps:cNvPr id="223" name="Oval 84"/>
                          <wps:cNvSpPr>
                            <a:spLocks noChangeArrowheads="1"/>
                          </wps:cNvSpPr>
                          <wps:spPr bwMode="auto">
                            <a:xfrm>
                              <a:off x="974" y="2553"/>
                              <a:ext cx="30"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 name="Oval 85"/>
                          <wps:cNvSpPr>
                            <a:spLocks noChangeArrowheads="1"/>
                          </wps:cNvSpPr>
                          <wps:spPr bwMode="auto">
                            <a:xfrm>
                              <a:off x="974" y="2553"/>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5" name="Group 86"/>
                        <wpg:cNvGrpSpPr>
                          <a:grpSpLocks/>
                        </wpg:cNvGrpSpPr>
                        <wpg:grpSpPr bwMode="auto">
                          <a:xfrm>
                            <a:off x="294005" y="145415"/>
                            <a:ext cx="19050" cy="19685"/>
                            <a:chOff x="463" y="229"/>
                            <a:chExt cx="30" cy="31"/>
                          </a:xfrm>
                        </wpg:grpSpPr>
                        <wps:wsp>
                          <wps:cNvPr id="226" name="Oval 87"/>
                          <wps:cNvSpPr>
                            <a:spLocks noChangeArrowheads="1"/>
                          </wps:cNvSpPr>
                          <wps:spPr bwMode="auto">
                            <a:xfrm>
                              <a:off x="463" y="229"/>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7" name="Oval 88"/>
                          <wps:cNvSpPr>
                            <a:spLocks noChangeArrowheads="1"/>
                          </wps:cNvSpPr>
                          <wps:spPr bwMode="auto">
                            <a:xfrm>
                              <a:off x="463" y="229"/>
                              <a:ext cx="30" cy="31"/>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28" name="Group 89"/>
                        <wpg:cNvGrpSpPr>
                          <a:grpSpLocks/>
                        </wpg:cNvGrpSpPr>
                        <wpg:grpSpPr bwMode="auto">
                          <a:xfrm>
                            <a:off x="552450" y="1800860"/>
                            <a:ext cx="19050" cy="19685"/>
                            <a:chOff x="870" y="2836"/>
                            <a:chExt cx="30" cy="31"/>
                          </a:xfrm>
                        </wpg:grpSpPr>
                        <wps:wsp>
                          <wps:cNvPr id="229" name="Oval 90"/>
                          <wps:cNvSpPr>
                            <a:spLocks noChangeArrowheads="1"/>
                          </wps:cNvSpPr>
                          <wps:spPr bwMode="auto">
                            <a:xfrm>
                              <a:off x="870" y="2836"/>
                              <a:ext cx="30"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0" name="Oval 91"/>
                          <wps:cNvSpPr>
                            <a:spLocks noChangeArrowheads="1"/>
                          </wps:cNvSpPr>
                          <wps:spPr bwMode="auto">
                            <a:xfrm>
                              <a:off x="870" y="2836"/>
                              <a:ext cx="30" cy="30"/>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231" o:spid="_x0000_s1072" editas="canvas" style="position:absolute;left:0;text-align:left;margin-left:300.4pt;margin-top:18.5pt;width:97.05pt;height:168.2pt;z-index:-251656192" coordsize="12325,2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">
                <v:shape id="_x0000_s1073" type="#_x0000_t75" style="position:absolute;width:12325;height:21361;visibility:visible;mso-wrap-style:square">
                  <v:fill o:detectmouseclick="t"/>
                  <v:path o:connecttype="none"/>
                </v:shape>
                <v:group id="Group 50" o:spid="_x0000_s1074" style="position:absolute;left:863;top:1174;width:10744;height:3632" coordorigin="136,185" coordsize="1692,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Freeform 51" o:spid="_x0000_s1075" style="position:absolute;left:150;top:185;width:1678;height:572;visibility:visible;mso-wrap-style:square;v-text-anchor:top" coordsize="1678,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Fn6MQA&#10;AADcAAAADwAAAGRycy9kb3ducmV2LnhtbESPQU/DMAyF70j7D5EncWMpaELQLZvQEBLHravgahqv&#10;qdY4JQld+ffzAYmbrff83uf1dvK9GimmLrCB+0UBirgJtuPWQH18u3sClTKyxT4wGfilBNvN7GaN&#10;pQ0XPtBY5VZJCKcSDbich1Lr1DjymBZhIBbtFKLHLGtstY14kXDf64eieNQeO5YGhwPtHDXn6scb&#10;WLrT97Tcf45f9f411nTcddVHZcztfHpZgco05X/z3/W7FfxnwZdnZAK9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xZ+jEAAAA3AAAAA8AAAAAAAAAAAAAAAAAmAIAAGRycy9k&#10;b3ducmV2LnhtbFBLBQYAAAAABAAEAPUAAACJAwAAAAA=&#10;" path="m,286r1,11l3,308r3,10l10,329r5,11l22,350r7,10l38,371r10,10l58,390r12,10l83,409r13,10l111,428r47,25l176,461r17,7l212,476r19,7l250,489r20,7l290,502r41,11l352,519r21,5l394,528r22,5l437,537r21,4l480,544r21,3l522,551r21,2l564,556r42,4l627,562r20,2l687,567r20,1l726,569r20,1l764,571r19,l801,571r18,1l837,572r35,-1l889,571r16,l1027,564r14,-1l1081,559r13,-1l1107,557r12,-2l1131,554r12,-2l1154,551r12,-2l1177,548r11,-2l1198,544r11,-2l1219,541r10,-2l1238,537r19,-3l1266,532r9,-2l1292,526r8,-1l1324,519r8,-2l1354,512r7,-2l1381,504r6,-2l1394,500r6,-2l1406,497r6,-2l1423,491r6,-2l1434,487r6,-2l1445,484r10,-4l1460,478r9,-3l1474,473r4,-2l1483,469r4,-2l1491,466r4,-2l1499,462r4,-2l1507,459r4,-2l1515,455r4,-1l1522,452r4,-2l1529,448r3,-1l1536,445r3,-2l1542,442r6,-3l1551,437r3,-2l1557,434r6,-4l1566,429r2,-2l1571,426r2,-2l1578,421r3,-2l1583,418r3,-2l1588,415r4,-3l1595,410r6,-4l1603,404r2,-1l1609,400r1,-2l1612,397r2,-2l1616,394r1,-1l1621,390r1,-2l1624,387r6,-6l1631,380r6,-6l1638,373r1,-1l1644,366r1,-1l1646,364r5,-6l1652,357r1,-3l1654,353r1,-1l1656,351r4,-7l1661,343r4,-6l1665,335r3,-6l1669,328r,-1l1672,320r,-1l1674,313r,-1l1676,306r,-1l1677,297r,-1l1678,290r,-1l1678,283r,-1l1677,275r,-1l1676,267r,-1l1674,260r,-1l1672,253r,-1l1669,246r,-2l1668,243r-3,-6l1665,236r-4,-7l1660,228r-4,-6l1655,220r-1,-1l1653,218r-1,-3l1651,214r-5,-5l1645,207r-1,-1l1639,200r-1,-1l1637,198r-6,-6l1630,191r-6,-6l1622,184r-1,-2l1617,180r-1,-2l1614,177r-2,-2l1610,174r-1,-2l1605,169r-2,-1l1601,166r-6,-4l1592,160r-4,-3l1586,156r-3,-2l1581,153r-3,-2l1573,148r-2,-1l1568,145r-2,-2l1563,142r-6,-3l1554,137r-3,-2l1548,134r-6,-4l1539,129r-3,-2l1532,125r-3,-1l1526,122r-4,-2l1519,119r-4,-2l1511,115r-4,-2l1503,112r-4,-2l1495,108r-4,-2l1487,105r-4,-2l1478,101r-4,-2l1469,98r-9,-4l1455,92r-10,-3l1440,87r-6,-2l1429,83r-6,-2l1412,77r-6,-1l1400,74r-6,-2l1387,70r-6,-2l1361,62r-7,-1l1332,55r-8,-2l1300,48r-8,-2l1275,42r-9,-2l1257,38r-19,-3l1229,33r-10,-2l1209,30r-11,-2l1188,26r-11,-1l1166,23r-12,-2l1143,20r-12,-2l1119,17r-12,-2l1094,14r-13,-1l1041,9,1027,8,905,1r-16,l872,1,837,,819,1r-18,l783,1,764,2r-18,l726,3,707,4,687,5,647,8r-20,2l606,12r-42,4l543,19r-21,3l501,25r-21,3l458,32r-21,3l416,40r-22,4l373,49r-21,5l331,59,290,70r-20,6l250,83r-19,6l212,96r-19,8l176,111r-18,8l111,145r-15,9l83,163r-13,9l58,182,48,192,38,202r-9,10l22,222r-7,11l10,243,6,254,3,265,1,275,,286e" filled="f" strokeweight=".35pt">
                    <v:stroke joinstyle="miter"/>
                    <v:path arrowok="t" o:connecttype="custom" o:connectlocs="15,340;70,400;193,468;331,513;458,541;606,560;746,570;872,571;1094,558;1166,549;1229,539;1300,525;1387,502;1429,489;1469,475;1495,464;1519,454;1539,443;1563,430;1581,419;1601,406;1614,395;1630,381;1645,365;1655,352;1668,329;1674,312;1678,289;1676,266;1669,244;1656,222;1646,209;1631,192;1616,178;1603,168;1583,154;1566,143;1542,130;1522,120;1499,110;1474,99;1434,85;1394,72;1324,53;1238,35;1177,25;1107,15;889,1;764,2;627,10;480,28;352,54;212,96;83,163;22,222;0,286" o:connectangles="0,0,0,0,0,0,0,0,0,0,0,0,0,0,0,0,0,0,0,0,0,0,0,0,0,0,0,0,0,0,0,0,0,0,0,0,0,0,0,0,0,0,0,0,0,0,0,0,0,0,0,0,0,0,0,0"/>
                  </v:shape>
                  <v:rect id="Rectangle 52" o:spid="_x0000_s1076" style="position:absolute;left:136;top:456;width:2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jMcQA&#10;AADcAAAADwAAAGRycy9kb3ducmV2LnhtbERPTWvCQBC9C/0PyxS8mY2iomlWqYLQi1BtD/U2yU6T&#10;YHY23d1q2l/vFoTe5vE+J1/3phUXcr6xrGCcpCCIS6sbrhS8v+1GCxA+IGtsLZOCH/KwXj0Mcsy0&#10;vfKBLsdQiRjCPkMFdQhdJqUvazLoE9sRR+7TOoMhQldJ7fAaw00rJ2k6lwYbjg01drStqTwfv42C&#10;zXKx+Xqd8v73UJzo9FGcZxOXKjV87J+fQATqw7/47n7Rcf5yDH/PxAv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rYzHEAAAA3AAAAA8AAAAAAAAAAAAAAAAAmAIAAGRycy9k&#10;b3ducmV2LnhtbFBLBQYAAAAABAAEAPUAAACJAwAAAAA=&#10;" fillcolor="black" stroked="f"/>
                  <v:rect id="Rectangle 53" o:spid="_x0000_s1077" style="position:absolute;left:136;top:456;width:2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9RsMA&#10;AADcAAAADwAAAGRycy9kb3ducmV2LnhtbERPS2sCMRC+C/6HMEJvmu3SFt0aRQXBS8HXod7GzXR3&#10;cTNZk6irv74RCr3Nx/ec8bQ1tbiS85VlBa+DBARxbnXFhYL9btkfgvABWWNtmRTcycN00u2MMdP2&#10;xhu6bkMhYgj7DBWUITSZlD4vyaAf2IY4cj/WGQwRukJqh7cYbmqZJsmHNFhxbCixoUVJ+Wl7MQrm&#10;o+H8vH7jr8fmeKDD9/H0nrpEqZdeO/sEEagN/+I/90rH+aMUns/EC+Tk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9RsMAAADcAAAADwAAAAAAAAAAAAAAAACYAgAAZHJzL2Rv&#10;d25yZXYueG1sUEsFBgAAAAAEAAQA9QAAAIgDAAAAAA==&#10;" fillcolor="black" stroked="f"/>
                </v:group>
                <v:shape id="Freeform 54" o:spid="_x0000_s1078" style="position:absolute;left:933;top:14471;width:10693;height:1842;visibility:visible;mso-wrap-style:square;v-text-anchor:top" coordsize="1684,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HZsIA&#10;AADcAAAADwAAAGRycy9kb3ducmV2LnhtbERPbUsCQRD+HvQflhH6pnsaSF6ukoFYkkJXP2C6ne6O&#10;bmeP3VFPf30bCH2bh+d15svetepIITaeDYxHGSji0tuGKwOfH+vhA6goyBZbz2TgTBGWi9ubOebW&#10;n/idjoVUKoVwzNFALdLlWseyJodx5DvixH374FASDJW2AU8p3LV6kmVT7bDh1FBjR881lT/FwRlw&#10;b7KXFV821uvdaxG2fPhabYy5G/RPj6CEevkXX90vNs2f3cPfM+kC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0dmwgAAANwAAAAPAAAAAAAAAAAAAAAAAJgCAABkcnMvZG93&#10;bnJldi54bWxQSwUGAAAAAAQABAD1AAAAhwMAAAAA&#10;" path="m,288l11,244r7,2l7,290,,288xm26,216r6,-7l58,183r5,5l38,214r,l32,221r-6,-5xm81,164r3,-2l91,158r6,-5l103,149r7,-4l116,142r4,-2l123,146r-3,2l120,148r-6,4l114,152r-7,4l107,156r-6,4l101,160r-6,4l95,164r-7,4l88,168r-2,2l81,164xm146,125r2,-1l155,121r13,-6l174,112r7,-3l187,107r,l190,114r,l190,114r-7,2l183,116r-6,3l177,119r-6,3l171,122r-13,6l158,128r-6,3l152,131r-3,1l146,125xm215,95r4,-1l225,92r19,-7l251,82r6,-2l260,88r-7,2l253,90r-6,2l247,92r-19,7l228,99r-7,2l221,101r-4,1l215,95xm286,71r3,-1l296,68r6,-1l309,65r12,-4l328,59r1,l331,67r-1,l330,67r-7,2l323,69r-12,3l311,72r-7,2l304,74r-6,2l298,76r-7,2l291,78r-3,1l286,71xm358,52r21,-5l385,46r7,-2l398,43r3,-1l403,50r-3,l400,50r-7,2l393,52r-6,1l387,53r-7,1l380,54r-21,5l358,52xm431,36r5,-1l443,34r13,-2l462,31r13,-3l476,36r-13,2l463,38r-6,1l457,39r-13,3l444,42r-6,1l438,43r-6,1l431,36xm504,24r3,-1l513,22r13,-1l532,20r17,-2l549,25r-16,2l533,27r-6,1l527,28r-13,2l514,30r-6,1l508,31r-3,l504,24xm578,14r37,-4l622,10r1,-1l623,17r-1,l622,17r-6,1l616,18r-37,4l578,14xm652,7r8,-1l666,6,697,4r,8l667,13r,l661,14r,l653,15,652,7xm727,2l750,1r6,l771,1r,7l756,9r,l750,9r,l727,10r,-8xm801,r38,l845,r1,l846,7r-1,l845,7r-6,l839,7,801,8r,-8xm875,r9,l890,r7,l903,r17,1l920,8r-17,l903,8r-7,l890,8r-6,l884,8r-9,l875,xm950,2r23,1l980,3r15,1l994,12,979,11r,l973,11r,l950,10r,-8xm1024,6r13,1l1044,8r19,2l1069,10r-1,8l1062,17r,l1043,16r,l1037,15r,l1024,14r,-8xm1099,13r8,1l1114,15r6,1l1143,19r-1,7l1119,23r,l1113,23r-6,-1l1107,22r-9,-1l1099,13xm1172,23r6,l1197,26r6,1l1217,30r-2,7l1202,35r,l1196,34r,l1177,31r,l1171,30r1,-7xm1246,35r2,l1261,38r6,1l1286,43r4,1l1288,51r-3,-1l1285,50r-19,-4l1266,46r-7,-1l1259,45r-12,-2l1247,43r-2,-1l1246,35xm1319,50r12,3l1337,55r20,4l1362,61r-1,7l1355,67r,l1336,62r,l1329,60r,l1317,58r2,-8xm1391,69r4,1l1414,76r7,2l1427,80r7,2l1434,83r-2,7l1431,90r,l1425,88r,l1418,85r1,l1412,83r,l1393,78r,l1389,76r2,-7xm1462,93r4,1l1472,96r6,3l1485,101r12,6l1504,109r-3,7l1495,114r,l1482,108r,l1476,106r,l1469,103r,l1463,101r,l1460,100r2,-7xm1531,122r5,2l1542,128r7,3l1555,134r7,4l1568,142r3,1l1567,150r-3,-2l1564,148r-6,-3l1558,145r-6,-4l1552,141r-7,-3l1546,138r-7,-4l1539,134r-6,-3l1533,131r-5,-2l1531,122xm1596,159r4,3l1607,167r6,5l1620,177r6,6l1632,188r-5,6l1621,188r,l1615,183r,l1609,178r,l1602,173r,l1596,168r,l1592,166r4,-7xm1653,210r6,7l1665,227r7,11l1675,251r-7,2l1665,241r,1l1659,231r,l1653,222r,l1647,215r6,-5xm1683,280r1,8l1677,290r-2,-8l1683,280xe" fillcolor="black" strokeweight=".05pt">
                  <v:stroke joinstyle="bevel"/>
                  <v:path arrowok="t" o:connecttype="custom" o:connectlocs="20320,132715;51435,104140;76200,88900;67945,99060;54610,107950;114935,69215;116205,73660;96520,83185;154940,53975;156845,58420;181610,45085;208915,37465;197485,45720;182880,50165;254635,26670;245745,33655;281305,21590;290195,24765;273685,22860;348615,15875;322580,19685;395605,5715;367030,8890;423545,8255;480060,635;461645,6350;536575,4445;561340,0;573405,5080;603250,1270;617855,6985;675005,6350;658495,9525;711200,10160;702945,13970;772795,19050;747395,19685;816610,27305;799465,28575;845185,33655;848360,39370;885825,44450;908685,57150;896620,52705;934720,60960;949325,72390;929005,64135;983615,83185;993140,93980;977265,85090;1016000,102870;1029335,119380;1017270,109855;1057275,144145;1053465,146685;1064895,184150" o:connectangles="0,0,0,0,0,0,0,0,0,0,0,0,0,0,0,0,0,0,0,0,0,0,0,0,0,0,0,0,0,0,0,0,0,0,0,0,0,0,0,0,0,0,0,0,0,0,0,0,0,0,0,0,0,0,0,0"/>
                  <o:lock v:ext="edit" verticies="t"/>
                </v:shape>
                <v:shape id="Freeform 55" o:spid="_x0000_s1079" style="position:absolute;left:958;top:16306;width:10649;height:1816;visibility:visible;mso-wrap-style:square;v-text-anchor:top" coordsize="1677,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rHosMA&#10;AADcAAAADwAAAGRycy9kb3ducmV2LnhtbERPS2sCMRC+F/wPYQRvNesqRVejqNgitB584HncjLuL&#10;m8mSRN3++6ZQ6G0+vufMFq2pxYOcrywrGPQTEMS51RUXCk7H99cxCB+QNdaWScE3eVjMOy8zzLR9&#10;8p4eh1CIGMI+QwVlCE0mpc9LMuj7tiGO3NU6gyFCV0jt8BnDTS3TJHmTBiuODSU2tC4pvx3uRoH9&#10;ODm7Oe/Si89X6bAdb8+fXyOlet12OQURqA3/4j/3Vsf5kxH8PhMvk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rHosMAAADcAAAADwAAAAAAAAAAAAAAAACYAgAAZHJzL2Rv&#10;d25yZXYueG1sUEsFBgAAAAAEAAQA9QAAAIgDAAAAAA==&#10;" path="m,l12,49r6,11l25,70r6,8l57,104r6,5l69,114r7,5l82,124r7,4l95,132r6,4l108,140r6,4l120,148r7,3l133,155r7,3l146,161r6,3l165,170r6,3l178,176r6,3l197,184r6,3l210,189r6,3l223,194r19,7l248,203r6,2l261,207r6,2l286,215r7,2l299,219r6,2l318,224r7,2l344,231r6,1l376,238r6,2l388,241r7,1l414,246r6,2l433,250r7,1l452,254r7,1l478,258r6,1l503,262r7,1l522,265r7,l561,269r6,1l574,271r38,4l618,276r19,1l644,278r12,1l663,279r38,3l707,282r39,2l752,284r26,1l784,285r6,l797,285r38,1l841,286r39,-1l886,285r6,l899,285r25,-1l931,284r38,-2l975,282r39,-3l1020,279r13,-1l1039,277r19,-1l1065,275r38,-4l1109,270r7,-1l1148,265r6,l1167,263r6,-1l1192,259r7,-1l1218,255r6,-1l1237,251r6,-1l1256,248r6,-2l1282,242r6,-1l1294,240r7,-2l1326,232r7,-1l1352,226r6,-2l1371,221r6,-2l1384,217r6,-2l1409,209r7,-2l1422,205r6,-2l1435,201r19,-7l1460,192r7,-3l1473,187r6,-3l1492,179r7,-3l1505,173r6,-3l1524,164r6,-3l1537,158r6,-3l1550,151r6,-3l1562,144r7,-4l1575,136r6,-4l1588,128r6,-4l1601,119r6,-5l1613,109r7,-5l1645,78r7,-8l1658,60r6,-11l1677,e" filled="f" strokeweight=".35pt">
                  <v:stroke joinstyle="miter"/>
                  <v:path arrowok="t" o:connecttype="custom" o:connectlocs="11430,38100;36195,66040;48260,75565;60325,83820;72390,91440;84455,98425;96520,104140;113030,111760;128905,118745;141605,123190;161290,130175;181610,136525;193675,140335;218440,146685;242570,152400;262890,156210;279400,159385;303530,163830;323850,167005;356235,170815;388620,174625;408940,176530;445135,179070;477520,180340;501650,180975;534035,181610;566420,180975;591185,180340;643890,177165;659765,175895;700405,172085;728980,168275;744855,166370;773430,161925;789305,158750;814070,153670;826135,151130;858520,143510;874395,139065;894715,132715;906780,128905;927100,121920;939165,116840;955675,109855;971550,102235;984250,95885;996315,88900;1008380,81280;1020445,72390;1044575,49530;1056640,31115" o:connectangles="0,0,0,0,0,0,0,0,0,0,0,0,0,0,0,0,0,0,0,0,0,0,0,0,0,0,0,0,0,0,0,0,0,0,0,0,0,0,0,0,0,0,0,0,0,0,0,0,0,0,0"/>
                </v:shape>
                <v:line id="Line 56" o:spid="_x0000_s1080" style="position:absolute;visibility:visible;mso-wrap-style:square" from="958,2990" to="965,16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22MQAAADcAAAADwAAAGRycy9kb3ducmV2LnhtbERPS2vCQBC+F/wPywi96cZCi0Y3QVsK&#10;Xgq+UI9DdvLA7GyaXWPsr+8WhN7m43vOIu1NLTpqXWVZwWQcgSDOrK64UHDYf46mIJxH1lhbJgV3&#10;cpAmg6cFxtreeEvdzhcihLCLUUHpfRNL6bKSDLqxbYgDl9vWoA+wLaRu8RbCTS1fouhNGqw4NJTY&#10;0HtJ2WV3NQrq+1e+aYrlVG6+Tx/rn2u3Op5zpZ6H/XIOwlPv/8UP91qH+bNX+HsmXCC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yrbYxAAAANwAAAAPAAAAAAAAAAAA&#10;AAAAAKECAABkcnMvZG93bnJldi54bWxQSwUGAAAAAAQABAD5AAAAkgMAAAAA&#10;" strokeweight=".35pt">
                  <v:stroke joinstyle="miter"/>
                </v:line>
                <v:line id="Line 57" o:spid="_x0000_s1081" style="position:absolute;visibility:visible;mso-wrap-style:square" from="11607,2990" to="11614,16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gor8QAAADcAAAADwAAAGRycy9kb3ducmV2LnhtbERPS2vCQBC+F/oflin0ppv2IDF1FdtS&#10;yEWIWlqPQ3bywOxsml1j4q93BaG3+fies1gNphE9da62rOBlGoEgzq2uuVTwvf+axCCcR9bYWCYF&#10;IzlYLR8fFphoe+Yt9TtfihDCLkEFlfdtIqXLKzLoprYlDlxhO4M+wK6UusNzCDeNfI2imTRYc2io&#10;sKWPivLj7mQUNOOmyNpyHcvs7/czvZz6959DodTz07B+A+Fp8P/iuzvVYf58BrdnwgV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GCivxAAAANwAAAAPAAAAAAAAAAAA&#10;AAAAAKECAABkcnMvZG93bnJldi54bWxQSwUGAAAAAAQABAD5AAAAkgMAAAAA&#10;" strokeweight=".35pt">
                  <v:stroke joinstyle="miter"/>
                </v:line>
                <v:shape id="Freeform 58" o:spid="_x0000_s1082" style="position:absolute;left:6254;top:2990;width:51;height:13316;visibility:visible;mso-wrap-style:square;v-text-anchor:top" coordsize="8,20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kRsQA&#10;AADcAAAADwAAAGRycy9kb3ducmV2LnhtbERPTWvCQBC9F/oflin0UupGD1aja6jBQKFSUKvnITsm&#10;odnZkF2T6K/vCoXe5vE+Z5kMphYdta6yrGA8ikAQ51ZXXCj4PmSvMxDOI2usLZOCKzlIVo8PS4y1&#10;7XlH3d4XIoSwi1FB6X0TS+nykgy6kW2IA3e2rUEfYFtI3WIfwk0tJ1E0lQYrDg0lNpSWlP/sL0bB&#10;cThsPt3NXPsd8fpre3pJs/yi1PPT8L4A4Wnw/+I/94cO8+dvcH8mXC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2pEbEAAAA3AAAAA8AAAAAAAAAAAAAAAAAmAIAAGRycy9k&#10;b3ducmV2LnhtbFBLBQYAAAAABAAEAPUAAACJAwAAAAA=&#10;" path="m8,r,46l,46,,,8,xm8,76r,46l,122,,76r8,xm8,152r,46l,198,,152r8,xm8,228r,46l,274,,228r8,xm8,304r,46l,350,,304r8,xm8,380r,45l,425,,380r8,xm8,456r,45l,501,,456r8,xm8,532r,45l,577,,532r8,xm8,608r,45l,653,,608r8,xm8,684r,45l,729,,684r8,xm8,760r,45l,805,,760r8,xm8,836r,45l,881,,836r8,xm8,912r,45l,957,,912r8,xm8,988r,45l,1033,,988r8,xm8,1064r,45l,1109r,-45l8,1064xm8,1140r,45l,1185r,-45l8,1140xm8,1216r,45l,1261r,-45l8,1216xm8,1292r,45l,1337r,-45l8,1292xm8,1368r,45l,1413r,-45l8,1368xm8,1444r,45l,1489r,-45l8,1444xm8,1520r,45l,1565r,-45l8,1520xm8,1595r,46l,1641r,-46l8,1595xm8,1671r,46l,1717r,-46l8,1671xm8,1747r,46l,1793r,-46l8,1747xm8,1823r,46l,1869r,-46l8,1823xm8,1899r,46l,1945r,-46l8,1899xm8,1975r,46l,2021r,-46l8,1975xm8,2051r,46l,2097r,-46l8,2051xe" fillcolor="black" strokeweight=".05pt">
                  <v:stroke joinstyle="bevel"/>
                  <v:path arrowok="t" o:connecttype="custom" o:connectlocs="0,29210;5080,48260;0,48260;5080,125730;5080,96520;0,173990;5080,193040;0,193040;5080,269875;5080,241300;0,318135;5080,337820;0,337820;5080,414655;5080,386080;0,462915;5080,482600;0,482600;5080,559435;5080,530860;0,607695;5080,627380;0,627380;5080,704215;5080,675640;0,752475;5080,772160;0,772160;5080,848995;5080,820420;0,897255;5080,916940;0,916940;5080,993775;5080,965200;0,1042035;5080,1061085;0,1061085;5080,1138555;5080,1109345;0,1186815;5080,1205865;0,1205865;5080,1283335;5080,1254125;0,1331595" o:connectangles="0,0,0,0,0,0,0,0,0,0,0,0,0,0,0,0,0,0,0,0,0,0,0,0,0,0,0,0,0,0,0,0,0,0,0,0,0,0,0,0,0,0,0,0,0,0"/>
                  <o:lock v:ext="edit" verticies="t"/>
                </v:shape>
                <v:shape id="Freeform 59" o:spid="_x0000_s1083" style="position:absolute;left:3028;top:1530;width:3264;height:1486;visibility:visible;mso-wrap-style:square;v-text-anchor:top" coordsize="51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ejrsUA&#10;AADcAAAADwAAAGRycy9kb3ducmV2LnhtbESPQWvCQBCF70L/wzIFL1I3FZQaXUUEQQo9qAV7HLKT&#10;bDA7G7Jbjf31nYPgbYb35r1vluveN+pKXawDG3gfZ6CIi2Brrgx8n3ZvH6BiQrbYBCYDd4qwXr0M&#10;lpjbcOMDXY+pUhLCMUcDLqU21zoWjjzGcWiJRStD5zHJ2lXadniTcN/oSZbNtMeapcFhS1tHxeX4&#10;6w2M/maf87MP99O01OH848oifZXGDF/7zQJUoj49zY/rvRX8udDK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56OuxQAAANwAAAAPAAAAAAAAAAAAAAAAAJgCAABkcnMv&#10;ZG93bnJldi54bWxQSwUGAAAAAAQABAD1AAAAigMAAAAA&#10;" path="m3,l44,18r-3,7l,7,3,xm71,30r41,18l109,55,68,37r3,-7xm139,61r41,18l177,86,136,68r3,-7xm207,91r41,18l245,116,204,98r3,-7xm276,121r41,18l314,146,273,128r3,-7xm344,151r41,18l382,176,341,158r3,-7xm412,182r41,18l450,207,409,189r3,-7xm480,212r34,15l511,234,477,219r3,-7xe" fillcolor="black" strokeweight=".05pt">
                  <v:stroke joinstyle="bevel"/>
                  <v:path arrowok="t" o:connecttype="custom" o:connectlocs="1905,0;27940,11430;26035,15875;0,4445;1905,0;45085,19050;71120,30480;69215,34925;43180,23495;45085,19050;88265,38735;114300,50165;112395,54610;86360,43180;88265,38735;131445,57785;157480,69215;155575,73660;129540,62230;131445,57785;175260,76835;201295,88265;199390,92710;173355,81280;175260,76835;218440,95885;244475,107315;242570,111760;216535,100330;218440,95885;261620,115570;287655,127000;285750,131445;259715,120015;261620,115570;304800,134620;326390,144145;324485,148590;302895,139065;304800,134620" o:connectangles="0,0,0,0,0,0,0,0,0,0,0,0,0,0,0,0,0,0,0,0,0,0,0,0,0,0,0,0,0,0,0,0,0,0,0,0,0,0,0,0"/>
                  <o:lock v:ext="edit" verticies="t"/>
                </v:shape>
                <v:shape id="Freeform 60" o:spid="_x0000_s1084" style="position:absolute;left:5657;top:16300;width:648;height:1638;visibility:visible;mso-wrap-style:square;v-text-anchor:top" coordsize="10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LTMMA&#10;AADcAAAADwAAAGRycy9kb3ducmV2LnhtbERPS2sCMRC+F/ofwhS81ayCoqtRig/w0B66evE2bKab&#10;1c1kSaK7/vtGKPQ2H99zluveNuJOPtSOFYyGGQji0umaKwWn4/59BiJEZI2NY1LwoADr1evLEnPt&#10;Ov6mexErkUI45KjAxNjmUobSkMUwdC1x4n6ctxgT9JXUHrsUbhs5zrKptFhzajDY0sZQeS1uVkF3&#10;NiM/uRT9bfO5+5odL6et46tSg7f+YwEiUh//xX/ug07z53N4PpMu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GLTMMAAADcAAAADwAAAAAAAAAAAAAAAACYAgAAZHJzL2Rv&#10;d25yZXYueG1sUEsFBgAAAAAEAAQA9QAAAIgDAAAAAA==&#10;" path="m102,2l86,45,79,42,95,r7,2xm76,73l60,116r-7,-3l69,71r7,2xm49,145l33,187r-6,-3l42,142r7,3xm23,216l7,258,,256,16,213r7,3xe" fillcolor="black" strokeweight=".05pt">
                  <v:stroke joinstyle="bevel"/>
                  <v:path arrowok="t" o:connecttype="custom" o:connectlocs="64770,1270;54610,28575;50165,26670;60325,0;64770,1270;48260,46355;38100,73660;33655,71755;43815,45085;48260,46355;31115,92075;20955,118745;17145,116840;26670,90170;31115,92075;14605,137160;4445,163830;0,162560;10160,135255;14605,137160" o:connectangles="0,0,0,0,0,0,0,0,0,0,0,0,0,0,0,0,0,0,0,0"/>
                  <o:lock v:ext="edit" verticies="t"/>
                </v:shape>
                <v:shape id="Freeform 61" o:spid="_x0000_s1085" style="position:absolute;left:3022;top:1619;width:2616;height:16491;visibility:visible;mso-wrap-style:square;v-text-anchor:top" coordsize="412,2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6gmMIA&#10;AADcAAAADwAAAGRycy9kb3ducmV2LnhtbESPwWrDMBBE74X+g9hCbrVkH0Jxo4SSEEhOpUkoOS7S&#10;1jK2VsZSHPfvq0Khx2Fm3jCrzex7MdEY28AaykKBIDbBttxouJz3zy8gYkK22AcmDd8UYbN+fFhh&#10;bcOdP2g6pUZkCMcaNbiUhlrKaBx5jEUYiLP3FUaPKcuxkXbEe4b7XlZKLaXHlvOCw4G2jkx3unkN&#10;714Nt7Tfuas7UqlmU107/NR68TS/vYJINKf/8F/7YDVkIvyeyUd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qCYwgAAANwAAAAPAAAAAAAAAAAAAAAAAJgCAABkcnMvZG93&#10;bnJldi54bWxQSwUGAAAAAAQABAD1AAAAhwMAAAAA&#10;" path="m405,2597r-7,-45l405,2551r7,45l405,2597xm393,2522r-7,-45l394,2476r7,45l393,2522xm382,2447r-7,-45l382,2401r7,45l382,2447xm370,2372r-7,-45l370,2326r7,45l370,2372xm358,2297r-7,-45l359,2251r7,45l358,2297xm347,2222r-7,-45l347,2176r7,45l347,2222xm335,2147r-7,-45l335,2100r7,46l335,2147xm323,2072r-7,-45l323,2026r7,45l323,2072xm311,1997r-7,-45l312,1951r7,45l311,1997xm300,1922r-7,-45l300,1875r7,45l300,1922xm288,1847r-7,-45l288,1800r7,46l288,1847xm276,1772r-7,-45l277,1725r7,45l276,1772xm265,1697r-7,-45l265,1650r7,45l265,1697xm253,1622r-7,-45l253,1575r7,45l253,1622xm241,1546r-7,-44l242,1500r7,45l241,1546xm230,1472r-8,-46l230,1425r7,45l230,1472xm218,1397r-7,-45l218,1350r7,45l218,1397xm206,1321r-7,-45l206,1275r8,45l206,1321xm195,1246r-8,-45l195,1200r7,45l195,1246xm183,1171r-7,-45l183,1125r7,45l183,1171xm171,1096r-7,-45l171,1050r7,45l171,1096xm159,1021r-7,-45l160,975r7,45l159,1021xm148,946r-7,-45l148,900r7,45l148,946xm136,871r-7,-45l136,825r7,45l136,871xm124,796r-7,-45l125,750r7,45l124,796xm113,721r-7,-45l113,675r7,45l113,721xm101,646l94,601r7,-1l108,645r-7,1xm89,571l82,526r8,-1l97,570r-8,1xm77,496l70,451r8,-1l85,495r-8,1xm66,421l59,376r7,-1l73,420r-7,1xm54,346l47,301r7,-1l61,345r-7,1xm42,271l35,226r8,-1l50,270r-8,1xm31,196l24,151r7,-1l38,195r-7,1xm19,121l12,76r7,-1l26,120r-7,1xm7,46l,1,8,r7,45l7,46xe" fillcolor="black" strokeweight=".05pt">
                  <v:stroke joinstyle="bevel"/>
                  <v:path arrowok="t" o:connecttype="custom" o:connectlocs="257175,1619885;249555,1601470;254635,1600835;238125,1525270;242570,1553845;234950,1477010;227330,1458595;232410,1457960;215900,1382395;220345,1410970;212725,1333500;205105,1315720;209550,1315085;193040,1239520;197485,1268095;190500,1190625;182880,1172845;187325,1172210;170815,1096645;175260,1125220;168275,1047750;160655,1029970;165100,1028700;148590,953770;153035,981710;146050,904875;138430,887095;142875,885825;126365,810260;130810,838835;123825,762000;116205,743585;120650,742950;104140,667385;108585,695960;101600,619125;93980,600710;98425,600075;81915,524510;86360,553085;79375,476250;71755,457835;76200,457200;59690,381635;64135,410210;57150,333375;48895,314960;53975,314325;37465,238760;41910,267335;34290,190500;26670,172085;31750,171450;15240,95885;19685,124460;12065,47625;4445,29210;9525,28575" o:connectangles="0,0,0,0,0,0,0,0,0,0,0,0,0,0,0,0,0,0,0,0,0,0,0,0,0,0,0,0,0,0,0,0,0,0,0,0,0,0,0,0,0,0,0,0,0,0,0,0,0,0,0,0,0,0,0,0,0,0"/>
                  <o:lock v:ext="edit" verticies="t"/>
                </v:shape>
                <v:shape id="Freeform 62" o:spid="_x0000_s1086" style="position:absolute;left:3016;top:14852;width:2603;height:3251;visibility:visible;mso-wrap-style:square;v-text-anchor:top" coordsize="410,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DtMUA&#10;AADcAAAADwAAAGRycy9kb3ducmV2LnhtbESPQWsCMRSE74X+h/AK3mpWi6KrUYog1eLF1Yu35+a5&#10;u3bzsiRR1/76piB4HGbmG2Y6b00truR8ZVlBr5uAIM6trrhQsN8t30cgfEDWWFsmBXfyMJ+9vkwx&#10;1fbGW7pmoRARwj5FBWUITSqlz0sy6Lu2IY7eyTqDIUpXSO3wFuGmlv0kGUqDFceFEhtalJT/ZBej&#10;4Pd0/vZjvamy9fEwyM7bj+BGX0p13trPCYhAbXiGH+2VVtBPevB/Jh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sO0xQAAANwAAAAPAAAAAAAAAAAAAAAAAJgCAABkcnMv&#10;ZG93bnJldi54bWxQSwUGAAAAAAQABAD1AAAAigMAAAAA&#10;" path="m6,l34,35r-5,5l,5,6,xm53,59l81,94r-6,5l47,64r6,-5xm100,118r28,35l122,158,94,123r6,-5xm147,177r28,35l169,217,141,182r6,-5xm194,236r28,35l217,276,188,241r6,-5xm241,295r28,35l263,335,235,299r6,-4xm288,354r28,35l310,394,282,358r6,-4xm335,412r28,36l357,453,329,417r6,-5xm382,471r28,36l404,512,376,476r6,-5xe" fillcolor="black" strokeweight=".05pt">
                  <v:stroke joinstyle="bevel"/>
                  <v:path arrowok="t" o:connecttype="custom" o:connectlocs="3810,0;21590,22225;18415,25400;0,3175;3810,0;33655,37465;51435,59690;47625,62865;29845,40640;33655,37465;63500,74930;81280,97155;77470,100330;59690,78105;63500,74930;93345,112395;111125,134620;107315,137795;89535,115570;93345,112395;123190,149860;140970,172085;137795,175260;119380,153035;123190,149860;153035,187325;170815,209550;167005,212725;149225,189865;153035,187325;182880,224790;200660,247015;196850,250190;179070,227330;182880,224790;212725,261620;230505,284480;226695,287655;208915,264795;212725,261620;242570,299085;260350,321945;256540,325120;238760,302260;242570,299085" o:connectangles="0,0,0,0,0,0,0,0,0,0,0,0,0,0,0,0,0,0,0,0,0,0,0,0,0,0,0,0,0,0,0,0,0,0,0,0,0,0,0,0,0,0,0,0,0"/>
                  <o:lock v:ext="edit" verticies="t"/>
                </v:shape>
                <v:shape id="Freeform 63" o:spid="_x0000_s1087" style="position:absolute;left:4324;top:16281;width:1962;height:229;visibility:visible;mso-wrap-style:square;v-text-anchor:top" coordsize="30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Ag8UA&#10;AADcAAAADwAAAGRycy9kb3ducmV2LnhtbESPQUvDQBSE70L/w/KE3uyuodaSdluKYOlBUKOFHl+z&#10;zySYfRuyzyb+e1cQPA4z8w2z3o6+VRfqYxPYwu3MgCIug2u4svD+9nizBBUF2WEbmCx8U4TtZnK1&#10;xtyFgV/pUkilEoRjjhZqkS7XOpY1eYyz0BEn7yP0HiXJvtKuxyHBfaszYxbaY8NpocaOHmoqP4sv&#10;b+Ho9u3TYSFyt4zm5X4oTvvn89za6fW4W4ESGuU//Nc+OAuZyeD3TDoCe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4CDxQAAANwAAAAPAAAAAAAAAAAAAAAAAJgCAABkcnMv&#10;ZG93bnJldi54bWxQSwUGAAAAAAQABAD1AAAAigMAAAAA&#10;" path="m,29l45,25r,7l1,36,,29xm74,22r45,-4l119,25,75,29,74,22xm148,15r45,-4l193,18r-44,4l148,15xm222,8l267,4r1,8l223,16,222,8xm296,1l308,r1,8l297,9,296,1xe" fillcolor="black" strokeweight=".05pt">
                  <v:stroke joinstyle="bevel"/>
                  <v:path arrowok="t" o:connecttype="custom" o:connectlocs="0,18415;28575,15875;28575,20320;635,22860;0,18415;46990,13970;75565,11430;75565,15875;47625,18415;46990,13970;93980,9525;122555,6985;122555,11430;94615,13970;93980,9525;140970,5080;169545,2540;170180,7620;141605,10160;140970,5080;187960,635;195580,0;196215,5080;188595,5715;187960,635" o:connectangles="0,0,0,0,0,0,0,0,0,0,0,0,0,0,0,0,0,0,0,0,0,0,0,0,0"/>
                  <o:lock v:ext="edit" verticies="t"/>
                </v:shape>
                <v:shape id="Freeform 64" o:spid="_x0000_s1088" style="position:absolute;left:3028;top:14846;width:3264;height:1479;visibility:visible;mso-wrap-style:square;v-text-anchor:top" coordsize="514,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3FRMQA&#10;AADcAAAADwAAAGRycy9kb3ducmV2LnhtbESPQWvCQBSE74X+h+UVequbWtAas5G2UCqeNPXi7bH7&#10;zAazb0N2q8m/7wqCx2FmvmGK1eBacaY+NJ4VvE4yEMTam4ZrBfvf75d3ECEiG2w9k4KRAqzKx4cC&#10;c+MvvKNzFWuRIBxyVGBj7HIpg7bkMEx8R5y8o+8dxiT7WpoeLwnuWjnNspl02HBasNjRlyV9qv6c&#10;gp95tcV2iFovnB5p3Ow+64NV6vlp+FiCiDTEe/jWXhsF0+wNrmfS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9xUTEAAAA3AAAAA8AAAAAAAAAAAAAAAAAmAIAAGRycy9k&#10;b3ducmV2LnhtbFBLBQYAAAAABAAEAPUAAACJAwAAAAA=&#10;" path="m3,l44,18r-3,7l,7,3,xm71,30r41,18l109,55,68,37r3,-7xm139,60r41,19l177,86,136,67r3,-7xm208,91r40,18l245,116,205,98r3,-7xm276,121r41,18l314,146,273,128r3,-7xm344,151r41,18l382,176,341,158r3,-7xm412,181r41,19l450,207,409,188r3,-7xm480,212r34,15l511,233,477,219r3,-7xe" fillcolor="black" strokeweight=".05pt">
                  <v:stroke joinstyle="bevel"/>
                  <v:path arrowok="t" o:connecttype="custom" o:connectlocs="1905,0;27940,11430;26035,15875;0,4445;1905,0;45085,19050;71120,30480;69215,34925;43180,23495;45085,19050;88265,38100;114300,50165;112395,54610;86360,42545;88265,38100;132080,57785;157480,69215;155575,73660;130175,62230;132080,57785;175260,76835;201295,88265;199390,92710;173355,81280;175260,76835;218440,95885;244475,107315;242570,111760;216535,100330;218440,95885;261620,114935;287655,127000;285750,131445;259715,119380;261620,114935;304800,134620;326390,144145;324485,147955;302895,139065;304800,134620" o:connectangles="0,0,0,0,0,0,0,0,0,0,0,0,0,0,0,0,0,0,0,0,0,0,0,0,0,0,0,0,0,0,0,0,0,0,0,0,0,0,0,0"/>
                  <o:lock v:ext="edit" verticies="t"/>
                </v:shape>
                <v:shape id="Freeform 65" o:spid="_x0000_s1089" style="position:absolute;left:3016;top:1555;width:44;height:13310;visibility:visible;mso-wrap-style:square;v-text-anchor:top" coordsize="7,2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4lcQA&#10;AADcAAAADwAAAGRycy9kb3ducmV2LnhtbESPQWvCQBSE70L/w/IKvelGq0Wiq0hR6MGLVkRvz+xr&#10;EpJ9G7Lrmv57VxA8DjPzDTNfdqYWgVpXWlYwHCQgiDOrS84VHH43/SkI55E11pZJwT85WC7eenNM&#10;tb3xjsLe5yJC2KWooPC+SaV0WUEG3cA2xNH7s61BH2WbS93iLcJNLUdJ8iUNlhwXCmzou6Cs2l+N&#10;guo41PazWoWwPh24npzl9rIJSn28d6sZCE+df4Wf7R+tYJSM4XEmHg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8OJXEAAAA3AAAAA8AAAAAAAAAAAAAAAAAmAIAAGRycy9k&#10;b3ducmV2LnhtbFBLBQYAAAAABAAEAPUAAACJAwAAAAA=&#10;" path="m7,r,45l,45,,,7,xm7,76r,45l,121,,76r7,xm7,152r,45l,197,,152r7,xm7,227r,46l,273,,227r7,xm7,303r,46l,349,,303r7,xm7,379r,46l,425,,379r7,xm7,455r,46l,501,,455r7,xm7,531r,46l,577,,531r7,xm7,607r,46l,653,,607r7,xm7,683r,46l,729,,683r7,xm7,759r,46l,805,,759r7,xm7,835r,46l,881,,835r7,xm7,911r,46l,957,,911r7,xm7,987r,46l,1033,,987r7,xm7,1063r,46l,1109r,-46l7,1063xm7,1139r,46l,1185r,-46l7,1139xm7,1215r,46l,1261r,-46l7,1215xm7,1291r,46l,1337r,-46l7,1291xm7,1367r,46l,1413r,-46l7,1367xm7,1443r,46l,1489r,-46l7,1443xm7,1519r,46l,1565r,-46l7,1519xm7,1595r,46l,1641r,-46l7,1595xm7,1671r,46l,1717r,-46l7,1671xm7,1747r,46l,1793r,-46l7,1747xm7,1823r,46l,1869r,-46l7,1823xm7,1899r,45l,1944r,-45l7,1899xm7,1975r,45l,2020r,-45l7,1975xm7,2051r,45l,2096r,-45l7,2051xe" fillcolor="black" strokeweight=".05pt">
                  <v:stroke joinstyle="bevel"/>
                  <v:path arrowok="t" o:connecttype="custom" o:connectlocs="0,28575;4445,48260;0,48260;4445,125095;4445,96520;0,173355;4445,192405;0,192405;4445,269875;4445,240665;0,318135;4445,337185;0,337185;4445,414655;4445,385445;0,462915;4445,481965;0,481965;4445,559435;4445,530225;0,607695;4445,626745;0,626745;4445,704215;4445,675005;0,752475;4445,771525;0,771525;4445,848995;4445,819785;0,897255;4445,916305;0,916305;4445,993775;4445,964565;0,1042035;4445,1061085;0,1061085;4445,1138555;4445,1109345;0,1186815;4445,1205865;0,1205865;4445,1282700;4445,1254125;0,1330960" o:connectangles="0,0,0,0,0,0,0,0,0,0,0,0,0,0,0,0,0,0,0,0,0,0,0,0,0,0,0,0,0,0,0,0,0,0,0,0,0,0,0,0,0,0,0,0,0,0"/>
                  <o:lock v:ext="edit" verticies="t"/>
                </v:shape>
                <v:line id="Line 66" o:spid="_x0000_s1090" style="position:absolute;visibility:visible;mso-wrap-style:square" from="4857,16440" to="5086,1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I8YAAADcAAAADwAAAGRycy9kb3ducmV2LnhtbESPS2vDMBCE74X8B7GB3hq5hpbgRDZu&#10;SyGXQl4kOS7W+kGslWspjtNfXwUKPQ4z8w2zzEbTioF611hW8DyLQBAXVjdcKdjvPp/mIJxH1tha&#10;JgU3cpClk4clJtpeeUPD1lciQNglqKD2vkukdEVNBt3MdsTBK21v0AfZV1L3eA1w08o4il6lwYbD&#10;Qo0dvddUnLcXo6C9fZXrrsrncv19/Fj9XIa3w6lU6nE65gsQnkb/H/5rr7SCOHqB+5lwBGT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QiPGAAAA3AAAAA8AAAAAAAAA&#10;AAAAAAAAoQIAAGRycy9kb3ducmV2LnhtbFBLBQYAAAAABAAEAPkAAACUAwAAAAA=&#10;" strokeweight=".35pt">
                  <v:stroke joinstyle="miter"/>
                </v:line>
                <v:line id="Line 67" o:spid="_x0000_s1091" style="position:absolute;flip:x;visibility:visible;mso-wrap-style:square" from="4559,16732" to="5086,16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426cUAAADcAAAADwAAAGRycy9kb3ducmV2LnhtbESPQWvCQBSE7wX/w/IK3uqmHtKQuoYg&#10;CBUPoVYQb4/dZxKbfRuyWxP/vVso9DjMzDfMqphsJ240+NaxgtdFAoJYO9NyreD4tX3JQPiAbLBz&#10;TAru5KFYz55WmBs38ifdDqEWEcI+RwVNCH0updcNWfQL1xNH7+IGiyHKoZZmwDHCbSeXSZJKiy3H&#10;hQZ72jSkvw8/VsH17WyqfUkmy/rdZtydLlpfK6Xmz1P5DiLQFP7Df+0Po2CZpPB7Jh4B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426cUAAADcAAAADwAAAAAAAAAA&#10;AAAAAAChAgAAZHJzL2Rvd25yZXYueG1sUEsFBgAAAAAEAAQA+QAAAJMDAAAAAA==&#10;" strokeweight=".35pt">
                  <v:stroke joinstyle="miter"/>
                </v:line>
                <v:rect id="Rectangle 68" o:spid="_x0000_s1092" style="position:absolute;left:2781;top:16122;width:1060;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G5sIA&#10;AADcAAAADwAAAGRycy9kb3ducmV2LnhtbESP3WoCMRSE74W+QziF3mnSvVBZjSIFwUpvXH2Aw+bs&#10;DyYnS5K627dvCgUvh5n5htnuJ2fFg0LsPWt4XygQxLU3PbcabtfjfA0iJmSD1jNp+KEI+93LbIul&#10;8SNf6FGlVmQIxxI1dCkNpZSx7shhXPiBOHuNDw5TlqGVJuCY4c7KQqmldNhzXuhwoI+O6nv17TTI&#10;a3Uc15UNyp+L5st+ni4Nea3fXqfDBkSiKT3D/+2T0VCoF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10bmwgAAANwAAAAPAAAAAAAAAAAAAAAAAJgCAABkcnMvZG93&#10;bnJldi54bWxQSwUGAAAAAAQABAD1AAAAhwMAAAAA&#10;"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H</w:t>
                        </w:r>
                      </w:p>
                    </w:txbxContent>
                  </v:textbox>
                </v:rect>
                <v:rect id="Rectangle 69" o:spid="_x0000_s1093" style="position:absolute;left:6565;top:1885;width:991;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SlL4A&#10;AADcAAAADwAAAGRycy9kb3ducmV2LnhtbERPy4rCMBTdC/5DuAPuNJkuBqlGGQYER2Zj9QMuze0D&#10;k5uSRNv5e7MQXB7Oe7ufnBUPCrH3rOFzpUAQ19703Gq4Xg7LNYiYkA1az6ThnyLsd/PZFkvjRz7T&#10;o0qtyCEcS9TQpTSUUsa6I4dx5QfizDU+OEwZhlaagGMOd1YWSn1Jhz3nhg4H+umovlV3p0FeqsO4&#10;rmxQ/lQ0f/b3eG7Ia734mL43IBJN6S1+uY9GQ6Hy2nwmHwG5e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1I0pS+AAAA3AAAAA8AAAAAAAAAAAAAAAAAmAIAAGRycy9kb3ducmV2&#10;LnhtbFBLBQYAAAAABAAEAPUAAACDAwAAAAA=&#10;"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v:textbox>
                </v:rect>
                <v:rect id="Rectangle 70" o:spid="_x0000_s1094" style="position:absolute;left:6654;top:15347;width:1347;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3D8IA&#10;AADcAAAADwAAAGRycy9kb3ducmV2LnhtbESP3WoCMRSE74W+QziF3mnSvRBdjSIFwUpvXH2Aw+bs&#10;DyYnS5K627dvCgUvh5n5htnuJ2fFg0LsPWt4XygQxLU3PbcabtfjfAUiJmSD1jNp+KEI+93LbIul&#10;8SNf6FGlVmQIxxI1dCkNpZSx7shhXPiBOHuNDw5TlqGVJuCY4c7KQqmldNhzXuhwoI+O6nv17TTI&#10;a3UcV5UNyp+L5st+ni4Nea3fXqfDBkSiKT3D/+2T0VCoN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HcPwgAAANwAAAAPAAAAAAAAAAAAAAAAAJgCAABkcnMvZG93&#10;bnJldi54bWxQSwUGAAAAAAQABAD1AAAAhwMAAAAA&#10;"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O'</w:t>
                        </w:r>
                      </w:p>
                    </w:txbxContent>
                  </v:textbox>
                </v:rect>
                <v:rect id="Rectangle 71" o:spid="_x0000_s1095" style="position:absolute;left:2006;top:241;width:895;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IT78A&#10;AADcAAAADwAAAGRycy9kb3ducmV2LnhtbERPy4rCMBTdC/5DuAPuNG0Xg1SjDAMFldlY5wMuze2D&#10;SW5KEm39e7MQZnk47/1xtkY8yIfBsYJ8k4EgbpweuFPwe6vWWxAhIms0jknBkwIcD8vFHkvtJr7S&#10;o46dSCEcSlTQxziWUoamJ4th40bixLXOW4wJ+k5qj1MKt0YWWfYpLQ6cGnoc6bun5q++WwXyVlfT&#10;tjY+c5ei/THn07Ulp9TqY/7agYg0x3/x233SCoo8zU9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50hPvwAAANwAAAAPAAAAAAAAAAAAAAAAAJgCAABkcnMvZG93bnJl&#10;di54bWxQSwUGAAAAAAQABAD1AAAAhAMAAAAA&#10;"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v:textbox>
                </v:rect>
                <v:rect id="Rectangle 72" o:spid="_x0000_s1096" style="position:absolute;left:1479;top:13328;width:1251;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t1MEA&#10;AADcAAAADwAAAGRycy9kb3ducmV2LnhtbESP3YrCMBSE74V9h3AWvNO0vRDpGmVZEFS8se4DHJrT&#10;HzY5KUm09e2NIOzlMDPfMJvdZI24kw+9YwX5MgNBXDvdc6vg97pfrEGEiKzROCYFDwqw237MNlhq&#10;N/KF7lVsRYJwKFFBF+NQShnqjiyGpRuIk9c4bzEm6VupPY4Jbo0ssmwlLfacFjoc6Kej+q+6WQXy&#10;Wu3HdWV85k5FczbHw6Uhp9T8c/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r7dTBAAAA3AAAAA8AAAAAAAAAAAAAAAAAmAIAAGRycy9kb3du&#10;cmV2LnhtbFBLBQYAAAAABAAEAPUAAACGAwAAAAA=&#10;"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A'</w:t>
                        </w:r>
                      </w:p>
                    </w:txbxContent>
                  </v:textbox>
                </v:rect>
                <v:rect id="Rectangle 73" o:spid="_x0000_s1097" style="position:absolute;left:5054;top:18338;width:921;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zo8EA&#10;AADcAAAADwAAAGRycy9kb3ducmV2LnhtbESPzYoCMRCE74LvEFrYm2acwyKjUUQQVLw47gM0k54f&#10;TDpDEp3x7c3Cwh6LqvqK2uxGa8SLfOgcK1guMhDEldMdNwp+7sf5CkSIyBqNY1LwpgC77XSywUK7&#10;gW/0KmMjEoRDgQraGPtCylC1ZDEsXE+cvNp5izFJ30jtcUhwa2SeZd/SYsdpocWeDi1Vj/JpFch7&#10;eRxWpfGZu+T11ZxPt5qcUl+zcb8GEWmM/+G/9kkryJc5/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5c6PBAAAA3AAAAA8AAAAAAAAAAAAAAAAAmAIAAGRycy9kb3du&#10;cmV2LnhtbFBLBQYAAAAABAAEAPUAAACGAwAAAAA=&#10;" filled="f" stroked="f">
                  <v:textbox style="mso-fit-shape-to-text:t" inset="0,0,0,0">
                    <w:txbxContent>
                      <w:p w:rsidR="00126326" w:rsidRPr="00F66A60" w:rsidRDefault="00126326" w:rsidP="00126326">
                        <w:pPr>
                          <w:rPr>
                            <w:sz w:val="20"/>
                            <w:szCs w:val="20"/>
                          </w:rPr>
                        </w:pPr>
                        <w:r w:rsidRPr="00F66A60">
                          <w:rPr>
                            <w:rFonts w:ascii=".VnCentury Schoolbook" w:hAnsi=".VnCentury Schoolbook" w:cs=".VnCentury Schoolbook"/>
                            <w:bCs/>
                            <w:i/>
                            <w:iCs/>
                            <w:color w:val="000000"/>
                            <w:sz w:val="20"/>
                            <w:szCs w:val="20"/>
                          </w:rPr>
                          <w:t>B</w:t>
                        </w:r>
                      </w:p>
                    </w:txbxContent>
                  </v:textbox>
                </v:rect>
                <v:group id="Group 74" o:spid="_x0000_s1098" style="position:absolute;left:4235;top:16389;width:184;height:197" coordorigin="667,2581" coordsize="2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oval id="Oval 75" o:spid="_x0000_s1099" style="position:absolute;left:667;top:2581;width:29;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PGcMA&#10;AADcAAAADwAAAGRycy9kb3ducmV2LnhtbESPT2sCMRTE74V+h/AK3mpWESlbo0ihsPTkn4LXR/K6&#10;2XbzsibpuvrpjSB4HGbmN8xiNbhW9BRi41nBZFyAINbeNFwr+N5/vr6BiAnZYOuZFJwpwmr5/LTA&#10;0vgTb6nfpVpkCMcSFdiUulLKqC05jGPfEWfvxweHKctQSxPwlOGuldOimEuHDecFix19WNJ/u3+n&#10;4Mv1G111NqBezzeHX3usLvKo1OhlWL+DSDSkR/jeroyC6WQGtzP5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PGcMAAADcAAAADwAAAAAAAAAAAAAAAACYAgAAZHJzL2Rv&#10;d25yZXYueG1sUEsFBgAAAAAEAAQA9QAAAIgDAAAAAA==&#10;" fillcolor="black" strokeweight="0"/>
                  <v:oval id="Oval 76" o:spid="_x0000_s1100" style="position:absolute;left:667;top:2581;width:29;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DqpMIA&#10;AADcAAAADwAAAGRycy9kb3ducmV2LnhtbESPQWvCQBSE74X+h+UVvNVNBENNXUXEgvSWqD0/dp9J&#10;MPs2ZLdm/ffdQqHHYWa+YdbbaHtxp9F3jhXk8wwEsXam40bB+fTx+gbCB2SDvWNS8CAP283z0xpL&#10;4yau6F6HRiQI+xIVtCEMpZRet2TRz91AnLyrGy2GJMdGmhGnBLe9XGRZIS12nBZaHGjfkr7V31bB&#10;iT9XRcTGVzvU/os4j/pwUWr2EnfvIALF8B/+ax+NgkW+hN8z6Qj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cOqkwgAAANwAAAAPAAAAAAAAAAAAAAAAAJgCAABkcnMvZG93&#10;bnJldi54bWxQSwUGAAAAAAQABAD1AAAAhwMAAAAA&#10;" filled="f" strokeweight=".35pt">
                    <v:stroke joinstyle="miter"/>
                  </v:oval>
                </v:group>
                <v:group id="Group 77" o:spid="_x0000_s1101" style="position:absolute;left:2940;top:14770;width:190;height:196" coordorigin="463,2326"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oval id="Oval 78" o:spid="_x0000_s1102" style="position:absolute;left:463;top:2326;width:30;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RbsQA&#10;AADcAAAADwAAAGRycy9kb3ducmV2LnhtbESPT2sCMRTE74V+h/AK3mpWD1q2RpFCYenJPwWvj+R1&#10;s+3mZU3SdfXTG0HwOMzMb5jFanCt6CnExrOCybgAQay9abhW8L3/fH0DEROywdYzKThThNXy+WmB&#10;pfEn3lK/S7XIEI4lKrApdaWUUVtyGMe+I87ejw8OU5ahlibgKcNdK6dFMZMOG84LFjv6sKT/dv9O&#10;wZfrN7rqbEC9nm0Ov/ZYXeRRqdHLsH4HkWhIj/C9XRkF08kcbmfyE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vkW7EAAAA3AAAAA8AAAAAAAAAAAAAAAAAmAIAAGRycy9k&#10;b3ducmV2LnhtbFBLBQYAAAAABAAEAPUAAACJAwAAAAA=&#10;" fillcolor="black" strokeweight="0"/>
                  <v:oval id="Oval 79" o:spid="_x0000_s1103" style="position:absolute;left:463;top:2326;width:30;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FFOr4A&#10;AADcAAAADwAAAGRycy9kb3ducmV2LnhtbERPz2vCMBS+C/4P4Q12s2k9FFeNIkNh7FY7PT+St7as&#10;eSlNtNl/vxwGHj++37tDtIN40OR7xwqKLAdBrJ3puVXw1ZxXGxA+IBscHJOCX/Jw2C8XO6yMm7mm&#10;xyW0IoWwr1BBF8JYSel1RxZ95kbixH27yWJIcGqlmXBO4XaQ6zwvpcWeU0OHI713pH8ud6ug4c+3&#10;MmLr6yNqfyMuoj5dlXp9icctiEAxPMX/7g+jYF2ktelMOgJy/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FxRTq+AAAA3AAAAA8AAAAAAAAAAAAAAAAAmAIAAGRycy9kb3ducmV2&#10;LnhtbFBLBQYAAAAABAAEAPUAAACDAwAAAAA=&#10;" filled="f" strokeweight=".35pt">
                    <v:stroke joinstyle="miter"/>
                  </v:oval>
                </v:group>
                <v:group id="Group 80" o:spid="_x0000_s1104" style="position:absolute;left:6184;top:2895;width:191;height:191" coordorigin="974,456"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oval id="Oval 81" o:spid="_x0000_s1105" style="position:absolute;left:974;top:456;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Dp8AA&#10;AADcAAAADwAAAGRycy9kb3ducmV2LnhtbERPz2vCMBS+C/4P4Q1203Q9iHRGEUEonpwOvD6St6Zb&#10;81KTWOv++uUg7Pjx/V5tRteJgUJsPSt4mxcgiLU3LTcKPs/72RJETMgGO8+k4EERNuvpZIWV8Xf+&#10;oOGUGpFDOFaowKbUV1JGbclhnPueOHNfPjhMGYZGmoD3HO46WRbFQjpsOTdY7GlnSf+cbk7BwQ1H&#10;Xfc2oN4ujpdve61/5VWp15dx+w4i0Zj+xU93bRSUZZ6fz+Qj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rDp8AAAADcAAAADwAAAAAAAAAAAAAAAACYAgAAZHJzL2Rvd25y&#10;ZXYueG1sUEsFBgAAAAAEAAQA9QAAAIUDAAAAAA==&#10;" fillcolor="black" strokeweight="0"/>
                  <v:oval id="Oval 82" o:spid="_x0000_s1106" style="position:absolute;left:974;top:456;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cmGsEA&#10;AADcAAAADwAAAGRycy9kb3ducmV2LnhtbESPwWrDMBBE74H+g9hCbrFsH0zjRgkhtFB6s532vEhb&#10;28RaGUtN1L+PCoUeh5l5w+wO0U7iSosfHSsoshwEsXZm5F7BuXvdPIHwAdng5JgU/JCHw/5htcPa&#10;uBs3dG1DLxKEfY0KhhDmWkqvB7LoMzcTJ+/LLRZDkksvzYK3BLeTLPO8khZHTgsDznQaSF/ab6ug&#10;4/dtFbH3zRG1/yQuon75UGr9GI/PIALF8B/+a78ZBWVZwO+Zd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nJhrBAAAA3AAAAA8AAAAAAAAAAAAAAAAAmAIAAGRycy9kb3du&#10;cmV2LnhtbFBLBQYAAAAABAAEAPUAAACGAwAAAAA=&#10;" filled="f" strokeweight=".35pt">
                    <v:stroke joinstyle="miter"/>
                  </v:oval>
                </v:group>
                <v:group id="Group 83" o:spid="_x0000_s1107" style="position:absolute;left:6184;top:16211;width:191;height:191" coordorigin="974,2553"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oval id="Oval 84" o:spid="_x0000_s1108" style="position:absolute;left:974;top:2553;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d0MMA&#10;AADcAAAADwAAAGRycy9kb3ducmV2LnhtbESPQWsCMRSE74X+h/AK3mq2K0jZGkWEwtKT2kKvj+R1&#10;s3XzsibpuvrrjSD0OMzMN8xiNbpODBRi61nBy7QAQay9ablR8PX5/vwKIiZkg51nUnCmCKvl48MC&#10;K+NPvKNhnxqRIRwrVGBT6ispo7bkME59T5y9Hx8cpixDI03AU4a7TpZFMZcOW84LFnvaWNKH/Z9T&#10;8OGGra57G1Cv59vvX3usL/Ko1ORpXL+BSDSm//C9XRsFZTmD25l8BO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hd0MMAAADcAAAADwAAAAAAAAAAAAAAAACYAgAAZHJzL2Rv&#10;d25yZXYueG1sUEsFBgAAAAAEAAQA9QAAAIgDAAAAAA==&#10;" fillcolor="black" strokeweight="0"/>
                  <v:oval id="Oval 85" o:spid="_x0000_s1109" style="position:absolute;left:974;top:2553;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CFgsIA&#10;AADcAAAADwAAAGRycy9kb3ducmV2LnhtbESPwWrDMBBE74H+g9hCb7FsU0zrRgmhtFByi5P2vEgb&#10;28RaGUt11L+PAoEeh5l5w6w20Q5ipsn3jhUUWQ6CWDvTc6vgePhcvoDwAdng4JgU/JGHzfphscLa&#10;uAvvaW5CKxKEfY0KuhDGWkqvO7LoMzcSJ+/kJoshyamVZsJLgttBlnleSYs9p4UOR3rvSJ+bX6vg&#10;wLvXKmLr91vU/oe4iPrjW6mnx7h9AxEohv/wvf1lFJTlM9zOpCMg1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UIWCwgAAANwAAAAPAAAAAAAAAAAAAAAAAJgCAABkcnMvZG93&#10;bnJldi54bWxQSwUGAAAAAAQABAD1AAAAhwMAAAAA&#10;" filled="f" strokeweight=".35pt">
                    <v:stroke joinstyle="miter"/>
                  </v:oval>
                </v:group>
                <v:group id="Group 86" o:spid="_x0000_s1110" style="position:absolute;left:2940;top:1454;width:190;height:197" coordorigin="463,229"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oval id="Oval 87" o:spid="_x0000_s1111" style="position:absolute;left:463;top:229;width:30;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SMMA&#10;AADcAAAADwAAAGRycy9kb3ducmV2LnhtbESPzWrDMBCE74W+g9hCbo1cH0xwooRQKJie8lPodZG2&#10;lltr5Uiq4+Tpo0Chx2FmvmFWm8n1YqQQO88KXuYFCGLtTcetgo/j2/MCREzIBnvPpOBCETbrx4cV&#10;1safeU/jIbUiQzjWqMCmNNRSRm3JYZz7gTh7Xz44TFmGVpqA5wx3vSyLopIOO84LFgd6taR/Dr9O&#10;wbsbd7oZbEC9rXaf3/bUXOVJqdnTtF2CSDSl//BfuzEKyrKC+5l8BO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SMMAAADcAAAADwAAAAAAAAAAAAAAAACYAgAAZHJzL2Rv&#10;d25yZXYueG1sUEsFBgAAAAAEAAQA9QAAAIgDAAAAAA==&#10;" fillcolor="black" strokeweight="0"/>
                  <v:oval id="Oval 88" o:spid="_x0000_s1112" style="position:absolute;left:463;top:229;width:30;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Ib9cIA&#10;AADcAAAADwAAAGRycy9kb3ducmV2LnhtbESPQWvCQBSE7wX/w/KE3uomOdiauoqIhdJbovb82H0m&#10;wezbkN3G9d+7hUKPw8x8w6y30fZiotF3jhXkiwwEsXam40bB6fjx8gbCB2SDvWNScCcP283saY2l&#10;cTeuaKpDIxKEfYkK2hCGUkqvW7LoF24gTt7FjRZDkmMjzYi3BLe9LLJsKS12nBZaHGjfkr7WP1bB&#10;kb9Wy4iNr3ao/TdxHvXhrNTzPO7eQQSK4T/81/40CoriFX7PpCM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hv1wgAAANwAAAAPAAAAAAAAAAAAAAAAAJgCAABkcnMvZG93&#10;bnJldi54bWxQSwUGAAAAAAQABAD1AAAAhwMAAAAA&#10;" filled="f" strokeweight=".35pt">
                    <v:stroke joinstyle="miter"/>
                  </v:oval>
                </v:group>
                <v:group id="Group 89" o:spid="_x0000_s1113" style="position:absolute;left:5524;top:18008;width:191;height:197" coordorigin="870,2836"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oval id="Oval 90" o:spid="_x0000_s1114" style="position:absolute;left:870;top:2836;width:30;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qOsMA&#10;AADcAAAADwAAAGRycy9kb3ducmV2LnhtbESPQWsCMRSE74X+h/CE3mrWPUi7NYoIhaUnq4VeH8lz&#10;s7p5WZN03fbXN4LgcZiZb5jFanSdGCjE1rOC2bQAQay9ablR8LV/f34BEROywc4zKfilCKvl48MC&#10;K+Mv/EnDLjUiQzhWqMCm1FdSRm3JYZz6njh7Bx8cpixDI03AS4a7TpZFMZcOW84LFnvaWNKn3Y9T&#10;8OGGra57G1Cv59vvoz3Xf/Ks1NNkXL+BSDSme/jWro2CsnyF65l8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BqOsMAAADcAAAADwAAAAAAAAAAAAAAAACYAgAAZHJzL2Rv&#10;d25yZXYueG1sUEsFBgAAAAAEAAQA9QAAAIgDAAAAAA==&#10;" fillcolor="black" strokeweight="0"/>
                  <v:oval id="Oval 91" o:spid="_x0000_s1115" style="position:absolute;left:870;top:2836;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VXLsA&#10;AADcAAAADwAAAGRycy9kb3ducmV2LnhtbERPy6rCMBDdC/5DGMGdpiqIVqOIXEHc+VwPydgWm0lp&#10;cjX+vVkILg/nvVxHW4sntb5yrGA0zEAQa2cqLhRczrvBDIQPyAZrx6TgTR7Wq25niblxLz7S8xQK&#10;kULY56igDKHJpfS6JIt+6BrixN1dazEk2BbStPhK4baW4yybSosVp4YSG9qWpB+nf6vgzIf5NGLh&#10;jxvU/kY8ivrvqlS/FzcLEIFi+Im/7r1RMJ6k+elMOgJy9Q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SyFVy7AAAA3AAAAA8AAAAAAAAAAAAAAAAAmAIAAGRycy9kb3ducmV2Lnht&#10;bFBLBQYAAAAABAAEAPUAAACAAwAAAAA=&#10;" filled="f" strokeweight=".35pt">
                    <v:stroke joinstyle="miter"/>
                  </v:oval>
                </v:group>
              </v:group>
            </w:pict>
          </mc:Fallback>
        </mc:AlternateContent>
      </w:r>
      <w:r w:rsidRPr="00126326">
        <w:rPr>
          <w:rFonts w:ascii="Times New Roman" w:hAnsi="Times New Roman" w:cs="Times New Roman"/>
          <w:sz w:val="26"/>
          <w:szCs w:val="26"/>
        </w:rPr>
        <w:t xml:space="preserve">Do đó độ đài đường chéo: </w:t>
      </w:r>
      <w:r w:rsidRPr="00126326">
        <w:rPr>
          <w:rFonts w:ascii="Times New Roman" w:hAnsi="Times New Roman" w:cs="Times New Roman"/>
          <w:position w:val="-8"/>
          <w:sz w:val="26"/>
          <w:szCs w:val="26"/>
        </w:rPr>
        <w:object w:dxaOrig="1560" w:dyaOrig="360">
          <v:shape id="_x0000_i1181" type="#_x0000_t75" style="width:78pt;height:18pt" o:ole="">
            <v:imagedata r:id="rId311" o:title=""/>
          </v:shape>
          <o:OLEObject Type="Embed" ProgID="Equation.DSMT4" ShapeID="_x0000_i1181" DrawAspect="Content" ObjectID="_1625145534" r:id="rId312"/>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A</w: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7.</w:t>
      </w:r>
      <w:r w:rsidRPr="00126326">
        <w:rPr>
          <w:rFonts w:ascii="Times New Roman" w:hAnsi="Times New Roman" w:cs="Times New Roman"/>
          <w:sz w:val="26"/>
          <w:szCs w:val="26"/>
          <w:lang w:val="nl-NL"/>
        </w:rPr>
        <w:t xml:space="preserve"> Từ hình vẽ kết hợp với giả thiết, ta có </w:t>
      </w:r>
      <w:r w:rsidRPr="00126326">
        <w:rPr>
          <w:rFonts w:ascii="Times New Roman" w:hAnsi="Times New Roman" w:cs="Times New Roman"/>
          <w:position w:val="-6"/>
          <w:sz w:val="26"/>
          <w:szCs w:val="26"/>
        </w:rPr>
        <w:object w:dxaOrig="1359" w:dyaOrig="240">
          <v:shape id="_x0000_i1182" type="#_x0000_t75" style="width:68.25pt;height:12pt" o:ole="">
            <v:imagedata r:id="rId313" o:title=""/>
          </v:shape>
          <o:OLEObject Type="Embed" ProgID="Equation.DSMT4" ShapeID="_x0000_i1182" DrawAspect="Content" ObjectID="_1625145535" r:id="rId31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Gọi </w:t>
      </w:r>
      <w:r w:rsidRPr="00126326">
        <w:rPr>
          <w:rFonts w:ascii="Times New Roman" w:hAnsi="Times New Roman" w:cs="Times New Roman"/>
          <w:position w:val="-4"/>
          <w:sz w:val="26"/>
          <w:szCs w:val="26"/>
          <w:lang w:val="nl-NL"/>
        </w:rPr>
        <w:object w:dxaOrig="420" w:dyaOrig="220">
          <v:shape id="_x0000_i1183" type="#_x0000_t75" style="width:21pt;height:11.25pt" o:ole="">
            <v:imagedata r:id="rId315" o:title=""/>
          </v:shape>
          <o:OLEObject Type="Embed" ProgID="Equation.DSMT4" ShapeID="_x0000_i1183" DrawAspect="Content" ObjectID="_1625145536" r:id="rId316"/>
        </w:object>
      </w:r>
      <w:r w:rsidRPr="00126326">
        <w:rPr>
          <w:rFonts w:ascii="Times New Roman" w:hAnsi="Times New Roman" w:cs="Times New Roman"/>
          <w:sz w:val="26"/>
          <w:szCs w:val="26"/>
          <w:lang w:val="nl-NL"/>
        </w:rPr>
        <w:t xml:space="preserve"> là đường sinh của hình trụ thì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position w:val="-8"/>
          <w:sz w:val="26"/>
          <w:szCs w:val="26"/>
          <w:lang w:val="nl-NL"/>
        </w:rPr>
        <w:object w:dxaOrig="1980" w:dyaOrig="320">
          <v:shape id="_x0000_i1184" type="#_x0000_t75" style="width:99pt;height:15.75pt" o:ole="">
            <v:imagedata r:id="rId317" o:title=""/>
          </v:shape>
          <o:OLEObject Type="Embed" ProgID="Equation.DSMT4" ShapeID="_x0000_i1184" DrawAspect="Content" ObjectID="_1625145537" r:id="rId318"/>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rPr>
        <w:object w:dxaOrig="1040" w:dyaOrig="320">
          <v:shape id="_x0000_i1185" type="#_x0000_t75" style="width:51.75pt;height:15.75pt" o:ole="">
            <v:imagedata r:id="rId319" o:title=""/>
          </v:shape>
          <o:OLEObject Type="Embed" ProgID="Equation.DSMT4" ShapeID="_x0000_i1185" DrawAspect="Content" ObjectID="_1625145538" r:id="rId32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Vì </w:t>
      </w:r>
      <w:r w:rsidRPr="00126326">
        <w:rPr>
          <w:rFonts w:ascii="Times New Roman" w:hAnsi="Times New Roman" w:cs="Times New Roman"/>
          <w:position w:val="-12"/>
          <w:sz w:val="26"/>
          <w:szCs w:val="26"/>
        </w:rPr>
        <w:object w:dxaOrig="1160" w:dyaOrig="340">
          <v:shape id="_x0000_i1186" type="#_x0000_t75" style="width:57.75pt;height:17.25pt" o:ole="">
            <v:imagedata r:id="rId321" o:title=""/>
          </v:shape>
          <o:OLEObject Type="Embed" ProgID="Equation.DSMT4" ShapeID="_x0000_i1186" DrawAspect="Content" ObjectID="_1625145539" r:id="rId322"/>
        </w:object>
      </w:r>
      <w:r w:rsidRPr="00126326">
        <w:rPr>
          <w:rFonts w:ascii="Times New Roman" w:hAnsi="Times New Roman" w:cs="Times New Roman"/>
          <w:sz w:val="26"/>
          <w:szCs w:val="26"/>
        </w:rPr>
        <w:t xml:space="preserve"> nên</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lastRenderedPageBreak/>
        <w:tab/>
      </w:r>
      <w:r w:rsidRPr="00126326">
        <w:rPr>
          <w:rFonts w:ascii="Times New Roman" w:hAnsi="Times New Roman" w:cs="Times New Roman"/>
          <w:sz w:val="26"/>
          <w:szCs w:val="26"/>
        </w:rPr>
        <w:tab/>
        <w:t xml:space="preserve"> </w:t>
      </w:r>
      <w:r w:rsidRPr="00126326">
        <w:rPr>
          <w:rFonts w:ascii="Times New Roman" w:hAnsi="Times New Roman" w:cs="Times New Roman"/>
          <w:position w:val="-14"/>
          <w:sz w:val="26"/>
          <w:szCs w:val="26"/>
        </w:rPr>
        <w:object w:dxaOrig="4000" w:dyaOrig="380">
          <v:shape id="_x0000_i1187" type="#_x0000_t75" style="width:200.25pt;height:18.75pt" o:ole="">
            <v:imagedata r:id="rId323" o:title=""/>
          </v:shape>
          <o:OLEObject Type="Embed" ProgID="Equation.DSMT4" ShapeID="_x0000_i1187" DrawAspect="Content" ObjectID="_1625145540" r:id="rId32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rPr>
        <w:t xml:space="preserve">Gọi </w:t>
      </w:r>
      <w:r w:rsidRPr="00126326">
        <w:rPr>
          <w:rFonts w:ascii="Times New Roman" w:hAnsi="Times New Roman" w:cs="Times New Roman"/>
          <w:position w:val="-4"/>
          <w:sz w:val="26"/>
          <w:szCs w:val="26"/>
        </w:rPr>
        <w:object w:dxaOrig="260" w:dyaOrig="220">
          <v:shape id="_x0000_i1188" type="#_x0000_t75" style="width:12.75pt;height:11.25pt" o:ole="">
            <v:imagedata r:id="rId325" o:title=""/>
          </v:shape>
          <o:OLEObject Type="Embed" ProgID="Equation.DSMT4" ShapeID="_x0000_i1188" DrawAspect="Content" ObjectID="_1625145541" r:id="rId326"/>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là trung </w:t>
      </w:r>
      <w:proofErr w:type="gramStart"/>
      <w:r w:rsidRPr="00126326">
        <w:rPr>
          <w:rFonts w:ascii="Times New Roman" w:hAnsi="Times New Roman" w:cs="Times New Roman"/>
          <w:sz w:val="26"/>
          <w:szCs w:val="26"/>
          <w:lang w:val="nl-NL"/>
        </w:rPr>
        <w:t xml:space="preserve">điểm </w:t>
      </w:r>
      <w:proofErr w:type="gramEnd"/>
      <w:r w:rsidRPr="00126326">
        <w:rPr>
          <w:rFonts w:ascii="Times New Roman" w:hAnsi="Times New Roman" w:cs="Times New Roman"/>
          <w:position w:val="-4"/>
          <w:sz w:val="26"/>
          <w:szCs w:val="26"/>
          <w:lang w:val="nl-NL"/>
        </w:rPr>
        <w:object w:dxaOrig="440" w:dyaOrig="220">
          <v:shape id="_x0000_i1189" type="#_x0000_t75" style="width:21.75pt;height:11.25pt" o:ole="">
            <v:imagedata r:id="rId327" o:title=""/>
          </v:shape>
          <o:OLEObject Type="Embed" ProgID="Equation.DSMT4" ShapeID="_x0000_i1189" DrawAspect="Content" ObjectID="_1625145542" r:id="rId328"/>
        </w:object>
      </w:r>
      <w:r w:rsidRPr="00126326">
        <w:rPr>
          <w:rFonts w:ascii="Times New Roman" w:hAnsi="Times New Roman" w:cs="Times New Roman"/>
          <w:sz w:val="26"/>
          <w:szCs w:val="26"/>
          <w:lang w:val="nl-NL"/>
        </w:rPr>
        <w:t>, suy ra</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r>
      <w:r w:rsidRPr="00126326">
        <w:rPr>
          <w:rFonts w:ascii="Times New Roman" w:hAnsi="Times New Roman" w:cs="Times New Roman"/>
          <w:position w:val="-26"/>
          <w:sz w:val="26"/>
          <w:szCs w:val="26"/>
          <w:lang w:val="nl-NL"/>
        </w:rPr>
        <w:object w:dxaOrig="2700" w:dyaOrig="620">
          <v:shape id="_x0000_i1190" type="#_x0000_t75" style="width:135pt;height:30.75pt" o:ole="">
            <v:imagedata r:id="rId329" o:title=""/>
          </v:shape>
          <o:OLEObject Type="Embed" ProgID="Equation.DSMT4" ShapeID="_x0000_i1190" DrawAspect="Content" ObjectID="_1625145543" r:id="rId330"/>
        </w:object>
      </w:r>
      <w:r w:rsidRPr="00126326">
        <w:rPr>
          <w:rFonts w:ascii="Times New Roman" w:hAnsi="Times New Roman" w:cs="Times New Roman"/>
          <w:sz w:val="26"/>
          <w:szCs w:val="26"/>
          <w:lang w:val="nl-NL"/>
        </w:rPr>
        <w:t xml:space="preserve"> nên </w:t>
      </w:r>
      <w:r w:rsidRPr="00126326">
        <w:rPr>
          <w:rFonts w:ascii="Times New Roman" w:hAnsi="Times New Roman" w:cs="Times New Roman"/>
          <w:position w:val="-14"/>
          <w:sz w:val="26"/>
          <w:szCs w:val="26"/>
        </w:rPr>
        <w:object w:dxaOrig="1820" w:dyaOrig="380">
          <v:shape id="_x0000_i1191" type="#_x0000_t75" style="width:90.75pt;height:18.75pt" o:ole="">
            <v:imagedata r:id="rId331" o:title=""/>
          </v:shape>
          <o:OLEObject Type="Embed" ProgID="Equation.DSMT4" ShapeID="_x0000_i1191" DrawAspect="Content" ObjectID="_1625145544" r:id="rId332"/>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 xml:space="preserve">Tam giác </w:t>
      </w:r>
      <w:r w:rsidRPr="00126326">
        <w:rPr>
          <w:rFonts w:ascii="Times New Roman" w:hAnsi="Times New Roman" w:cs="Times New Roman"/>
          <w:position w:val="-4"/>
          <w:sz w:val="26"/>
          <w:szCs w:val="26"/>
          <w:lang w:val="nl-NL"/>
        </w:rPr>
        <w:object w:dxaOrig="540" w:dyaOrig="220">
          <v:shape id="_x0000_i1192" type="#_x0000_t75" style="width:27pt;height:11.25pt" o:ole="">
            <v:imagedata r:id="rId333" o:title=""/>
          </v:shape>
          <o:OLEObject Type="Embed" ProgID="Equation.DSMT4" ShapeID="_x0000_i1192" DrawAspect="Content" ObjectID="_1625145545" r:id="rId334"/>
        </w:object>
      </w:r>
      <w:r w:rsidRPr="00126326">
        <w:rPr>
          <w:rFonts w:ascii="Times New Roman" w:hAnsi="Times New Roman" w:cs="Times New Roman"/>
          <w:sz w:val="26"/>
          <w:szCs w:val="26"/>
          <w:lang w:val="nl-NL"/>
        </w:rPr>
        <w:t xml:space="preserve"> vuông tại </w:t>
      </w:r>
      <w:r w:rsidRPr="00126326">
        <w:rPr>
          <w:rFonts w:ascii="Times New Roman" w:hAnsi="Times New Roman" w:cs="Times New Roman"/>
          <w:position w:val="-4"/>
          <w:sz w:val="26"/>
          <w:szCs w:val="26"/>
          <w:lang w:val="nl-NL"/>
        </w:rPr>
        <w:object w:dxaOrig="279" w:dyaOrig="220">
          <v:shape id="_x0000_i1193" type="#_x0000_t75" style="width:14.25pt;height:11.25pt" o:ole="">
            <v:imagedata r:id="rId335" o:title=""/>
          </v:shape>
          <o:OLEObject Type="Embed" ProgID="Equation.DSMT4" ShapeID="_x0000_i1193" DrawAspect="Content" ObjectID="_1625145546" r:id="rId336"/>
        </w:object>
      </w:r>
      <w:r w:rsidRPr="00126326">
        <w:rPr>
          <w:rFonts w:ascii="Times New Roman" w:hAnsi="Times New Roman" w:cs="Times New Roman"/>
          <w:sz w:val="26"/>
          <w:szCs w:val="26"/>
          <w:lang w:val="nl-NL"/>
        </w:rPr>
        <w:t xml:space="preserve"> nên </w:t>
      </w:r>
      <w:r w:rsidRPr="00126326">
        <w:rPr>
          <w:rFonts w:ascii="Times New Roman" w:hAnsi="Times New Roman" w:cs="Times New Roman"/>
          <w:position w:val="-6"/>
          <w:sz w:val="26"/>
          <w:szCs w:val="26"/>
        </w:rPr>
        <w:object w:dxaOrig="2020" w:dyaOrig="279">
          <v:shape id="_x0000_i1194" type="#_x0000_t75" style="width:101.25pt;height:14.25pt" o:ole="">
            <v:imagedata r:id="rId337" o:title=""/>
          </v:shape>
          <o:OLEObject Type="Embed" ProgID="Equation.DSMT4" ShapeID="_x0000_i1194" DrawAspect="Content" ObjectID="_1625145547" r:id="rId33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proofErr w:type="gramStart"/>
      <w:r w:rsidRPr="00126326">
        <w:rPr>
          <w:rFonts w:ascii="Times New Roman" w:hAnsi="Times New Roman" w:cs="Times New Roman"/>
          <w:sz w:val="26"/>
          <w:szCs w:val="26"/>
        </w:rPr>
        <w:t xml:space="preserve">Suy ra tam giác </w:t>
      </w:r>
      <w:r w:rsidRPr="00126326">
        <w:rPr>
          <w:rFonts w:ascii="Times New Roman" w:hAnsi="Times New Roman" w:cs="Times New Roman"/>
          <w:position w:val="-6"/>
          <w:sz w:val="26"/>
          <w:szCs w:val="26"/>
        </w:rPr>
        <w:object w:dxaOrig="639" w:dyaOrig="240">
          <v:shape id="_x0000_i1195" type="#_x0000_t75" style="width:32.25pt;height:12pt" o:ole="">
            <v:imagedata r:id="rId339" o:title=""/>
          </v:shape>
          <o:OLEObject Type="Embed" ProgID="Equation.DSMT4" ShapeID="_x0000_i1195" DrawAspect="Content" ObjectID="_1625145548" r:id="rId340"/>
        </w:object>
      </w:r>
      <w:r w:rsidRPr="00126326">
        <w:rPr>
          <w:rFonts w:ascii="Times New Roman" w:hAnsi="Times New Roman" w:cs="Times New Roman"/>
          <w:sz w:val="26"/>
          <w:szCs w:val="26"/>
        </w:rPr>
        <w:t xml:space="preserve"> đều có cạnh bằng </w:t>
      </w:r>
      <w:r w:rsidRPr="00126326">
        <w:rPr>
          <w:rFonts w:ascii="Times New Roman" w:hAnsi="Times New Roman" w:cs="Times New Roman"/>
          <w:position w:val="-4"/>
          <w:sz w:val="26"/>
          <w:szCs w:val="26"/>
        </w:rPr>
        <w:object w:dxaOrig="220" w:dyaOrig="220">
          <v:shape id="_x0000_i1196" type="#_x0000_t75" style="width:11.25pt;height:11.25pt" o:ole="">
            <v:imagedata r:id="rId341" o:title=""/>
          </v:shape>
          <o:OLEObject Type="Embed" ProgID="Equation.DSMT4" ShapeID="_x0000_i1196" DrawAspect="Content" ObjectID="_1625145549" r:id="rId342"/>
        </w:object>
      </w:r>
      <w:r w:rsidRPr="00126326">
        <w:rPr>
          <w:rFonts w:ascii="Times New Roman" w:hAnsi="Times New Roman" w:cs="Times New Roman"/>
          <w:sz w:val="26"/>
          <w:szCs w:val="26"/>
        </w:rPr>
        <w:t xml:space="preserve"> nên </w:t>
      </w:r>
      <w:r w:rsidRPr="00126326">
        <w:rPr>
          <w:rFonts w:ascii="Times New Roman" w:hAnsi="Times New Roman" w:cs="Times New Roman"/>
          <w:position w:val="-20"/>
          <w:sz w:val="26"/>
          <w:szCs w:val="26"/>
        </w:rPr>
        <w:object w:dxaOrig="1200" w:dyaOrig="580">
          <v:shape id="_x0000_i1197" type="#_x0000_t75" style="width:60pt;height:29.25pt" o:ole="">
            <v:imagedata r:id="rId343" o:title=""/>
          </v:shape>
          <o:OLEObject Type="Embed" ProgID="Equation.DSMT4" ShapeID="_x0000_i1197" DrawAspect="Content" ObjectID="_1625145550" r:id="rId344"/>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sidRPr="00126326">
        <w:rPr>
          <w:rFonts w:ascii="Times New Roman" w:hAnsi="Times New Roman" w:cs="Times New Roman"/>
          <w:noProof/>
          <w:sz w:val="26"/>
          <w:szCs w:val="26"/>
        </w:rPr>
        <mc:AlternateContent>
          <mc:Choice Requires="wpc">
            <w:drawing>
              <wp:anchor distT="0" distB="0" distL="114300" distR="114300" simplePos="0" relativeHeight="251661312" behindDoc="1" locked="0" layoutInCell="1" allowOverlap="1" wp14:anchorId="5702BD37" wp14:editId="1F21DA86">
                <wp:simplePos x="0" y="0"/>
                <wp:positionH relativeFrom="column">
                  <wp:posOffset>3711575</wp:posOffset>
                </wp:positionH>
                <wp:positionV relativeFrom="paragraph">
                  <wp:posOffset>236855</wp:posOffset>
                </wp:positionV>
                <wp:extent cx="1397635" cy="2025650"/>
                <wp:effectExtent l="0" t="0" r="0" b="12700"/>
                <wp:wrapNone/>
                <wp:docPr id="188" name="Canvas 1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9" name="Group 94"/>
                        <wpg:cNvGrpSpPr>
                          <a:grpSpLocks/>
                        </wpg:cNvGrpSpPr>
                        <wpg:grpSpPr bwMode="auto">
                          <a:xfrm>
                            <a:off x="160655" y="55880"/>
                            <a:ext cx="1066800" cy="401320"/>
                            <a:chOff x="253" y="88"/>
                            <a:chExt cx="1680" cy="632"/>
                          </a:xfrm>
                        </wpg:grpSpPr>
                        <wps:wsp>
                          <wps:cNvPr id="140" name="Freeform 95"/>
                          <wps:cNvSpPr>
                            <a:spLocks/>
                          </wps:cNvSpPr>
                          <wps:spPr bwMode="auto">
                            <a:xfrm>
                              <a:off x="268" y="88"/>
                              <a:ext cx="1665" cy="632"/>
                            </a:xfrm>
                            <a:custGeom>
                              <a:avLst/>
                              <a:gdLst>
                                <a:gd name="T0" fmla="*/ 14 w 1665"/>
                                <a:gd name="T1" fmla="*/ 375 h 632"/>
                                <a:gd name="T2" fmla="*/ 69 w 1665"/>
                                <a:gd name="T3" fmla="*/ 442 h 632"/>
                                <a:gd name="T4" fmla="*/ 191 w 1665"/>
                                <a:gd name="T5" fmla="*/ 517 h 632"/>
                                <a:gd name="T6" fmla="*/ 328 w 1665"/>
                                <a:gd name="T7" fmla="*/ 567 h 632"/>
                                <a:gd name="T8" fmla="*/ 454 w 1665"/>
                                <a:gd name="T9" fmla="*/ 597 h 632"/>
                                <a:gd name="T10" fmla="*/ 601 w 1665"/>
                                <a:gd name="T11" fmla="*/ 619 h 632"/>
                                <a:gd name="T12" fmla="*/ 740 w 1665"/>
                                <a:gd name="T13" fmla="*/ 630 h 632"/>
                                <a:gd name="T14" fmla="*/ 865 w 1665"/>
                                <a:gd name="T15" fmla="*/ 632 h 632"/>
                                <a:gd name="T16" fmla="*/ 1086 w 1665"/>
                                <a:gd name="T17" fmla="*/ 617 h 632"/>
                                <a:gd name="T18" fmla="*/ 1157 w 1665"/>
                                <a:gd name="T19" fmla="*/ 607 h 632"/>
                                <a:gd name="T20" fmla="*/ 1219 w 1665"/>
                                <a:gd name="T21" fmla="*/ 596 h 632"/>
                                <a:gd name="T22" fmla="*/ 1291 w 1665"/>
                                <a:gd name="T23" fmla="*/ 580 h 632"/>
                                <a:gd name="T24" fmla="*/ 1377 w 1665"/>
                                <a:gd name="T25" fmla="*/ 555 h 632"/>
                                <a:gd name="T26" fmla="*/ 1418 w 1665"/>
                                <a:gd name="T27" fmla="*/ 541 h 632"/>
                                <a:gd name="T28" fmla="*/ 1458 w 1665"/>
                                <a:gd name="T29" fmla="*/ 524 h 632"/>
                                <a:gd name="T30" fmla="*/ 1484 w 1665"/>
                                <a:gd name="T31" fmla="*/ 513 h 632"/>
                                <a:gd name="T32" fmla="*/ 1507 w 1665"/>
                                <a:gd name="T33" fmla="*/ 501 h 632"/>
                                <a:gd name="T34" fmla="*/ 1528 w 1665"/>
                                <a:gd name="T35" fmla="*/ 490 h 632"/>
                                <a:gd name="T36" fmla="*/ 1551 w 1665"/>
                                <a:gd name="T37" fmla="*/ 475 h 632"/>
                                <a:gd name="T38" fmla="*/ 1569 w 1665"/>
                                <a:gd name="T39" fmla="*/ 463 h 632"/>
                                <a:gd name="T40" fmla="*/ 1589 w 1665"/>
                                <a:gd name="T41" fmla="*/ 448 h 632"/>
                                <a:gd name="T42" fmla="*/ 1602 w 1665"/>
                                <a:gd name="T43" fmla="*/ 437 h 632"/>
                                <a:gd name="T44" fmla="*/ 1618 w 1665"/>
                                <a:gd name="T45" fmla="*/ 421 h 632"/>
                                <a:gd name="T46" fmla="*/ 1633 w 1665"/>
                                <a:gd name="T47" fmla="*/ 403 h 632"/>
                                <a:gd name="T48" fmla="*/ 1643 w 1665"/>
                                <a:gd name="T49" fmla="*/ 389 h 632"/>
                                <a:gd name="T50" fmla="*/ 1656 w 1665"/>
                                <a:gd name="T51" fmla="*/ 363 h 632"/>
                                <a:gd name="T52" fmla="*/ 1662 w 1665"/>
                                <a:gd name="T53" fmla="*/ 344 h 632"/>
                                <a:gd name="T54" fmla="*/ 1665 w 1665"/>
                                <a:gd name="T55" fmla="*/ 319 h 632"/>
                                <a:gd name="T56" fmla="*/ 1663 w 1665"/>
                                <a:gd name="T57" fmla="*/ 294 h 632"/>
                                <a:gd name="T58" fmla="*/ 1656 w 1665"/>
                                <a:gd name="T59" fmla="*/ 269 h 632"/>
                                <a:gd name="T60" fmla="*/ 1644 w 1665"/>
                                <a:gd name="T61" fmla="*/ 244 h 632"/>
                                <a:gd name="T62" fmla="*/ 1634 w 1665"/>
                                <a:gd name="T63" fmla="*/ 230 h 632"/>
                                <a:gd name="T64" fmla="*/ 1619 w 1665"/>
                                <a:gd name="T65" fmla="*/ 212 h 632"/>
                                <a:gd name="T66" fmla="*/ 1604 w 1665"/>
                                <a:gd name="T67" fmla="*/ 196 h 632"/>
                                <a:gd name="T68" fmla="*/ 1591 w 1665"/>
                                <a:gd name="T69" fmla="*/ 185 h 632"/>
                                <a:gd name="T70" fmla="*/ 1571 w 1665"/>
                                <a:gd name="T71" fmla="*/ 170 h 632"/>
                                <a:gd name="T72" fmla="*/ 1554 w 1665"/>
                                <a:gd name="T73" fmla="*/ 158 h 632"/>
                                <a:gd name="T74" fmla="*/ 1531 w 1665"/>
                                <a:gd name="T75" fmla="*/ 143 h 632"/>
                                <a:gd name="T76" fmla="*/ 1511 w 1665"/>
                                <a:gd name="T77" fmla="*/ 132 h 632"/>
                                <a:gd name="T78" fmla="*/ 1488 w 1665"/>
                                <a:gd name="T79" fmla="*/ 121 h 632"/>
                                <a:gd name="T80" fmla="*/ 1463 w 1665"/>
                                <a:gd name="T81" fmla="*/ 109 h 632"/>
                                <a:gd name="T82" fmla="*/ 1423 w 1665"/>
                                <a:gd name="T83" fmla="*/ 93 h 632"/>
                                <a:gd name="T84" fmla="*/ 1383 w 1665"/>
                                <a:gd name="T85" fmla="*/ 79 h 632"/>
                                <a:gd name="T86" fmla="*/ 1314 w 1665"/>
                                <a:gd name="T87" fmla="*/ 58 h 632"/>
                                <a:gd name="T88" fmla="*/ 1229 w 1665"/>
                                <a:gd name="T89" fmla="*/ 38 h 632"/>
                                <a:gd name="T90" fmla="*/ 1168 w 1665"/>
                                <a:gd name="T91" fmla="*/ 26 h 632"/>
                                <a:gd name="T92" fmla="*/ 1098 w 1665"/>
                                <a:gd name="T93" fmla="*/ 16 h 632"/>
                                <a:gd name="T94" fmla="*/ 882 w 1665"/>
                                <a:gd name="T95" fmla="*/ 0 h 632"/>
                                <a:gd name="T96" fmla="*/ 758 w 1665"/>
                                <a:gd name="T97" fmla="*/ 1 h 632"/>
                                <a:gd name="T98" fmla="*/ 622 w 1665"/>
                                <a:gd name="T99" fmla="*/ 10 h 632"/>
                                <a:gd name="T100" fmla="*/ 476 w 1665"/>
                                <a:gd name="T101" fmla="*/ 30 h 632"/>
                                <a:gd name="T102" fmla="*/ 349 w 1665"/>
                                <a:gd name="T103" fmla="*/ 58 h 632"/>
                                <a:gd name="T104" fmla="*/ 210 w 1665"/>
                                <a:gd name="T105" fmla="*/ 106 h 632"/>
                                <a:gd name="T106" fmla="*/ 81 w 1665"/>
                                <a:gd name="T107" fmla="*/ 179 h 632"/>
                                <a:gd name="T108" fmla="*/ 21 w 1665"/>
                                <a:gd name="T109" fmla="*/ 245 h 632"/>
                                <a:gd name="T110" fmla="*/ 0 w 1665"/>
                                <a:gd name="T111" fmla="*/ 316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65" h="632">
                                  <a:moveTo>
                                    <a:pt x="0" y="316"/>
                                  </a:moveTo>
                                  <a:lnTo>
                                    <a:pt x="0" y="328"/>
                                  </a:lnTo>
                                  <a:lnTo>
                                    <a:pt x="2" y="340"/>
                                  </a:lnTo>
                                  <a:lnTo>
                                    <a:pt x="5" y="351"/>
                                  </a:lnTo>
                                  <a:lnTo>
                                    <a:pt x="9" y="363"/>
                                  </a:lnTo>
                                  <a:lnTo>
                                    <a:pt x="14" y="375"/>
                                  </a:lnTo>
                                  <a:lnTo>
                                    <a:pt x="21" y="386"/>
                                  </a:lnTo>
                                  <a:lnTo>
                                    <a:pt x="28" y="398"/>
                                  </a:lnTo>
                                  <a:lnTo>
                                    <a:pt x="37" y="409"/>
                                  </a:lnTo>
                                  <a:lnTo>
                                    <a:pt x="46" y="420"/>
                                  </a:lnTo>
                                  <a:lnTo>
                                    <a:pt x="57" y="431"/>
                                  </a:lnTo>
                                  <a:lnTo>
                                    <a:pt x="69" y="442"/>
                                  </a:lnTo>
                                  <a:lnTo>
                                    <a:pt x="81" y="452"/>
                                  </a:lnTo>
                                  <a:lnTo>
                                    <a:pt x="95" y="462"/>
                                  </a:lnTo>
                                  <a:lnTo>
                                    <a:pt x="109" y="472"/>
                                  </a:lnTo>
                                  <a:lnTo>
                                    <a:pt x="156" y="500"/>
                                  </a:lnTo>
                                  <a:lnTo>
                                    <a:pt x="174" y="509"/>
                                  </a:lnTo>
                                  <a:lnTo>
                                    <a:pt x="191" y="517"/>
                                  </a:lnTo>
                                  <a:lnTo>
                                    <a:pt x="210" y="526"/>
                                  </a:lnTo>
                                  <a:lnTo>
                                    <a:pt x="228" y="533"/>
                                  </a:lnTo>
                                  <a:lnTo>
                                    <a:pt x="248" y="541"/>
                                  </a:lnTo>
                                  <a:lnTo>
                                    <a:pt x="267" y="548"/>
                                  </a:lnTo>
                                  <a:lnTo>
                                    <a:pt x="287" y="555"/>
                                  </a:lnTo>
                                  <a:lnTo>
                                    <a:pt x="328" y="567"/>
                                  </a:lnTo>
                                  <a:lnTo>
                                    <a:pt x="349" y="573"/>
                                  </a:lnTo>
                                  <a:lnTo>
                                    <a:pt x="370" y="579"/>
                                  </a:lnTo>
                                  <a:lnTo>
                                    <a:pt x="391" y="584"/>
                                  </a:lnTo>
                                  <a:lnTo>
                                    <a:pt x="412" y="589"/>
                                  </a:lnTo>
                                  <a:lnTo>
                                    <a:pt x="433" y="593"/>
                                  </a:lnTo>
                                  <a:lnTo>
                                    <a:pt x="454" y="597"/>
                                  </a:lnTo>
                                  <a:lnTo>
                                    <a:pt x="476" y="601"/>
                                  </a:lnTo>
                                  <a:lnTo>
                                    <a:pt x="497" y="605"/>
                                  </a:lnTo>
                                  <a:lnTo>
                                    <a:pt x="518" y="608"/>
                                  </a:lnTo>
                                  <a:lnTo>
                                    <a:pt x="539" y="612"/>
                                  </a:lnTo>
                                  <a:lnTo>
                                    <a:pt x="560" y="614"/>
                                  </a:lnTo>
                                  <a:lnTo>
                                    <a:pt x="601" y="619"/>
                                  </a:lnTo>
                                  <a:lnTo>
                                    <a:pt x="622" y="622"/>
                                  </a:lnTo>
                                  <a:lnTo>
                                    <a:pt x="642" y="623"/>
                                  </a:lnTo>
                                  <a:lnTo>
                                    <a:pt x="682" y="627"/>
                                  </a:lnTo>
                                  <a:lnTo>
                                    <a:pt x="701" y="628"/>
                                  </a:lnTo>
                                  <a:lnTo>
                                    <a:pt x="721" y="629"/>
                                  </a:lnTo>
                                  <a:lnTo>
                                    <a:pt x="740" y="630"/>
                                  </a:lnTo>
                                  <a:lnTo>
                                    <a:pt x="758" y="631"/>
                                  </a:lnTo>
                                  <a:lnTo>
                                    <a:pt x="777" y="631"/>
                                  </a:lnTo>
                                  <a:lnTo>
                                    <a:pt x="795" y="632"/>
                                  </a:lnTo>
                                  <a:lnTo>
                                    <a:pt x="813" y="632"/>
                                  </a:lnTo>
                                  <a:lnTo>
                                    <a:pt x="831" y="632"/>
                                  </a:lnTo>
                                  <a:lnTo>
                                    <a:pt x="865" y="632"/>
                                  </a:lnTo>
                                  <a:lnTo>
                                    <a:pt x="882" y="631"/>
                                  </a:lnTo>
                                  <a:lnTo>
                                    <a:pt x="898" y="631"/>
                                  </a:lnTo>
                                  <a:lnTo>
                                    <a:pt x="1019" y="624"/>
                                  </a:lnTo>
                                  <a:lnTo>
                                    <a:pt x="1033" y="623"/>
                                  </a:lnTo>
                                  <a:lnTo>
                                    <a:pt x="1073" y="618"/>
                                  </a:lnTo>
                                  <a:lnTo>
                                    <a:pt x="1086" y="617"/>
                                  </a:lnTo>
                                  <a:lnTo>
                                    <a:pt x="1098" y="615"/>
                                  </a:lnTo>
                                  <a:lnTo>
                                    <a:pt x="1111" y="614"/>
                                  </a:lnTo>
                                  <a:lnTo>
                                    <a:pt x="1122" y="612"/>
                                  </a:lnTo>
                                  <a:lnTo>
                                    <a:pt x="1134" y="610"/>
                                  </a:lnTo>
                                  <a:lnTo>
                                    <a:pt x="1146" y="609"/>
                                  </a:lnTo>
                                  <a:lnTo>
                                    <a:pt x="1157" y="607"/>
                                  </a:lnTo>
                                  <a:lnTo>
                                    <a:pt x="1168" y="605"/>
                                  </a:lnTo>
                                  <a:lnTo>
                                    <a:pt x="1178" y="603"/>
                                  </a:lnTo>
                                  <a:lnTo>
                                    <a:pt x="1189" y="601"/>
                                  </a:lnTo>
                                  <a:lnTo>
                                    <a:pt x="1199" y="600"/>
                                  </a:lnTo>
                                  <a:lnTo>
                                    <a:pt x="1209" y="598"/>
                                  </a:lnTo>
                                  <a:lnTo>
                                    <a:pt x="1219" y="596"/>
                                  </a:lnTo>
                                  <a:lnTo>
                                    <a:pt x="1229" y="594"/>
                                  </a:lnTo>
                                  <a:lnTo>
                                    <a:pt x="1247" y="590"/>
                                  </a:lnTo>
                                  <a:lnTo>
                                    <a:pt x="1256" y="588"/>
                                  </a:lnTo>
                                  <a:lnTo>
                                    <a:pt x="1265" y="586"/>
                                  </a:lnTo>
                                  <a:lnTo>
                                    <a:pt x="1282" y="582"/>
                                  </a:lnTo>
                                  <a:lnTo>
                                    <a:pt x="1291" y="580"/>
                                  </a:lnTo>
                                  <a:lnTo>
                                    <a:pt x="1314" y="574"/>
                                  </a:lnTo>
                                  <a:lnTo>
                                    <a:pt x="1322" y="572"/>
                                  </a:lnTo>
                                  <a:lnTo>
                                    <a:pt x="1344" y="565"/>
                                  </a:lnTo>
                                  <a:lnTo>
                                    <a:pt x="1351" y="563"/>
                                  </a:lnTo>
                                  <a:lnTo>
                                    <a:pt x="1371" y="557"/>
                                  </a:lnTo>
                                  <a:lnTo>
                                    <a:pt x="1377" y="555"/>
                                  </a:lnTo>
                                  <a:lnTo>
                                    <a:pt x="1383" y="553"/>
                                  </a:lnTo>
                                  <a:lnTo>
                                    <a:pt x="1389" y="551"/>
                                  </a:lnTo>
                                  <a:lnTo>
                                    <a:pt x="1395" y="549"/>
                                  </a:lnTo>
                                  <a:lnTo>
                                    <a:pt x="1401" y="547"/>
                                  </a:lnTo>
                                  <a:lnTo>
                                    <a:pt x="1413" y="543"/>
                                  </a:lnTo>
                                  <a:lnTo>
                                    <a:pt x="1418" y="541"/>
                                  </a:lnTo>
                                  <a:lnTo>
                                    <a:pt x="1423" y="539"/>
                                  </a:lnTo>
                                  <a:lnTo>
                                    <a:pt x="1429" y="536"/>
                                  </a:lnTo>
                                  <a:lnTo>
                                    <a:pt x="1434" y="534"/>
                                  </a:lnTo>
                                  <a:lnTo>
                                    <a:pt x="1444" y="530"/>
                                  </a:lnTo>
                                  <a:lnTo>
                                    <a:pt x="1449" y="528"/>
                                  </a:lnTo>
                                  <a:lnTo>
                                    <a:pt x="1458" y="524"/>
                                  </a:lnTo>
                                  <a:lnTo>
                                    <a:pt x="1463" y="522"/>
                                  </a:lnTo>
                                  <a:lnTo>
                                    <a:pt x="1467" y="520"/>
                                  </a:lnTo>
                                  <a:lnTo>
                                    <a:pt x="1471" y="519"/>
                                  </a:lnTo>
                                  <a:lnTo>
                                    <a:pt x="1476" y="517"/>
                                  </a:lnTo>
                                  <a:lnTo>
                                    <a:pt x="1480" y="515"/>
                                  </a:lnTo>
                                  <a:lnTo>
                                    <a:pt x="1484" y="513"/>
                                  </a:lnTo>
                                  <a:lnTo>
                                    <a:pt x="1488" y="511"/>
                                  </a:lnTo>
                                  <a:lnTo>
                                    <a:pt x="1492" y="509"/>
                                  </a:lnTo>
                                  <a:lnTo>
                                    <a:pt x="1496" y="507"/>
                                  </a:lnTo>
                                  <a:lnTo>
                                    <a:pt x="1500" y="505"/>
                                  </a:lnTo>
                                  <a:lnTo>
                                    <a:pt x="1503" y="503"/>
                                  </a:lnTo>
                                  <a:lnTo>
                                    <a:pt x="1507" y="501"/>
                                  </a:lnTo>
                                  <a:lnTo>
                                    <a:pt x="1511" y="499"/>
                                  </a:lnTo>
                                  <a:lnTo>
                                    <a:pt x="1514" y="497"/>
                                  </a:lnTo>
                                  <a:lnTo>
                                    <a:pt x="1518" y="495"/>
                                  </a:lnTo>
                                  <a:lnTo>
                                    <a:pt x="1521" y="494"/>
                                  </a:lnTo>
                                  <a:lnTo>
                                    <a:pt x="1524" y="492"/>
                                  </a:lnTo>
                                  <a:lnTo>
                                    <a:pt x="1528" y="490"/>
                                  </a:lnTo>
                                  <a:lnTo>
                                    <a:pt x="1531" y="488"/>
                                  </a:lnTo>
                                  <a:lnTo>
                                    <a:pt x="1537" y="484"/>
                                  </a:lnTo>
                                  <a:lnTo>
                                    <a:pt x="1540" y="483"/>
                                  </a:lnTo>
                                  <a:lnTo>
                                    <a:pt x="1543" y="481"/>
                                  </a:lnTo>
                                  <a:lnTo>
                                    <a:pt x="1546" y="479"/>
                                  </a:lnTo>
                                  <a:lnTo>
                                    <a:pt x="1551" y="475"/>
                                  </a:lnTo>
                                  <a:lnTo>
                                    <a:pt x="1554" y="474"/>
                                  </a:lnTo>
                                  <a:lnTo>
                                    <a:pt x="1557" y="472"/>
                                  </a:lnTo>
                                  <a:lnTo>
                                    <a:pt x="1559" y="470"/>
                                  </a:lnTo>
                                  <a:lnTo>
                                    <a:pt x="1562" y="468"/>
                                  </a:lnTo>
                                  <a:lnTo>
                                    <a:pt x="1567" y="465"/>
                                  </a:lnTo>
                                  <a:lnTo>
                                    <a:pt x="1569" y="463"/>
                                  </a:lnTo>
                                  <a:lnTo>
                                    <a:pt x="1571" y="462"/>
                                  </a:lnTo>
                                  <a:lnTo>
                                    <a:pt x="1574" y="460"/>
                                  </a:lnTo>
                                  <a:lnTo>
                                    <a:pt x="1576" y="458"/>
                                  </a:lnTo>
                                  <a:lnTo>
                                    <a:pt x="1580" y="455"/>
                                  </a:lnTo>
                                  <a:lnTo>
                                    <a:pt x="1583" y="453"/>
                                  </a:lnTo>
                                  <a:lnTo>
                                    <a:pt x="1589" y="448"/>
                                  </a:lnTo>
                                  <a:lnTo>
                                    <a:pt x="1591" y="446"/>
                                  </a:lnTo>
                                  <a:lnTo>
                                    <a:pt x="1593" y="445"/>
                                  </a:lnTo>
                                  <a:lnTo>
                                    <a:pt x="1597" y="442"/>
                                  </a:lnTo>
                                  <a:lnTo>
                                    <a:pt x="1598" y="440"/>
                                  </a:lnTo>
                                  <a:lnTo>
                                    <a:pt x="1600" y="438"/>
                                  </a:lnTo>
                                  <a:lnTo>
                                    <a:pt x="1602" y="437"/>
                                  </a:lnTo>
                                  <a:lnTo>
                                    <a:pt x="1604" y="435"/>
                                  </a:lnTo>
                                  <a:lnTo>
                                    <a:pt x="1605" y="434"/>
                                  </a:lnTo>
                                  <a:lnTo>
                                    <a:pt x="1609" y="430"/>
                                  </a:lnTo>
                                  <a:lnTo>
                                    <a:pt x="1610" y="429"/>
                                  </a:lnTo>
                                  <a:lnTo>
                                    <a:pt x="1612" y="427"/>
                                  </a:lnTo>
                                  <a:lnTo>
                                    <a:pt x="1618" y="421"/>
                                  </a:lnTo>
                                  <a:lnTo>
                                    <a:pt x="1619" y="420"/>
                                  </a:lnTo>
                                  <a:lnTo>
                                    <a:pt x="1625" y="413"/>
                                  </a:lnTo>
                                  <a:lnTo>
                                    <a:pt x="1626" y="412"/>
                                  </a:lnTo>
                                  <a:lnTo>
                                    <a:pt x="1627" y="410"/>
                                  </a:lnTo>
                                  <a:lnTo>
                                    <a:pt x="1632" y="404"/>
                                  </a:lnTo>
                                  <a:lnTo>
                                    <a:pt x="1633" y="403"/>
                                  </a:lnTo>
                                  <a:lnTo>
                                    <a:pt x="1634" y="402"/>
                                  </a:lnTo>
                                  <a:lnTo>
                                    <a:pt x="1638" y="396"/>
                                  </a:lnTo>
                                  <a:lnTo>
                                    <a:pt x="1639" y="394"/>
                                  </a:lnTo>
                                  <a:lnTo>
                                    <a:pt x="1641" y="391"/>
                                  </a:lnTo>
                                  <a:lnTo>
                                    <a:pt x="1642" y="390"/>
                                  </a:lnTo>
                                  <a:lnTo>
                                    <a:pt x="1643" y="389"/>
                                  </a:lnTo>
                                  <a:lnTo>
                                    <a:pt x="1644" y="387"/>
                                  </a:lnTo>
                                  <a:lnTo>
                                    <a:pt x="1648" y="380"/>
                                  </a:lnTo>
                                  <a:lnTo>
                                    <a:pt x="1649" y="379"/>
                                  </a:lnTo>
                                  <a:lnTo>
                                    <a:pt x="1652" y="372"/>
                                  </a:lnTo>
                                  <a:lnTo>
                                    <a:pt x="1653" y="370"/>
                                  </a:lnTo>
                                  <a:lnTo>
                                    <a:pt x="1656" y="363"/>
                                  </a:lnTo>
                                  <a:lnTo>
                                    <a:pt x="1656" y="362"/>
                                  </a:lnTo>
                                  <a:lnTo>
                                    <a:pt x="1657" y="361"/>
                                  </a:lnTo>
                                  <a:lnTo>
                                    <a:pt x="1659" y="354"/>
                                  </a:lnTo>
                                  <a:lnTo>
                                    <a:pt x="1660" y="352"/>
                                  </a:lnTo>
                                  <a:lnTo>
                                    <a:pt x="1662" y="346"/>
                                  </a:lnTo>
                                  <a:lnTo>
                                    <a:pt x="1662" y="344"/>
                                  </a:lnTo>
                                  <a:lnTo>
                                    <a:pt x="1663" y="338"/>
                                  </a:lnTo>
                                  <a:lnTo>
                                    <a:pt x="1664" y="336"/>
                                  </a:lnTo>
                                  <a:lnTo>
                                    <a:pt x="1665" y="328"/>
                                  </a:lnTo>
                                  <a:lnTo>
                                    <a:pt x="1665" y="327"/>
                                  </a:lnTo>
                                  <a:lnTo>
                                    <a:pt x="1665" y="320"/>
                                  </a:lnTo>
                                  <a:lnTo>
                                    <a:pt x="1665" y="319"/>
                                  </a:lnTo>
                                  <a:lnTo>
                                    <a:pt x="1665" y="312"/>
                                  </a:lnTo>
                                  <a:lnTo>
                                    <a:pt x="1665" y="311"/>
                                  </a:lnTo>
                                  <a:lnTo>
                                    <a:pt x="1665" y="303"/>
                                  </a:lnTo>
                                  <a:lnTo>
                                    <a:pt x="1665" y="302"/>
                                  </a:lnTo>
                                  <a:lnTo>
                                    <a:pt x="1664" y="295"/>
                                  </a:lnTo>
                                  <a:lnTo>
                                    <a:pt x="1663" y="294"/>
                                  </a:lnTo>
                                  <a:lnTo>
                                    <a:pt x="1662" y="287"/>
                                  </a:lnTo>
                                  <a:lnTo>
                                    <a:pt x="1662" y="286"/>
                                  </a:lnTo>
                                  <a:lnTo>
                                    <a:pt x="1660" y="279"/>
                                  </a:lnTo>
                                  <a:lnTo>
                                    <a:pt x="1659" y="278"/>
                                  </a:lnTo>
                                  <a:lnTo>
                                    <a:pt x="1657" y="271"/>
                                  </a:lnTo>
                                  <a:lnTo>
                                    <a:pt x="1656" y="269"/>
                                  </a:lnTo>
                                  <a:lnTo>
                                    <a:pt x="1656" y="268"/>
                                  </a:lnTo>
                                  <a:lnTo>
                                    <a:pt x="1653" y="261"/>
                                  </a:lnTo>
                                  <a:lnTo>
                                    <a:pt x="1652" y="260"/>
                                  </a:lnTo>
                                  <a:lnTo>
                                    <a:pt x="1649" y="253"/>
                                  </a:lnTo>
                                  <a:lnTo>
                                    <a:pt x="1648" y="251"/>
                                  </a:lnTo>
                                  <a:lnTo>
                                    <a:pt x="1644" y="244"/>
                                  </a:lnTo>
                                  <a:lnTo>
                                    <a:pt x="1643" y="243"/>
                                  </a:lnTo>
                                  <a:lnTo>
                                    <a:pt x="1642" y="242"/>
                                  </a:lnTo>
                                  <a:lnTo>
                                    <a:pt x="1641" y="240"/>
                                  </a:lnTo>
                                  <a:lnTo>
                                    <a:pt x="1639" y="237"/>
                                  </a:lnTo>
                                  <a:lnTo>
                                    <a:pt x="1638" y="236"/>
                                  </a:lnTo>
                                  <a:lnTo>
                                    <a:pt x="1634" y="230"/>
                                  </a:lnTo>
                                  <a:lnTo>
                                    <a:pt x="1633" y="228"/>
                                  </a:lnTo>
                                  <a:lnTo>
                                    <a:pt x="1632" y="227"/>
                                  </a:lnTo>
                                  <a:lnTo>
                                    <a:pt x="1627" y="221"/>
                                  </a:lnTo>
                                  <a:lnTo>
                                    <a:pt x="1626" y="219"/>
                                  </a:lnTo>
                                  <a:lnTo>
                                    <a:pt x="1625" y="218"/>
                                  </a:lnTo>
                                  <a:lnTo>
                                    <a:pt x="1619" y="212"/>
                                  </a:lnTo>
                                  <a:lnTo>
                                    <a:pt x="1618" y="210"/>
                                  </a:lnTo>
                                  <a:lnTo>
                                    <a:pt x="1612" y="204"/>
                                  </a:lnTo>
                                  <a:lnTo>
                                    <a:pt x="1610" y="203"/>
                                  </a:lnTo>
                                  <a:lnTo>
                                    <a:pt x="1609" y="201"/>
                                  </a:lnTo>
                                  <a:lnTo>
                                    <a:pt x="1605" y="198"/>
                                  </a:lnTo>
                                  <a:lnTo>
                                    <a:pt x="1604" y="196"/>
                                  </a:lnTo>
                                  <a:lnTo>
                                    <a:pt x="1602" y="195"/>
                                  </a:lnTo>
                                  <a:lnTo>
                                    <a:pt x="1600" y="193"/>
                                  </a:lnTo>
                                  <a:lnTo>
                                    <a:pt x="1598" y="191"/>
                                  </a:lnTo>
                                  <a:lnTo>
                                    <a:pt x="1597" y="190"/>
                                  </a:lnTo>
                                  <a:lnTo>
                                    <a:pt x="1593" y="187"/>
                                  </a:lnTo>
                                  <a:lnTo>
                                    <a:pt x="1591" y="185"/>
                                  </a:lnTo>
                                  <a:lnTo>
                                    <a:pt x="1589" y="183"/>
                                  </a:lnTo>
                                  <a:lnTo>
                                    <a:pt x="1583" y="178"/>
                                  </a:lnTo>
                                  <a:lnTo>
                                    <a:pt x="1580" y="177"/>
                                  </a:lnTo>
                                  <a:lnTo>
                                    <a:pt x="1576" y="173"/>
                                  </a:lnTo>
                                  <a:lnTo>
                                    <a:pt x="1574" y="172"/>
                                  </a:lnTo>
                                  <a:lnTo>
                                    <a:pt x="1571" y="170"/>
                                  </a:lnTo>
                                  <a:lnTo>
                                    <a:pt x="1569" y="168"/>
                                  </a:lnTo>
                                  <a:lnTo>
                                    <a:pt x="1567" y="166"/>
                                  </a:lnTo>
                                  <a:lnTo>
                                    <a:pt x="1562" y="163"/>
                                  </a:lnTo>
                                  <a:lnTo>
                                    <a:pt x="1559" y="161"/>
                                  </a:lnTo>
                                  <a:lnTo>
                                    <a:pt x="1557" y="160"/>
                                  </a:lnTo>
                                  <a:lnTo>
                                    <a:pt x="1554" y="158"/>
                                  </a:lnTo>
                                  <a:lnTo>
                                    <a:pt x="1551" y="156"/>
                                  </a:lnTo>
                                  <a:lnTo>
                                    <a:pt x="1546" y="152"/>
                                  </a:lnTo>
                                  <a:lnTo>
                                    <a:pt x="1543" y="151"/>
                                  </a:lnTo>
                                  <a:lnTo>
                                    <a:pt x="1540" y="149"/>
                                  </a:lnTo>
                                  <a:lnTo>
                                    <a:pt x="1537" y="147"/>
                                  </a:lnTo>
                                  <a:lnTo>
                                    <a:pt x="1531" y="143"/>
                                  </a:lnTo>
                                  <a:lnTo>
                                    <a:pt x="1528" y="142"/>
                                  </a:lnTo>
                                  <a:lnTo>
                                    <a:pt x="1524" y="140"/>
                                  </a:lnTo>
                                  <a:lnTo>
                                    <a:pt x="1521" y="138"/>
                                  </a:lnTo>
                                  <a:lnTo>
                                    <a:pt x="1518" y="136"/>
                                  </a:lnTo>
                                  <a:lnTo>
                                    <a:pt x="1514" y="134"/>
                                  </a:lnTo>
                                  <a:lnTo>
                                    <a:pt x="1511" y="132"/>
                                  </a:lnTo>
                                  <a:lnTo>
                                    <a:pt x="1507" y="130"/>
                                  </a:lnTo>
                                  <a:lnTo>
                                    <a:pt x="1503" y="128"/>
                                  </a:lnTo>
                                  <a:lnTo>
                                    <a:pt x="1500" y="127"/>
                                  </a:lnTo>
                                  <a:lnTo>
                                    <a:pt x="1496" y="125"/>
                                  </a:lnTo>
                                  <a:lnTo>
                                    <a:pt x="1492" y="123"/>
                                  </a:lnTo>
                                  <a:lnTo>
                                    <a:pt x="1488" y="121"/>
                                  </a:lnTo>
                                  <a:lnTo>
                                    <a:pt x="1484" y="119"/>
                                  </a:lnTo>
                                  <a:lnTo>
                                    <a:pt x="1480" y="117"/>
                                  </a:lnTo>
                                  <a:lnTo>
                                    <a:pt x="1476" y="115"/>
                                  </a:lnTo>
                                  <a:lnTo>
                                    <a:pt x="1471" y="113"/>
                                  </a:lnTo>
                                  <a:lnTo>
                                    <a:pt x="1467" y="111"/>
                                  </a:lnTo>
                                  <a:lnTo>
                                    <a:pt x="1463" y="109"/>
                                  </a:lnTo>
                                  <a:lnTo>
                                    <a:pt x="1458" y="107"/>
                                  </a:lnTo>
                                  <a:lnTo>
                                    <a:pt x="1449" y="103"/>
                                  </a:lnTo>
                                  <a:lnTo>
                                    <a:pt x="1444" y="101"/>
                                  </a:lnTo>
                                  <a:lnTo>
                                    <a:pt x="1434" y="97"/>
                                  </a:lnTo>
                                  <a:lnTo>
                                    <a:pt x="1429" y="95"/>
                                  </a:lnTo>
                                  <a:lnTo>
                                    <a:pt x="1423" y="93"/>
                                  </a:lnTo>
                                  <a:lnTo>
                                    <a:pt x="1418" y="91"/>
                                  </a:lnTo>
                                  <a:lnTo>
                                    <a:pt x="1413" y="89"/>
                                  </a:lnTo>
                                  <a:lnTo>
                                    <a:pt x="1401" y="85"/>
                                  </a:lnTo>
                                  <a:lnTo>
                                    <a:pt x="1395" y="83"/>
                                  </a:lnTo>
                                  <a:lnTo>
                                    <a:pt x="1389" y="81"/>
                                  </a:lnTo>
                                  <a:lnTo>
                                    <a:pt x="1383" y="79"/>
                                  </a:lnTo>
                                  <a:lnTo>
                                    <a:pt x="1377" y="76"/>
                                  </a:lnTo>
                                  <a:lnTo>
                                    <a:pt x="1371" y="74"/>
                                  </a:lnTo>
                                  <a:lnTo>
                                    <a:pt x="1351" y="68"/>
                                  </a:lnTo>
                                  <a:lnTo>
                                    <a:pt x="1344" y="66"/>
                                  </a:lnTo>
                                  <a:lnTo>
                                    <a:pt x="1322" y="60"/>
                                  </a:lnTo>
                                  <a:lnTo>
                                    <a:pt x="1314" y="58"/>
                                  </a:lnTo>
                                  <a:lnTo>
                                    <a:pt x="1291" y="52"/>
                                  </a:lnTo>
                                  <a:lnTo>
                                    <a:pt x="1282" y="50"/>
                                  </a:lnTo>
                                  <a:lnTo>
                                    <a:pt x="1265" y="46"/>
                                  </a:lnTo>
                                  <a:lnTo>
                                    <a:pt x="1256" y="44"/>
                                  </a:lnTo>
                                  <a:lnTo>
                                    <a:pt x="1247" y="42"/>
                                  </a:lnTo>
                                  <a:lnTo>
                                    <a:pt x="1229" y="38"/>
                                  </a:lnTo>
                                  <a:lnTo>
                                    <a:pt x="1219" y="36"/>
                                  </a:lnTo>
                                  <a:lnTo>
                                    <a:pt x="1209" y="34"/>
                                  </a:lnTo>
                                  <a:lnTo>
                                    <a:pt x="1199" y="32"/>
                                  </a:lnTo>
                                  <a:lnTo>
                                    <a:pt x="1189" y="30"/>
                                  </a:lnTo>
                                  <a:lnTo>
                                    <a:pt x="1178" y="28"/>
                                  </a:lnTo>
                                  <a:lnTo>
                                    <a:pt x="1168" y="26"/>
                                  </a:lnTo>
                                  <a:lnTo>
                                    <a:pt x="1157" y="25"/>
                                  </a:lnTo>
                                  <a:lnTo>
                                    <a:pt x="1146" y="23"/>
                                  </a:lnTo>
                                  <a:lnTo>
                                    <a:pt x="1134" y="21"/>
                                  </a:lnTo>
                                  <a:lnTo>
                                    <a:pt x="1122" y="19"/>
                                  </a:lnTo>
                                  <a:lnTo>
                                    <a:pt x="1111" y="18"/>
                                  </a:lnTo>
                                  <a:lnTo>
                                    <a:pt x="1098" y="16"/>
                                  </a:lnTo>
                                  <a:lnTo>
                                    <a:pt x="1086" y="15"/>
                                  </a:lnTo>
                                  <a:lnTo>
                                    <a:pt x="1073" y="13"/>
                                  </a:lnTo>
                                  <a:lnTo>
                                    <a:pt x="1033" y="9"/>
                                  </a:lnTo>
                                  <a:lnTo>
                                    <a:pt x="1019" y="8"/>
                                  </a:lnTo>
                                  <a:lnTo>
                                    <a:pt x="898" y="1"/>
                                  </a:lnTo>
                                  <a:lnTo>
                                    <a:pt x="882" y="0"/>
                                  </a:lnTo>
                                  <a:lnTo>
                                    <a:pt x="865" y="0"/>
                                  </a:lnTo>
                                  <a:lnTo>
                                    <a:pt x="831" y="0"/>
                                  </a:lnTo>
                                  <a:lnTo>
                                    <a:pt x="813" y="0"/>
                                  </a:lnTo>
                                  <a:lnTo>
                                    <a:pt x="795" y="0"/>
                                  </a:lnTo>
                                  <a:lnTo>
                                    <a:pt x="777" y="0"/>
                                  </a:lnTo>
                                  <a:lnTo>
                                    <a:pt x="758" y="1"/>
                                  </a:lnTo>
                                  <a:lnTo>
                                    <a:pt x="740" y="2"/>
                                  </a:lnTo>
                                  <a:lnTo>
                                    <a:pt x="721" y="2"/>
                                  </a:lnTo>
                                  <a:lnTo>
                                    <a:pt x="701" y="4"/>
                                  </a:lnTo>
                                  <a:lnTo>
                                    <a:pt x="682" y="5"/>
                                  </a:lnTo>
                                  <a:lnTo>
                                    <a:pt x="642" y="8"/>
                                  </a:lnTo>
                                  <a:lnTo>
                                    <a:pt x="622" y="10"/>
                                  </a:lnTo>
                                  <a:lnTo>
                                    <a:pt x="601" y="12"/>
                                  </a:lnTo>
                                  <a:lnTo>
                                    <a:pt x="560" y="17"/>
                                  </a:lnTo>
                                  <a:lnTo>
                                    <a:pt x="539" y="20"/>
                                  </a:lnTo>
                                  <a:lnTo>
                                    <a:pt x="518" y="23"/>
                                  </a:lnTo>
                                  <a:lnTo>
                                    <a:pt x="497" y="26"/>
                                  </a:lnTo>
                                  <a:lnTo>
                                    <a:pt x="476" y="30"/>
                                  </a:lnTo>
                                  <a:lnTo>
                                    <a:pt x="454" y="34"/>
                                  </a:lnTo>
                                  <a:lnTo>
                                    <a:pt x="433" y="38"/>
                                  </a:lnTo>
                                  <a:lnTo>
                                    <a:pt x="412" y="43"/>
                                  </a:lnTo>
                                  <a:lnTo>
                                    <a:pt x="391" y="48"/>
                                  </a:lnTo>
                                  <a:lnTo>
                                    <a:pt x="370" y="53"/>
                                  </a:lnTo>
                                  <a:lnTo>
                                    <a:pt x="349" y="58"/>
                                  </a:lnTo>
                                  <a:lnTo>
                                    <a:pt x="328" y="64"/>
                                  </a:lnTo>
                                  <a:lnTo>
                                    <a:pt x="287" y="77"/>
                                  </a:lnTo>
                                  <a:lnTo>
                                    <a:pt x="267" y="84"/>
                                  </a:lnTo>
                                  <a:lnTo>
                                    <a:pt x="248" y="91"/>
                                  </a:lnTo>
                                  <a:lnTo>
                                    <a:pt x="228" y="98"/>
                                  </a:lnTo>
                                  <a:lnTo>
                                    <a:pt x="210" y="106"/>
                                  </a:lnTo>
                                  <a:lnTo>
                                    <a:pt x="191" y="114"/>
                                  </a:lnTo>
                                  <a:lnTo>
                                    <a:pt x="174" y="122"/>
                                  </a:lnTo>
                                  <a:lnTo>
                                    <a:pt x="156" y="131"/>
                                  </a:lnTo>
                                  <a:lnTo>
                                    <a:pt x="109" y="159"/>
                                  </a:lnTo>
                                  <a:lnTo>
                                    <a:pt x="95" y="169"/>
                                  </a:lnTo>
                                  <a:lnTo>
                                    <a:pt x="81" y="179"/>
                                  </a:lnTo>
                                  <a:lnTo>
                                    <a:pt x="69" y="190"/>
                                  </a:lnTo>
                                  <a:lnTo>
                                    <a:pt x="57" y="200"/>
                                  </a:lnTo>
                                  <a:lnTo>
                                    <a:pt x="46" y="211"/>
                                  </a:lnTo>
                                  <a:lnTo>
                                    <a:pt x="37" y="222"/>
                                  </a:lnTo>
                                  <a:lnTo>
                                    <a:pt x="28" y="234"/>
                                  </a:lnTo>
                                  <a:lnTo>
                                    <a:pt x="21" y="245"/>
                                  </a:lnTo>
                                  <a:lnTo>
                                    <a:pt x="14" y="257"/>
                                  </a:lnTo>
                                  <a:lnTo>
                                    <a:pt x="9" y="268"/>
                                  </a:lnTo>
                                  <a:lnTo>
                                    <a:pt x="5" y="280"/>
                                  </a:lnTo>
                                  <a:lnTo>
                                    <a:pt x="2" y="292"/>
                                  </a:lnTo>
                                  <a:lnTo>
                                    <a:pt x="0" y="304"/>
                                  </a:lnTo>
                                  <a:lnTo>
                                    <a:pt x="0" y="316"/>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Rectangle 96"/>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 name="Rectangle 97"/>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43" name="Freeform 98"/>
                        <wps:cNvSpPr>
                          <a:spLocks noEditPoints="1"/>
                        </wps:cNvSpPr>
                        <wps:spPr bwMode="auto">
                          <a:xfrm>
                            <a:off x="167640" y="1527175"/>
                            <a:ext cx="1062355" cy="203835"/>
                          </a:xfrm>
                          <a:custGeom>
                            <a:avLst/>
                            <a:gdLst>
                              <a:gd name="T0" fmla="*/ 32 w 1673"/>
                              <a:gd name="T1" fmla="*/ 231 h 321"/>
                              <a:gd name="T2" fmla="*/ 81 w 1673"/>
                              <a:gd name="T3" fmla="*/ 182 h 321"/>
                              <a:gd name="T4" fmla="*/ 119 w 1673"/>
                              <a:gd name="T5" fmla="*/ 155 h 321"/>
                              <a:gd name="T6" fmla="*/ 107 w 1673"/>
                              <a:gd name="T7" fmla="*/ 172 h 321"/>
                              <a:gd name="T8" fmla="*/ 85 w 1673"/>
                              <a:gd name="T9" fmla="*/ 188 h 321"/>
                              <a:gd name="T10" fmla="*/ 179 w 1673"/>
                              <a:gd name="T11" fmla="*/ 121 h 321"/>
                              <a:gd name="T12" fmla="*/ 182 w 1673"/>
                              <a:gd name="T13" fmla="*/ 129 h 321"/>
                              <a:gd name="T14" fmla="*/ 151 w 1673"/>
                              <a:gd name="T15" fmla="*/ 145 h 321"/>
                              <a:gd name="T16" fmla="*/ 243 w 1673"/>
                              <a:gd name="T17" fmla="*/ 94 h 321"/>
                              <a:gd name="T18" fmla="*/ 245 w 1673"/>
                              <a:gd name="T19" fmla="*/ 102 h 321"/>
                              <a:gd name="T20" fmla="*/ 284 w 1673"/>
                              <a:gd name="T21" fmla="*/ 79 h 321"/>
                              <a:gd name="T22" fmla="*/ 327 w 1673"/>
                              <a:gd name="T23" fmla="*/ 66 h 321"/>
                              <a:gd name="T24" fmla="*/ 309 w 1673"/>
                              <a:gd name="T25" fmla="*/ 80 h 321"/>
                              <a:gd name="T26" fmla="*/ 286 w 1673"/>
                              <a:gd name="T27" fmla="*/ 87 h 321"/>
                              <a:gd name="T28" fmla="*/ 399 w 1673"/>
                              <a:gd name="T29" fmla="*/ 47 h 321"/>
                              <a:gd name="T30" fmla="*/ 384 w 1673"/>
                              <a:gd name="T31" fmla="*/ 59 h 321"/>
                              <a:gd name="T32" fmla="*/ 440 w 1673"/>
                              <a:gd name="T33" fmla="*/ 38 h 321"/>
                              <a:gd name="T34" fmla="*/ 454 w 1673"/>
                              <a:gd name="T35" fmla="*/ 43 h 321"/>
                              <a:gd name="T36" fmla="*/ 428 w 1673"/>
                              <a:gd name="T37" fmla="*/ 40 h 321"/>
                              <a:gd name="T38" fmla="*/ 546 w 1673"/>
                              <a:gd name="T39" fmla="*/ 28 h 321"/>
                              <a:gd name="T40" fmla="*/ 504 w 1673"/>
                              <a:gd name="T41" fmla="*/ 34 h 321"/>
                              <a:gd name="T42" fmla="*/ 618 w 1673"/>
                              <a:gd name="T43" fmla="*/ 11 h 321"/>
                              <a:gd name="T44" fmla="*/ 574 w 1673"/>
                              <a:gd name="T45" fmla="*/ 16 h 321"/>
                              <a:gd name="T46" fmla="*/ 663 w 1673"/>
                              <a:gd name="T47" fmla="*/ 15 h 321"/>
                              <a:gd name="T48" fmla="*/ 751 w 1673"/>
                              <a:gd name="T49" fmla="*/ 1 h 321"/>
                              <a:gd name="T50" fmla="*/ 722 w 1673"/>
                              <a:gd name="T51" fmla="*/ 11 h 321"/>
                              <a:gd name="T52" fmla="*/ 840 w 1673"/>
                              <a:gd name="T53" fmla="*/ 8 h 321"/>
                              <a:gd name="T54" fmla="*/ 878 w 1673"/>
                              <a:gd name="T55" fmla="*/ 0 h 321"/>
                              <a:gd name="T56" fmla="*/ 897 w 1673"/>
                              <a:gd name="T57" fmla="*/ 9 h 321"/>
                              <a:gd name="T58" fmla="*/ 944 w 1673"/>
                              <a:gd name="T59" fmla="*/ 2 h 321"/>
                              <a:gd name="T60" fmla="*/ 966 w 1673"/>
                              <a:gd name="T61" fmla="*/ 12 h 321"/>
                              <a:gd name="T62" fmla="*/ 1055 w 1673"/>
                              <a:gd name="T63" fmla="*/ 11 h 321"/>
                              <a:gd name="T64" fmla="*/ 1030 w 1673"/>
                              <a:gd name="T65" fmla="*/ 17 h 321"/>
                              <a:gd name="T66" fmla="*/ 1113 w 1673"/>
                              <a:gd name="T67" fmla="*/ 17 h 321"/>
                              <a:gd name="T68" fmla="*/ 1099 w 1673"/>
                              <a:gd name="T69" fmla="*/ 24 h 321"/>
                              <a:gd name="T70" fmla="*/ 1208 w 1673"/>
                              <a:gd name="T71" fmla="*/ 33 h 321"/>
                              <a:gd name="T72" fmla="*/ 1169 w 1673"/>
                              <a:gd name="T73" fmla="*/ 34 h 321"/>
                              <a:gd name="T74" fmla="*/ 1278 w 1673"/>
                              <a:gd name="T75" fmla="*/ 48 h 321"/>
                              <a:gd name="T76" fmla="*/ 1251 w 1673"/>
                              <a:gd name="T77" fmla="*/ 50 h 321"/>
                              <a:gd name="T78" fmla="*/ 1322 w 1673"/>
                              <a:gd name="T79" fmla="*/ 59 h 321"/>
                              <a:gd name="T80" fmla="*/ 1327 w 1673"/>
                              <a:gd name="T81" fmla="*/ 69 h 321"/>
                              <a:gd name="T82" fmla="*/ 1386 w 1673"/>
                              <a:gd name="T83" fmla="*/ 78 h 321"/>
                              <a:gd name="T84" fmla="*/ 1421 w 1673"/>
                              <a:gd name="T85" fmla="*/ 99 h 321"/>
                              <a:gd name="T86" fmla="*/ 1403 w 1673"/>
                              <a:gd name="T87" fmla="*/ 92 h 321"/>
                              <a:gd name="T88" fmla="*/ 1462 w 1673"/>
                              <a:gd name="T89" fmla="*/ 107 h 321"/>
                              <a:gd name="T90" fmla="*/ 1484 w 1673"/>
                              <a:gd name="T91" fmla="*/ 126 h 321"/>
                              <a:gd name="T92" fmla="*/ 1453 w 1673"/>
                              <a:gd name="T93" fmla="*/ 112 h 321"/>
                              <a:gd name="T94" fmla="*/ 1538 w 1673"/>
                              <a:gd name="T95" fmla="*/ 145 h 321"/>
                              <a:gd name="T96" fmla="*/ 1554 w 1673"/>
                              <a:gd name="T97" fmla="*/ 164 h 321"/>
                              <a:gd name="T98" fmla="*/ 1529 w 1673"/>
                              <a:gd name="T99" fmla="*/ 149 h 321"/>
                              <a:gd name="T100" fmla="*/ 1589 w 1673"/>
                              <a:gd name="T101" fmla="*/ 180 h 321"/>
                              <a:gd name="T102" fmla="*/ 1610 w 1673"/>
                              <a:gd name="T103" fmla="*/ 208 h 321"/>
                              <a:gd name="T104" fmla="*/ 1591 w 1673"/>
                              <a:gd name="T105" fmla="*/ 191 h 321"/>
                              <a:gd name="T106" fmla="*/ 1654 w 1673"/>
                              <a:gd name="T107" fmla="*/ 251 h 321"/>
                              <a:gd name="T108" fmla="*/ 1648 w 1673"/>
                              <a:gd name="T109" fmla="*/ 256 h 321"/>
                              <a:gd name="T110" fmla="*/ 1666 w 1673"/>
                              <a:gd name="T111" fmla="*/ 32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3" h="321">
                                <a:moveTo>
                                  <a:pt x="0" y="319"/>
                                </a:moveTo>
                                <a:lnTo>
                                  <a:pt x="11" y="270"/>
                                </a:lnTo>
                                <a:lnTo>
                                  <a:pt x="18" y="272"/>
                                </a:lnTo>
                                <a:lnTo>
                                  <a:pt x="7" y="321"/>
                                </a:lnTo>
                                <a:lnTo>
                                  <a:pt x="0" y="319"/>
                                </a:lnTo>
                                <a:close/>
                                <a:moveTo>
                                  <a:pt x="26" y="239"/>
                                </a:moveTo>
                                <a:lnTo>
                                  <a:pt x="32" y="231"/>
                                </a:lnTo>
                                <a:lnTo>
                                  <a:pt x="57" y="203"/>
                                </a:lnTo>
                                <a:lnTo>
                                  <a:pt x="63" y="209"/>
                                </a:lnTo>
                                <a:lnTo>
                                  <a:pt x="38" y="237"/>
                                </a:lnTo>
                                <a:lnTo>
                                  <a:pt x="38" y="236"/>
                                </a:lnTo>
                                <a:lnTo>
                                  <a:pt x="32" y="245"/>
                                </a:lnTo>
                                <a:lnTo>
                                  <a:pt x="26" y="239"/>
                                </a:lnTo>
                                <a:close/>
                                <a:moveTo>
                                  <a:pt x="81" y="182"/>
                                </a:moveTo>
                                <a:lnTo>
                                  <a:pt x="84" y="180"/>
                                </a:lnTo>
                                <a:lnTo>
                                  <a:pt x="90" y="175"/>
                                </a:lnTo>
                                <a:lnTo>
                                  <a:pt x="96" y="170"/>
                                </a:lnTo>
                                <a:lnTo>
                                  <a:pt x="103" y="165"/>
                                </a:lnTo>
                                <a:lnTo>
                                  <a:pt x="109" y="161"/>
                                </a:lnTo>
                                <a:lnTo>
                                  <a:pt x="116" y="157"/>
                                </a:lnTo>
                                <a:lnTo>
                                  <a:pt x="119" y="155"/>
                                </a:lnTo>
                                <a:lnTo>
                                  <a:pt x="123" y="162"/>
                                </a:lnTo>
                                <a:lnTo>
                                  <a:pt x="119" y="164"/>
                                </a:lnTo>
                                <a:lnTo>
                                  <a:pt x="119" y="164"/>
                                </a:lnTo>
                                <a:lnTo>
                                  <a:pt x="113" y="168"/>
                                </a:lnTo>
                                <a:lnTo>
                                  <a:pt x="113" y="168"/>
                                </a:lnTo>
                                <a:lnTo>
                                  <a:pt x="107" y="172"/>
                                </a:lnTo>
                                <a:lnTo>
                                  <a:pt x="107" y="172"/>
                                </a:lnTo>
                                <a:lnTo>
                                  <a:pt x="100" y="177"/>
                                </a:lnTo>
                                <a:lnTo>
                                  <a:pt x="100" y="177"/>
                                </a:lnTo>
                                <a:lnTo>
                                  <a:pt x="94" y="182"/>
                                </a:lnTo>
                                <a:lnTo>
                                  <a:pt x="94" y="182"/>
                                </a:lnTo>
                                <a:lnTo>
                                  <a:pt x="88" y="186"/>
                                </a:lnTo>
                                <a:lnTo>
                                  <a:pt x="88" y="186"/>
                                </a:lnTo>
                                <a:lnTo>
                                  <a:pt x="85" y="188"/>
                                </a:lnTo>
                                <a:lnTo>
                                  <a:pt x="81" y="182"/>
                                </a:lnTo>
                                <a:close/>
                                <a:moveTo>
                                  <a:pt x="145" y="139"/>
                                </a:moveTo>
                                <a:lnTo>
                                  <a:pt x="148" y="138"/>
                                </a:lnTo>
                                <a:lnTo>
                                  <a:pt x="154" y="134"/>
                                </a:lnTo>
                                <a:lnTo>
                                  <a:pt x="167" y="127"/>
                                </a:lnTo>
                                <a:lnTo>
                                  <a:pt x="173" y="124"/>
                                </a:lnTo>
                                <a:lnTo>
                                  <a:pt x="179" y="121"/>
                                </a:lnTo>
                                <a:lnTo>
                                  <a:pt x="186" y="118"/>
                                </a:lnTo>
                                <a:lnTo>
                                  <a:pt x="186" y="118"/>
                                </a:lnTo>
                                <a:lnTo>
                                  <a:pt x="189" y="126"/>
                                </a:lnTo>
                                <a:lnTo>
                                  <a:pt x="189" y="126"/>
                                </a:lnTo>
                                <a:lnTo>
                                  <a:pt x="189" y="126"/>
                                </a:lnTo>
                                <a:lnTo>
                                  <a:pt x="182" y="129"/>
                                </a:lnTo>
                                <a:lnTo>
                                  <a:pt x="182" y="129"/>
                                </a:lnTo>
                                <a:lnTo>
                                  <a:pt x="176" y="132"/>
                                </a:lnTo>
                                <a:lnTo>
                                  <a:pt x="176" y="132"/>
                                </a:lnTo>
                                <a:lnTo>
                                  <a:pt x="170" y="135"/>
                                </a:lnTo>
                                <a:lnTo>
                                  <a:pt x="170" y="135"/>
                                </a:lnTo>
                                <a:lnTo>
                                  <a:pt x="157" y="142"/>
                                </a:lnTo>
                                <a:lnTo>
                                  <a:pt x="157" y="142"/>
                                </a:lnTo>
                                <a:lnTo>
                                  <a:pt x="151" y="145"/>
                                </a:lnTo>
                                <a:lnTo>
                                  <a:pt x="151" y="145"/>
                                </a:lnTo>
                                <a:lnTo>
                                  <a:pt x="149" y="146"/>
                                </a:lnTo>
                                <a:lnTo>
                                  <a:pt x="145" y="139"/>
                                </a:lnTo>
                                <a:close/>
                                <a:moveTo>
                                  <a:pt x="214" y="106"/>
                                </a:moveTo>
                                <a:lnTo>
                                  <a:pt x="218" y="104"/>
                                </a:lnTo>
                                <a:lnTo>
                                  <a:pt x="224" y="101"/>
                                </a:lnTo>
                                <a:lnTo>
                                  <a:pt x="243" y="94"/>
                                </a:lnTo>
                                <a:lnTo>
                                  <a:pt x="249" y="91"/>
                                </a:lnTo>
                                <a:lnTo>
                                  <a:pt x="256" y="89"/>
                                </a:lnTo>
                                <a:lnTo>
                                  <a:pt x="258" y="97"/>
                                </a:lnTo>
                                <a:lnTo>
                                  <a:pt x="252" y="99"/>
                                </a:lnTo>
                                <a:lnTo>
                                  <a:pt x="252" y="99"/>
                                </a:lnTo>
                                <a:lnTo>
                                  <a:pt x="245" y="102"/>
                                </a:lnTo>
                                <a:lnTo>
                                  <a:pt x="245" y="102"/>
                                </a:lnTo>
                                <a:lnTo>
                                  <a:pt x="226" y="109"/>
                                </a:lnTo>
                                <a:lnTo>
                                  <a:pt x="226" y="109"/>
                                </a:lnTo>
                                <a:lnTo>
                                  <a:pt x="220" y="112"/>
                                </a:lnTo>
                                <a:lnTo>
                                  <a:pt x="220" y="112"/>
                                </a:lnTo>
                                <a:lnTo>
                                  <a:pt x="216" y="113"/>
                                </a:lnTo>
                                <a:lnTo>
                                  <a:pt x="214" y="106"/>
                                </a:lnTo>
                                <a:close/>
                                <a:moveTo>
                                  <a:pt x="284" y="79"/>
                                </a:moveTo>
                                <a:lnTo>
                                  <a:pt x="287" y="78"/>
                                </a:lnTo>
                                <a:lnTo>
                                  <a:pt x="294" y="76"/>
                                </a:lnTo>
                                <a:lnTo>
                                  <a:pt x="300" y="74"/>
                                </a:lnTo>
                                <a:lnTo>
                                  <a:pt x="307" y="72"/>
                                </a:lnTo>
                                <a:lnTo>
                                  <a:pt x="319" y="68"/>
                                </a:lnTo>
                                <a:lnTo>
                                  <a:pt x="326" y="66"/>
                                </a:lnTo>
                                <a:lnTo>
                                  <a:pt x="327" y="66"/>
                                </a:lnTo>
                                <a:lnTo>
                                  <a:pt x="328" y="74"/>
                                </a:lnTo>
                                <a:lnTo>
                                  <a:pt x="327" y="74"/>
                                </a:lnTo>
                                <a:lnTo>
                                  <a:pt x="327" y="74"/>
                                </a:lnTo>
                                <a:lnTo>
                                  <a:pt x="321" y="76"/>
                                </a:lnTo>
                                <a:lnTo>
                                  <a:pt x="321" y="76"/>
                                </a:lnTo>
                                <a:lnTo>
                                  <a:pt x="309" y="80"/>
                                </a:lnTo>
                                <a:lnTo>
                                  <a:pt x="309" y="80"/>
                                </a:lnTo>
                                <a:lnTo>
                                  <a:pt x="302" y="82"/>
                                </a:lnTo>
                                <a:lnTo>
                                  <a:pt x="302" y="82"/>
                                </a:lnTo>
                                <a:lnTo>
                                  <a:pt x="296" y="84"/>
                                </a:lnTo>
                                <a:lnTo>
                                  <a:pt x="296" y="84"/>
                                </a:lnTo>
                                <a:lnTo>
                                  <a:pt x="289" y="86"/>
                                </a:lnTo>
                                <a:lnTo>
                                  <a:pt x="290" y="86"/>
                                </a:lnTo>
                                <a:lnTo>
                                  <a:pt x="286" y="87"/>
                                </a:lnTo>
                                <a:lnTo>
                                  <a:pt x="284" y="79"/>
                                </a:lnTo>
                                <a:close/>
                                <a:moveTo>
                                  <a:pt x="356" y="58"/>
                                </a:moveTo>
                                <a:lnTo>
                                  <a:pt x="376" y="52"/>
                                </a:lnTo>
                                <a:lnTo>
                                  <a:pt x="383" y="51"/>
                                </a:lnTo>
                                <a:lnTo>
                                  <a:pt x="389" y="49"/>
                                </a:lnTo>
                                <a:lnTo>
                                  <a:pt x="396" y="48"/>
                                </a:lnTo>
                                <a:lnTo>
                                  <a:pt x="399" y="47"/>
                                </a:lnTo>
                                <a:lnTo>
                                  <a:pt x="400" y="55"/>
                                </a:lnTo>
                                <a:lnTo>
                                  <a:pt x="397" y="56"/>
                                </a:lnTo>
                                <a:lnTo>
                                  <a:pt x="397" y="56"/>
                                </a:lnTo>
                                <a:lnTo>
                                  <a:pt x="391" y="57"/>
                                </a:lnTo>
                                <a:lnTo>
                                  <a:pt x="391" y="57"/>
                                </a:lnTo>
                                <a:lnTo>
                                  <a:pt x="384" y="59"/>
                                </a:lnTo>
                                <a:lnTo>
                                  <a:pt x="384" y="59"/>
                                </a:lnTo>
                                <a:lnTo>
                                  <a:pt x="378" y="60"/>
                                </a:lnTo>
                                <a:lnTo>
                                  <a:pt x="378" y="60"/>
                                </a:lnTo>
                                <a:lnTo>
                                  <a:pt x="357" y="66"/>
                                </a:lnTo>
                                <a:lnTo>
                                  <a:pt x="356" y="58"/>
                                </a:lnTo>
                                <a:close/>
                                <a:moveTo>
                                  <a:pt x="428" y="40"/>
                                </a:moveTo>
                                <a:lnTo>
                                  <a:pt x="434" y="39"/>
                                </a:lnTo>
                                <a:lnTo>
                                  <a:pt x="440" y="38"/>
                                </a:lnTo>
                                <a:lnTo>
                                  <a:pt x="453" y="35"/>
                                </a:lnTo>
                                <a:lnTo>
                                  <a:pt x="459" y="34"/>
                                </a:lnTo>
                                <a:lnTo>
                                  <a:pt x="472" y="32"/>
                                </a:lnTo>
                                <a:lnTo>
                                  <a:pt x="473" y="40"/>
                                </a:lnTo>
                                <a:lnTo>
                                  <a:pt x="460" y="42"/>
                                </a:lnTo>
                                <a:lnTo>
                                  <a:pt x="460" y="42"/>
                                </a:lnTo>
                                <a:lnTo>
                                  <a:pt x="454" y="43"/>
                                </a:lnTo>
                                <a:lnTo>
                                  <a:pt x="454" y="43"/>
                                </a:lnTo>
                                <a:lnTo>
                                  <a:pt x="441" y="46"/>
                                </a:lnTo>
                                <a:lnTo>
                                  <a:pt x="441" y="46"/>
                                </a:lnTo>
                                <a:lnTo>
                                  <a:pt x="435" y="47"/>
                                </a:lnTo>
                                <a:lnTo>
                                  <a:pt x="435" y="47"/>
                                </a:lnTo>
                                <a:lnTo>
                                  <a:pt x="429" y="49"/>
                                </a:lnTo>
                                <a:lnTo>
                                  <a:pt x="428" y="40"/>
                                </a:lnTo>
                                <a:close/>
                                <a:moveTo>
                                  <a:pt x="501" y="26"/>
                                </a:moveTo>
                                <a:lnTo>
                                  <a:pt x="503" y="26"/>
                                </a:lnTo>
                                <a:lnTo>
                                  <a:pt x="510" y="25"/>
                                </a:lnTo>
                                <a:lnTo>
                                  <a:pt x="522" y="23"/>
                                </a:lnTo>
                                <a:lnTo>
                                  <a:pt x="529" y="22"/>
                                </a:lnTo>
                                <a:lnTo>
                                  <a:pt x="545" y="20"/>
                                </a:lnTo>
                                <a:lnTo>
                                  <a:pt x="546" y="28"/>
                                </a:lnTo>
                                <a:lnTo>
                                  <a:pt x="530" y="30"/>
                                </a:lnTo>
                                <a:lnTo>
                                  <a:pt x="530" y="30"/>
                                </a:lnTo>
                                <a:lnTo>
                                  <a:pt x="523" y="31"/>
                                </a:lnTo>
                                <a:lnTo>
                                  <a:pt x="523" y="31"/>
                                </a:lnTo>
                                <a:lnTo>
                                  <a:pt x="511" y="33"/>
                                </a:lnTo>
                                <a:lnTo>
                                  <a:pt x="511" y="33"/>
                                </a:lnTo>
                                <a:lnTo>
                                  <a:pt x="504" y="34"/>
                                </a:lnTo>
                                <a:lnTo>
                                  <a:pt x="504" y="34"/>
                                </a:lnTo>
                                <a:lnTo>
                                  <a:pt x="502" y="35"/>
                                </a:lnTo>
                                <a:lnTo>
                                  <a:pt x="501" y="26"/>
                                </a:lnTo>
                                <a:close/>
                                <a:moveTo>
                                  <a:pt x="574" y="16"/>
                                </a:moveTo>
                                <a:lnTo>
                                  <a:pt x="611" y="11"/>
                                </a:lnTo>
                                <a:lnTo>
                                  <a:pt x="618" y="11"/>
                                </a:lnTo>
                                <a:lnTo>
                                  <a:pt x="618" y="11"/>
                                </a:lnTo>
                                <a:lnTo>
                                  <a:pt x="619" y="19"/>
                                </a:lnTo>
                                <a:lnTo>
                                  <a:pt x="618" y="19"/>
                                </a:lnTo>
                                <a:lnTo>
                                  <a:pt x="618" y="19"/>
                                </a:lnTo>
                                <a:lnTo>
                                  <a:pt x="612" y="20"/>
                                </a:lnTo>
                                <a:lnTo>
                                  <a:pt x="612" y="20"/>
                                </a:lnTo>
                                <a:lnTo>
                                  <a:pt x="575" y="24"/>
                                </a:lnTo>
                                <a:lnTo>
                                  <a:pt x="574" y="16"/>
                                </a:lnTo>
                                <a:close/>
                                <a:moveTo>
                                  <a:pt x="648" y="8"/>
                                </a:moveTo>
                                <a:lnTo>
                                  <a:pt x="656" y="7"/>
                                </a:lnTo>
                                <a:lnTo>
                                  <a:pt x="662" y="7"/>
                                </a:lnTo>
                                <a:lnTo>
                                  <a:pt x="692" y="4"/>
                                </a:lnTo>
                                <a:lnTo>
                                  <a:pt x="693" y="13"/>
                                </a:lnTo>
                                <a:lnTo>
                                  <a:pt x="663" y="15"/>
                                </a:lnTo>
                                <a:lnTo>
                                  <a:pt x="663" y="15"/>
                                </a:lnTo>
                                <a:lnTo>
                                  <a:pt x="656" y="16"/>
                                </a:lnTo>
                                <a:lnTo>
                                  <a:pt x="656" y="16"/>
                                </a:lnTo>
                                <a:lnTo>
                                  <a:pt x="648" y="16"/>
                                </a:lnTo>
                                <a:lnTo>
                                  <a:pt x="648" y="8"/>
                                </a:lnTo>
                                <a:close/>
                                <a:moveTo>
                                  <a:pt x="722" y="3"/>
                                </a:moveTo>
                                <a:lnTo>
                                  <a:pt x="745" y="1"/>
                                </a:lnTo>
                                <a:lnTo>
                                  <a:pt x="751" y="1"/>
                                </a:lnTo>
                                <a:lnTo>
                                  <a:pt x="766" y="1"/>
                                </a:lnTo>
                                <a:lnTo>
                                  <a:pt x="766" y="9"/>
                                </a:lnTo>
                                <a:lnTo>
                                  <a:pt x="751" y="10"/>
                                </a:lnTo>
                                <a:lnTo>
                                  <a:pt x="751" y="10"/>
                                </a:lnTo>
                                <a:lnTo>
                                  <a:pt x="745" y="10"/>
                                </a:lnTo>
                                <a:lnTo>
                                  <a:pt x="745" y="10"/>
                                </a:lnTo>
                                <a:lnTo>
                                  <a:pt x="722" y="11"/>
                                </a:lnTo>
                                <a:lnTo>
                                  <a:pt x="722" y="3"/>
                                </a:lnTo>
                                <a:close/>
                                <a:moveTo>
                                  <a:pt x="796" y="0"/>
                                </a:moveTo>
                                <a:lnTo>
                                  <a:pt x="833" y="0"/>
                                </a:lnTo>
                                <a:lnTo>
                                  <a:pt x="840" y="0"/>
                                </a:lnTo>
                                <a:lnTo>
                                  <a:pt x="840" y="0"/>
                                </a:lnTo>
                                <a:lnTo>
                                  <a:pt x="840" y="8"/>
                                </a:lnTo>
                                <a:lnTo>
                                  <a:pt x="840" y="8"/>
                                </a:lnTo>
                                <a:lnTo>
                                  <a:pt x="840" y="8"/>
                                </a:lnTo>
                                <a:lnTo>
                                  <a:pt x="833" y="8"/>
                                </a:lnTo>
                                <a:lnTo>
                                  <a:pt x="833" y="8"/>
                                </a:lnTo>
                                <a:lnTo>
                                  <a:pt x="796" y="8"/>
                                </a:lnTo>
                                <a:lnTo>
                                  <a:pt x="796" y="0"/>
                                </a:lnTo>
                                <a:close/>
                                <a:moveTo>
                                  <a:pt x="870" y="0"/>
                                </a:moveTo>
                                <a:lnTo>
                                  <a:pt x="878" y="0"/>
                                </a:lnTo>
                                <a:lnTo>
                                  <a:pt x="884" y="0"/>
                                </a:lnTo>
                                <a:lnTo>
                                  <a:pt x="891" y="0"/>
                                </a:lnTo>
                                <a:lnTo>
                                  <a:pt x="897" y="0"/>
                                </a:lnTo>
                                <a:lnTo>
                                  <a:pt x="914" y="1"/>
                                </a:lnTo>
                                <a:lnTo>
                                  <a:pt x="914" y="9"/>
                                </a:lnTo>
                                <a:lnTo>
                                  <a:pt x="897" y="9"/>
                                </a:lnTo>
                                <a:lnTo>
                                  <a:pt x="897" y="9"/>
                                </a:lnTo>
                                <a:lnTo>
                                  <a:pt x="890" y="9"/>
                                </a:lnTo>
                                <a:lnTo>
                                  <a:pt x="884" y="8"/>
                                </a:lnTo>
                                <a:lnTo>
                                  <a:pt x="878" y="8"/>
                                </a:lnTo>
                                <a:lnTo>
                                  <a:pt x="878" y="8"/>
                                </a:lnTo>
                                <a:lnTo>
                                  <a:pt x="870" y="8"/>
                                </a:lnTo>
                                <a:lnTo>
                                  <a:pt x="870" y="0"/>
                                </a:lnTo>
                                <a:close/>
                                <a:moveTo>
                                  <a:pt x="944" y="2"/>
                                </a:moveTo>
                                <a:lnTo>
                                  <a:pt x="967" y="3"/>
                                </a:lnTo>
                                <a:lnTo>
                                  <a:pt x="973" y="4"/>
                                </a:lnTo>
                                <a:lnTo>
                                  <a:pt x="988" y="5"/>
                                </a:lnTo>
                                <a:lnTo>
                                  <a:pt x="987" y="13"/>
                                </a:lnTo>
                                <a:lnTo>
                                  <a:pt x="973" y="12"/>
                                </a:lnTo>
                                <a:lnTo>
                                  <a:pt x="973" y="12"/>
                                </a:lnTo>
                                <a:lnTo>
                                  <a:pt x="966" y="12"/>
                                </a:lnTo>
                                <a:lnTo>
                                  <a:pt x="966" y="12"/>
                                </a:lnTo>
                                <a:lnTo>
                                  <a:pt x="943" y="11"/>
                                </a:lnTo>
                                <a:lnTo>
                                  <a:pt x="944" y="2"/>
                                </a:lnTo>
                                <a:close/>
                                <a:moveTo>
                                  <a:pt x="1017" y="7"/>
                                </a:moveTo>
                                <a:lnTo>
                                  <a:pt x="1030" y="8"/>
                                </a:lnTo>
                                <a:lnTo>
                                  <a:pt x="1036" y="9"/>
                                </a:lnTo>
                                <a:lnTo>
                                  <a:pt x="1055" y="11"/>
                                </a:lnTo>
                                <a:lnTo>
                                  <a:pt x="1062" y="11"/>
                                </a:lnTo>
                                <a:lnTo>
                                  <a:pt x="1061" y="20"/>
                                </a:lnTo>
                                <a:lnTo>
                                  <a:pt x="1055" y="19"/>
                                </a:lnTo>
                                <a:lnTo>
                                  <a:pt x="1055" y="19"/>
                                </a:lnTo>
                                <a:lnTo>
                                  <a:pt x="1036" y="17"/>
                                </a:lnTo>
                                <a:lnTo>
                                  <a:pt x="1036" y="17"/>
                                </a:lnTo>
                                <a:lnTo>
                                  <a:pt x="1030" y="17"/>
                                </a:lnTo>
                                <a:lnTo>
                                  <a:pt x="1030" y="17"/>
                                </a:lnTo>
                                <a:lnTo>
                                  <a:pt x="1017" y="16"/>
                                </a:lnTo>
                                <a:lnTo>
                                  <a:pt x="1017" y="7"/>
                                </a:lnTo>
                                <a:close/>
                                <a:moveTo>
                                  <a:pt x="1091" y="15"/>
                                </a:moveTo>
                                <a:lnTo>
                                  <a:pt x="1100" y="16"/>
                                </a:lnTo>
                                <a:lnTo>
                                  <a:pt x="1106" y="17"/>
                                </a:lnTo>
                                <a:lnTo>
                                  <a:pt x="1113" y="17"/>
                                </a:lnTo>
                                <a:lnTo>
                                  <a:pt x="1135" y="21"/>
                                </a:lnTo>
                                <a:lnTo>
                                  <a:pt x="1134" y="29"/>
                                </a:lnTo>
                                <a:lnTo>
                                  <a:pt x="1112" y="26"/>
                                </a:lnTo>
                                <a:lnTo>
                                  <a:pt x="1112" y="26"/>
                                </a:lnTo>
                                <a:lnTo>
                                  <a:pt x="1105" y="25"/>
                                </a:lnTo>
                                <a:lnTo>
                                  <a:pt x="1099" y="24"/>
                                </a:lnTo>
                                <a:lnTo>
                                  <a:pt x="1099" y="24"/>
                                </a:lnTo>
                                <a:lnTo>
                                  <a:pt x="1090" y="23"/>
                                </a:lnTo>
                                <a:lnTo>
                                  <a:pt x="1091" y="15"/>
                                </a:lnTo>
                                <a:close/>
                                <a:moveTo>
                                  <a:pt x="1165" y="25"/>
                                </a:moveTo>
                                <a:lnTo>
                                  <a:pt x="1170" y="26"/>
                                </a:lnTo>
                                <a:lnTo>
                                  <a:pt x="1189" y="29"/>
                                </a:lnTo>
                                <a:lnTo>
                                  <a:pt x="1195" y="30"/>
                                </a:lnTo>
                                <a:lnTo>
                                  <a:pt x="1208" y="33"/>
                                </a:lnTo>
                                <a:lnTo>
                                  <a:pt x="1207" y="41"/>
                                </a:lnTo>
                                <a:lnTo>
                                  <a:pt x="1194" y="39"/>
                                </a:lnTo>
                                <a:lnTo>
                                  <a:pt x="1194" y="39"/>
                                </a:lnTo>
                                <a:lnTo>
                                  <a:pt x="1188" y="37"/>
                                </a:lnTo>
                                <a:lnTo>
                                  <a:pt x="1188" y="37"/>
                                </a:lnTo>
                                <a:lnTo>
                                  <a:pt x="1169" y="34"/>
                                </a:lnTo>
                                <a:lnTo>
                                  <a:pt x="1169" y="34"/>
                                </a:lnTo>
                                <a:lnTo>
                                  <a:pt x="1164" y="33"/>
                                </a:lnTo>
                                <a:lnTo>
                                  <a:pt x="1165" y="25"/>
                                </a:lnTo>
                                <a:close/>
                                <a:moveTo>
                                  <a:pt x="1238" y="39"/>
                                </a:moveTo>
                                <a:lnTo>
                                  <a:pt x="1240" y="39"/>
                                </a:lnTo>
                                <a:lnTo>
                                  <a:pt x="1252" y="42"/>
                                </a:lnTo>
                                <a:lnTo>
                                  <a:pt x="1259" y="43"/>
                                </a:lnTo>
                                <a:lnTo>
                                  <a:pt x="1278" y="48"/>
                                </a:lnTo>
                                <a:lnTo>
                                  <a:pt x="1281" y="48"/>
                                </a:lnTo>
                                <a:lnTo>
                                  <a:pt x="1280" y="57"/>
                                </a:lnTo>
                                <a:lnTo>
                                  <a:pt x="1276" y="56"/>
                                </a:lnTo>
                                <a:lnTo>
                                  <a:pt x="1276" y="56"/>
                                </a:lnTo>
                                <a:lnTo>
                                  <a:pt x="1257" y="51"/>
                                </a:lnTo>
                                <a:lnTo>
                                  <a:pt x="1257" y="51"/>
                                </a:lnTo>
                                <a:lnTo>
                                  <a:pt x="1251" y="50"/>
                                </a:lnTo>
                                <a:lnTo>
                                  <a:pt x="1251" y="50"/>
                                </a:lnTo>
                                <a:lnTo>
                                  <a:pt x="1238" y="47"/>
                                </a:lnTo>
                                <a:lnTo>
                                  <a:pt x="1238" y="47"/>
                                </a:lnTo>
                                <a:lnTo>
                                  <a:pt x="1236" y="47"/>
                                </a:lnTo>
                                <a:lnTo>
                                  <a:pt x="1238" y="39"/>
                                </a:lnTo>
                                <a:close/>
                                <a:moveTo>
                                  <a:pt x="1310" y="56"/>
                                </a:moveTo>
                                <a:lnTo>
                                  <a:pt x="1322" y="59"/>
                                </a:lnTo>
                                <a:lnTo>
                                  <a:pt x="1328" y="60"/>
                                </a:lnTo>
                                <a:lnTo>
                                  <a:pt x="1347" y="66"/>
                                </a:lnTo>
                                <a:lnTo>
                                  <a:pt x="1353" y="68"/>
                                </a:lnTo>
                                <a:lnTo>
                                  <a:pt x="1351" y="76"/>
                                </a:lnTo>
                                <a:lnTo>
                                  <a:pt x="1346" y="74"/>
                                </a:lnTo>
                                <a:lnTo>
                                  <a:pt x="1346" y="74"/>
                                </a:lnTo>
                                <a:lnTo>
                                  <a:pt x="1327" y="69"/>
                                </a:lnTo>
                                <a:lnTo>
                                  <a:pt x="1327" y="69"/>
                                </a:lnTo>
                                <a:lnTo>
                                  <a:pt x="1320" y="67"/>
                                </a:lnTo>
                                <a:lnTo>
                                  <a:pt x="1320" y="67"/>
                                </a:lnTo>
                                <a:lnTo>
                                  <a:pt x="1308" y="64"/>
                                </a:lnTo>
                                <a:lnTo>
                                  <a:pt x="1310" y="56"/>
                                </a:lnTo>
                                <a:close/>
                                <a:moveTo>
                                  <a:pt x="1382" y="77"/>
                                </a:moveTo>
                                <a:lnTo>
                                  <a:pt x="1386" y="78"/>
                                </a:lnTo>
                                <a:lnTo>
                                  <a:pt x="1405" y="84"/>
                                </a:lnTo>
                                <a:lnTo>
                                  <a:pt x="1411" y="87"/>
                                </a:lnTo>
                                <a:lnTo>
                                  <a:pt x="1417" y="89"/>
                                </a:lnTo>
                                <a:lnTo>
                                  <a:pt x="1424" y="91"/>
                                </a:lnTo>
                                <a:lnTo>
                                  <a:pt x="1424" y="91"/>
                                </a:lnTo>
                                <a:lnTo>
                                  <a:pt x="1422" y="99"/>
                                </a:lnTo>
                                <a:lnTo>
                                  <a:pt x="1421" y="99"/>
                                </a:lnTo>
                                <a:lnTo>
                                  <a:pt x="1421" y="99"/>
                                </a:lnTo>
                                <a:lnTo>
                                  <a:pt x="1415" y="97"/>
                                </a:lnTo>
                                <a:lnTo>
                                  <a:pt x="1415" y="97"/>
                                </a:lnTo>
                                <a:lnTo>
                                  <a:pt x="1409" y="95"/>
                                </a:lnTo>
                                <a:lnTo>
                                  <a:pt x="1409" y="95"/>
                                </a:lnTo>
                                <a:lnTo>
                                  <a:pt x="1403" y="92"/>
                                </a:lnTo>
                                <a:lnTo>
                                  <a:pt x="1403" y="92"/>
                                </a:lnTo>
                                <a:lnTo>
                                  <a:pt x="1383" y="86"/>
                                </a:lnTo>
                                <a:lnTo>
                                  <a:pt x="1384" y="86"/>
                                </a:lnTo>
                                <a:lnTo>
                                  <a:pt x="1380" y="85"/>
                                </a:lnTo>
                                <a:lnTo>
                                  <a:pt x="1382" y="77"/>
                                </a:lnTo>
                                <a:close/>
                                <a:moveTo>
                                  <a:pt x="1452" y="103"/>
                                </a:moveTo>
                                <a:lnTo>
                                  <a:pt x="1456" y="104"/>
                                </a:lnTo>
                                <a:lnTo>
                                  <a:pt x="1462" y="107"/>
                                </a:lnTo>
                                <a:lnTo>
                                  <a:pt x="1468" y="109"/>
                                </a:lnTo>
                                <a:lnTo>
                                  <a:pt x="1475" y="112"/>
                                </a:lnTo>
                                <a:lnTo>
                                  <a:pt x="1487" y="118"/>
                                </a:lnTo>
                                <a:lnTo>
                                  <a:pt x="1494" y="121"/>
                                </a:lnTo>
                                <a:lnTo>
                                  <a:pt x="1491" y="129"/>
                                </a:lnTo>
                                <a:lnTo>
                                  <a:pt x="1484" y="126"/>
                                </a:lnTo>
                                <a:lnTo>
                                  <a:pt x="1484" y="126"/>
                                </a:lnTo>
                                <a:lnTo>
                                  <a:pt x="1472" y="120"/>
                                </a:lnTo>
                                <a:lnTo>
                                  <a:pt x="1472" y="120"/>
                                </a:lnTo>
                                <a:lnTo>
                                  <a:pt x="1466" y="117"/>
                                </a:lnTo>
                                <a:lnTo>
                                  <a:pt x="1466" y="117"/>
                                </a:lnTo>
                                <a:lnTo>
                                  <a:pt x="1459" y="114"/>
                                </a:lnTo>
                                <a:lnTo>
                                  <a:pt x="1459" y="114"/>
                                </a:lnTo>
                                <a:lnTo>
                                  <a:pt x="1453" y="112"/>
                                </a:lnTo>
                                <a:lnTo>
                                  <a:pt x="1453" y="112"/>
                                </a:lnTo>
                                <a:lnTo>
                                  <a:pt x="1450" y="110"/>
                                </a:lnTo>
                                <a:lnTo>
                                  <a:pt x="1452" y="103"/>
                                </a:lnTo>
                                <a:close/>
                                <a:moveTo>
                                  <a:pt x="1521" y="135"/>
                                </a:moveTo>
                                <a:lnTo>
                                  <a:pt x="1526" y="138"/>
                                </a:lnTo>
                                <a:lnTo>
                                  <a:pt x="1532" y="141"/>
                                </a:lnTo>
                                <a:lnTo>
                                  <a:pt x="1538" y="145"/>
                                </a:lnTo>
                                <a:lnTo>
                                  <a:pt x="1545" y="149"/>
                                </a:lnTo>
                                <a:lnTo>
                                  <a:pt x="1551" y="153"/>
                                </a:lnTo>
                                <a:lnTo>
                                  <a:pt x="1557" y="157"/>
                                </a:lnTo>
                                <a:lnTo>
                                  <a:pt x="1560" y="159"/>
                                </a:lnTo>
                                <a:lnTo>
                                  <a:pt x="1557" y="166"/>
                                </a:lnTo>
                                <a:lnTo>
                                  <a:pt x="1554" y="164"/>
                                </a:lnTo>
                                <a:lnTo>
                                  <a:pt x="1554" y="164"/>
                                </a:lnTo>
                                <a:lnTo>
                                  <a:pt x="1547" y="160"/>
                                </a:lnTo>
                                <a:lnTo>
                                  <a:pt x="1548" y="160"/>
                                </a:lnTo>
                                <a:lnTo>
                                  <a:pt x="1541" y="156"/>
                                </a:lnTo>
                                <a:lnTo>
                                  <a:pt x="1541" y="156"/>
                                </a:lnTo>
                                <a:lnTo>
                                  <a:pt x="1535" y="152"/>
                                </a:lnTo>
                                <a:lnTo>
                                  <a:pt x="1535" y="152"/>
                                </a:lnTo>
                                <a:lnTo>
                                  <a:pt x="1529" y="149"/>
                                </a:lnTo>
                                <a:lnTo>
                                  <a:pt x="1529" y="149"/>
                                </a:lnTo>
                                <a:lnTo>
                                  <a:pt x="1522" y="145"/>
                                </a:lnTo>
                                <a:lnTo>
                                  <a:pt x="1522" y="145"/>
                                </a:lnTo>
                                <a:lnTo>
                                  <a:pt x="1518" y="143"/>
                                </a:lnTo>
                                <a:lnTo>
                                  <a:pt x="1521" y="135"/>
                                </a:lnTo>
                                <a:close/>
                                <a:moveTo>
                                  <a:pt x="1586" y="177"/>
                                </a:moveTo>
                                <a:lnTo>
                                  <a:pt x="1589" y="180"/>
                                </a:lnTo>
                                <a:lnTo>
                                  <a:pt x="1596" y="185"/>
                                </a:lnTo>
                                <a:lnTo>
                                  <a:pt x="1602" y="190"/>
                                </a:lnTo>
                                <a:lnTo>
                                  <a:pt x="1609" y="196"/>
                                </a:lnTo>
                                <a:lnTo>
                                  <a:pt x="1615" y="202"/>
                                </a:lnTo>
                                <a:lnTo>
                                  <a:pt x="1621" y="208"/>
                                </a:lnTo>
                                <a:lnTo>
                                  <a:pt x="1616" y="214"/>
                                </a:lnTo>
                                <a:lnTo>
                                  <a:pt x="1610" y="208"/>
                                </a:lnTo>
                                <a:lnTo>
                                  <a:pt x="1610" y="208"/>
                                </a:lnTo>
                                <a:lnTo>
                                  <a:pt x="1604" y="202"/>
                                </a:lnTo>
                                <a:lnTo>
                                  <a:pt x="1604" y="202"/>
                                </a:lnTo>
                                <a:lnTo>
                                  <a:pt x="1598" y="197"/>
                                </a:lnTo>
                                <a:lnTo>
                                  <a:pt x="1598" y="197"/>
                                </a:lnTo>
                                <a:lnTo>
                                  <a:pt x="1591" y="191"/>
                                </a:lnTo>
                                <a:lnTo>
                                  <a:pt x="1591" y="191"/>
                                </a:lnTo>
                                <a:lnTo>
                                  <a:pt x="1585" y="186"/>
                                </a:lnTo>
                                <a:lnTo>
                                  <a:pt x="1585" y="186"/>
                                </a:lnTo>
                                <a:lnTo>
                                  <a:pt x="1581" y="184"/>
                                </a:lnTo>
                                <a:lnTo>
                                  <a:pt x="1586" y="177"/>
                                </a:lnTo>
                                <a:close/>
                                <a:moveTo>
                                  <a:pt x="1642" y="233"/>
                                </a:moveTo>
                                <a:lnTo>
                                  <a:pt x="1647" y="240"/>
                                </a:lnTo>
                                <a:lnTo>
                                  <a:pt x="1654" y="251"/>
                                </a:lnTo>
                                <a:lnTo>
                                  <a:pt x="1660" y="264"/>
                                </a:lnTo>
                                <a:lnTo>
                                  <a:pt x="1664" y="278"/>
                                </a:lnTo>
                                <a:lnTo>
                                  <a:pt x="1656" y="280"/>
                                </a:lnTo>
                                <a:lnTo>
                                  <a:pt x="1653" y="267"/>
                                </a:lnTo>
                                <a:lnTo>
                                  <a:pt x="1654" y="268"/>
                                </a:lnTo>
                                <a:lnTo>
                                  <a:pt x="1647" y="255"/>
                                </a:lnTo>
                                <a:lnTo>
                                  <a:pt x="1648" y="256"/>
                                </a:lnTo>
                                <a:lnTo>
                                  <a:pt x="1641" y="245"/>
                                </a:lnTo>
                                <a:lnTo>
                                  <a:pt x="1642" y="245"/>
                                </a:lnTo>
                                <a:lnTo>
                                  <a:pt x="1636" y="238"/>
                                </a:lnTo>
                                <a:lnTo>
                                  <a:pt x="1642" y="233"/>
                                </a:lnTo>
                                <a:close/>
                                <a:moveTo>
                                  <a:pt x="1671" y="310"/>
                                </a:moveTo>
                                <a:lnTo>
                                  <a:pt x="1673" y="319"/>
                                </a:lnTo>
                                <a:lnTo>
                                  <a:pt x="1666" y="321"/>
                                </a:lnTo>
                                <a:lnTo>
                                  <a:pt x="1664" y="312"/>
                                </a:lnTo>
                                <a:lnTo>
                                  <a:pt x="1671" y="31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44" name="Freeform 99"/>
                        <wps:cNvSpPr>
                          <a:spLocks/>
                        </wps:cNvSpPr>
                        <wps:spPr bwMode="auto">
                          <a:xfrm>
                            <a:off x="170180" y="1730375"/>
                            <a:ext cx="1057275" cy="200660"/>
                          </a:xfrm>
                          <a:custGeom>
                            <a:avLst/>
                            <a:gdLst>
                              <a:gd name="T0" fmla="*/ 18 w 1665"/>
                              <a:gd name="T1" fmla="*/ 67 h 316"/>
                              <a:gd name="T2" fmla="*/ 56 w 1665"/>
                              <a:gd name="T3" fmla="*/ 115 h 316"/>
                              <a:gd name="T4" fmla="*/ 75 w 1665"/>
                              <a:gd name="T5" fmla="*/ 132 h 316"/>
                              <a:gd name="T6" fmla="*/ 94 w 1665"/>
                              <a:gd name="T7" fmla="*/ 146 h 316"/>
                              <a:gd name="T8" fmla="*/ 113 w 1665"/>
                              <a:gd name="T9" fmla="*/ 159 h 316"/>
                              <a:gd name="T10" fmla="*/ 132 w 1665"/>
                              <a:gd name="T11" fmla="*/ 171 h 316"/>
                              <a:gd name="T12" fmla="*/ 152 w 1665"/>
                              <a:gd name="T13" fmla="*/ 182 h 316"/>
                              <a:gd name="T14" fmla="*/ 177 w 1665"/>
                              <a:gd name="T15" fmla="*/ 195 h 316"/>
                              <a:gd name="T16" fmla="*/ 202 w 1665"/>
                              <a:gd name="T17" fmla="*/ 207 h 316"/>
                              <a:gd name="T18" fmla="*/ 221 w 1665"/>
                              <a:gd name="T19" fmla="*/ 215 h 316"/>
                              <a:gd name="T20" fmla="*/ 253 w 1665"/>
                              <a:gd name="T21" fmla="*/ 227 h 316"/>
                              <a:gd name="T22" fmla="*/ 284 w 1665"/>
                              <a:gd name="T23" fmla="*/ 238 h 316"/>
                              <a:gd name="T24" fmla="*/ 304 w 1665"/>
                              <a:gd name="T25" fmla="*/ 244 h 316"/>
                              <a:gd name="T26" fmla="*/ 341 w 1665"/>
                              <a:gd name="T27" fmla="*/ 255 h 316"/>
                              <a:gd name="T28" fmla="*/ 380 w 1665"/>
                              <a:gd name="T29" fmla="*/ 265 h 316"/>
                              <a:gd name="T30" fmla="*/ 411 w 1665"/>
                              <a:gd name="T31" fmla="*/ 273 h 316"/>
                              <a:gd name="T32" fmla="*/ 437 w 1665"/>
                              <a:gd name="T33" fmla="*/ 278 h 316"/>
                              <a:gd name="T34" fmla="*/ 475 w 1665"/>
                              <a:gd name="T35" fmla="*/ 285 h 316"/>
                              <a:gd name="T36" fmla="*/ 506 w 1665"/>
                              <a:gd name="T37" fmla="*/ 291 h 316"/>
                              <a:gd name="T38" fmla="*/ 557 w 1665"/>
                              <a:gd name="T39" fmla="*/ 298 h 316"/>
                              <a:gd name="T40" fmla="*/ 608 w 1665"/>
                              <a:gd name="T41" fmla="*/ 304 h 316"/>
                              <a:gd name="T42" fmla="*/ 639 w 1665"/>
                              <a:gd name="T43" fmla="*/ 307 h 316"/>
                              <a:gd name="T44" fmla="*/ 696 w 1665"/>
                              <a:gd name="T45" fmla="*/ 312 h 316"/>
                              <a:gd name="T46" fmla="*/ 747 w 1665"/>
                              <a:gd name="T47" fmla="*/ 314 h 316"/>
                              <a:gd name="T48" fmla="*/ 785 w 1665"/>
                              <a:gd name="T49" fmla="*/ 316 h 316"/>
                              <a:gd name="T50" fmla="*/ 836 w 1665"/>
                              <a:gd name="T51" fmla="*/ 316 h 316"/>
                              <a:gd name="T52" fmla="*/ 886 w 1665"/>
                              <a:gd name="T53" fmla="*/ 315 h 316"/>
                              <a:gd name="T54" fmla="*/ 924 w 1665"/>
                              <a:gd name="T55" fmla="*/ 314 h 316"/>
                              <a:gd name="T56" fmla="*/ 1007 w 1665"/>
                              <a:gd name="T57" fmla="*/ 309 h 316"/>
                              <a:gd name="T58" fmla="*/ 1032 w 1665"/>
                              <a:gd name="T59" fmla="*/ 307 h 316"/>
                              <a:gd name="T60" fmla="*/ 1095 w 1665"/>
                              <a:gd name="T61" fmla="*/ 300 h 316"/>
                              <a:gd name="T62" fmla="*/ 1140 w 1665"/>
                              <a:gd name="T63" fmla="*/ 294 h 316"/>
                              <a:gd name="T64" fmla="*/ 1165 w 1665"/>
                              <a:gd name="T65" fmla="*/ 290 h 316"/>
                              <a:gd name="T66" fmla="*/ 1209 w 1665"/>
                              <a:gd name="T67" fmla="*/ 282 h 316"/>
                              <a:gd name="T68" fmla="*/ 1235 w 1665"/>
                              <a:gd name="T69" fmla="*/ 277 h 316"/>
                              <a:gd name="T70" fmla="*/ 1273 w 1665"/>
                              <a:gd name="T71" fmla="*/ 268 h 316"/>
                              <a:gd name="T72" fmla="*/ 1292 w 1665"/>
                              <a:gd name="T73" fmla="*/ 264 h 316"/>
                              <a:gd name="T74" fmla="*/ 1343 w 1665"/>
                              <a:gd name="T75" fmla="*/ 250 h 316"/>
                              <a:gd name="T76" fmla="*/ 1368 w 1665"/>
                              <a:gd name="T77" fmla="*/ 242 h 316"/>
                              <a:gd name="T78" fmla="*/ 1400 w 1665"/>
                              <a:gd name="T79" fmla="*/ 231 h 316"/>
                              <a:gd name="T80" fmla="*/ 1419 w 1665"/>
                              <a:gd name="T81" fmla="*/ 225 h 316"/>
                              <a:gd name="T82" fmla="*/ 1450 w 1665"/>
                              <a:gd name="T83" fmla="*/ 212 h 316"/>
                              <a:gd name="T84" fmla="*/ 1469 w 1665"/>
                              <a:gd name="T85" fmla="*/ 204 h 316"/>
                              <a:gd name="T86" fmla="*/ 1495 w 1665"/>
                              <a:gd name="T87" fmla="*/ 192 h 316"/>
                              <a:gd name="T88" fmla="*/ 1520 w 1665"/>
                              <a:gd name="T89" fmla="*/ 178 h 316"/>
                              <a:gd name="T90" fmla="*/ 1539 w 1665"/>
                              <a:gd name="T91" fmla="*/ 167 h 316"/>
                              <a:gd name="T92" fmla="*/ 1558 w 1665"/>
                              <a:gd name="T93" fmla="*/ 155 h 316"/>
                              <a:gd name="T94" fmla="*/ 1577 w 1665"/>
                              <a:gd name="T95" fmla="*/ 142 h 316"/>
                              <a:gd name="T96" fmla="*/ 1596 w 1665"/>
                              <a:gd name="T97" fmla="*/ 126 h 316"/>
                              <a:gd name="T98" fmla="*/ 1634 w 1665"/>
                              <a:gd name="T99" fmla="*/ 86 h 316"/>
                              <a:gd name="T100" fmla="*/ 1653 w 1665"/>
                              <a:gd name="T101" fmla="*/ 54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5" h="316">
                                <a:moveTo>
                                  <a:pt x="0" y="0"/>
                                </a:moveTo>
                                <a:lnTo>
                                  <a:pt x="12" y="54"/>
                                </a:lnTo>
                                <a:lnTo>
                                  <a:pt x="18" y="67"/>
                                </a:lnTo>
                                <a:lnTo>
                                  <a:pt x="25" y="77"/>
                                </a:lnTo>
                                <a:lnTo>
                                  <a:pt x="31" y="86"/>
                                </a:lnTo>
                                <a:lnTo>
                                  <a:pt x="56" y="115"/>
                                </a:lnTo>
                                <a:lnTo>
                                  <a:pt x="63" y="121"/>
                                </a:lnTo>
                                <a:lnTo>
                                  <a:pt x="69" y="126"/>
                                </a:lnTo>
                                <a:lnTo>
                                  <a:pt x="75" y="132"/>
                                </a:lnTo>
                                <a:lnTo>
                                  <a:pt x="82" y="137"/>
                                </a:lnTo>
                                <a:lnTo>
                                  <a:pt x="88" y="142"/>
                                </a:lnTo>
                                <a:lnTo>
                                  <a:pt x="94" y="146"/>
                                </a:lnTo>
                                <a:lnTo>
                                  <a:pt x="101" y="151"/>
                                </a:lnTo>
                                <a:lnTo>
                                  <a:pt x="107" y="155"/>
                                </a:lnTo>
                                <a:lnTo>
                                  <a:pt x="113" y="159"/>
                                </a:lnTo>
                                <a:lnTo>
                                  <a:pt x="120" y="163"/>
                                </a:lnTo>
                                <a:lnTo>
                                  <a:pt x="126" y="167"/>
                                </a:lnTo>
                                <a:lnTo>
                                  <a:pt x="132" y="171"/>
                                </a:lnTo>
                                <a:lnTo>
                                  <a:pt x="139" y="175"/>
                                </a:lnTo>
                                <a:lnTo>
                                  <a:pt x="145" y="178"/>
                                </a:lnTo>
                                <a:lnTo>
                                  <a:pt x="152" y="182"/>
                                </a:lnTo>
                                <a:lnTo>
                                  <a:pt x="164" y="189"/>
                                </a:lnTo>
                                <a:lnTo>
                                  <a:pt x="170" y="192"/>
                                </a:lnTo>
                                <a:lnTo>
                                  <a:pt x="177" y="195"/>
                                </a:lnTo>
                                <a:lnTo>
                                  <a:pt x="183" y="198"/>
                                </a:lnTo>
                                <a:lnTo>
                                  <a:pt x="196" y="204"/>
                                </a:lnTo>
                                <a:lnTo>
                                  <a:pt x="202" y="207"/>
                                </a:lnTo>
                                <a:lnTo>
                                  <a:pt x="209" y="209"/>
                                </a:lnTo>
                                <a:lnTo>
                                  <a:pt x="215" y="212"/>
                                </a:lnTo>
                                <a:lnTo>
                                  <a:pt x="221" y="215"/>
                                </a:lnTo>
                                <a:lnTo>
                                  <a:pt x="240" y="222"/>
                                </a:lnTo>
                                <a:lnTo>
                                  <a:pt x="246" y="225"/>
                                </a:lnTo>
                                <a:lnTo>
                                  <a:pt x="253" y="227"/>
                                </a:lnTo>
                                <a:lnTo>
                                  <a:pt x="259" y="229"/>
                                </a:lnTo>
                                <a:lnTo>
                                  <a:pt x="266" y="231"/>
                                </a:lnTo>
                                <a:lnTo>
                                  <a:pt x="284" y="238"/>
                                </a:lnTo>
                                <a:lnTo>
                                  <a:pt x="291" y="240"/>
                                </a:lnTo>
                                <a:lnTo>
                                  <a:pt x="297" y="242"/>
                                </a:lnTo>
                                <a:lnTo>
                                  <a:pt x="304" y="244"/>
                                </a:lnTo>
                                <a:lnTo>
                                  <a:pt x="316" y="248"/>
                                </a:lnTo>
                                <a:lnTo>
                                  <a:pt x="323" y="250"/>
                                </a:lnTo>
                                <a:lnTo>
                                  <a:pt x="341" y="255"/>
                                </a:lnTo>
                                <a:lnTo>
                                  <a:pt x="348" y="257"/>
                                </a:lnTo>
                                <a:lnTo>
                                  <a:pt x="373" y="264"/>
                                </a:lnTo>
                                <a:lnTo>
                                  <a:pt x="380" y="265"/>
                                </a:lnTo>
                                <a:lnTo>
                                  <a:pt x="386" y="267"/>
                                </a:lnTo>
                                <a:lnTo>
                                  <a:pt x="392" y="268"/>
                                </a:lnTo>
                                <a:lnTo>
                                  <a:pt x="411" y="273"/>
                                </a:lnTo>
                                <a:lnTo>
                                  <a:pt x="418" y="274"/>
                                </a:lnTo>
                                <a:lnTo>
                                  <a:pt x="430" y="277"/>
                                </a:lnTo>
                                <a:lnTo>
                                  <a:pt x="437" y="278"/>
                                </a:lnTo>
                                <a:lnTo>
                                  <a:pt x="449" y="281"/>
                                </a:lnTo>
                                <a:lnTo>
                                  <a:pt x="456" y="282"/>
                                </a:lnTo>
                                <a:lnTo>
                                  <a:pt x="475" y="285"/>
                                </a:lnTo>
                                <a:lnTo>
                                  <a:pt x="481" y="286"/>
                                </a:lnTo>
                                <a:lnTo>
                                  <a:pt x="500" y="290"/>
                                </a:lnTo>
                                <a:lnTo>
                                  <a:pt x="506" y="291"/>
                                </a:lnTo>
                                <a:lnTo>
                                  <a:pt x="519" y="293"/>
                                </a:lnTo>
                                <a:lnTo>
                                  <a:pt x="525" y="294"/>
                                </a:lnTo>
                                <a:lnTo>
                                  <a:pt x="557" y="298"/>
                                </a:lnTo>
                                <a:lnTo>
                                  <a:pt x="563" y="299"/>
                                </a:lnTo>
                                <a:lnTo>
                                  <a:pt x="570" y="300"/>
                                </a:lnTo>
                                <a:lnTo>
                                  <a:pt x="608" y="304"/>
                                </a:lnTo>
                                <a:lnTo>
                                  <a:pt x="614" y="305"/>
                                </a:lnTo>
                                <a:lnTo>
                                  <a:pt x="633" y="307"/>
                                </a:lnTo>
                                <a:lnTo>
                                  <a:pt x="639" y="307"/>
                                </a:lnTo>
                                <a:lnTo>
                                  <a:pt x="652" y="308"/>
                                </a:lnTo>
                                <a:lnTo>
                                  <a:pt x="658" y="309"/>
                                </a:lnTo>
                                <a:lnTo>
                                  <a:pt x="696" y="312"/>
                                </a:lnTo>
                                <a:lnTo>
                                  <a:pt x="703" y="312"/>
                                </a:lnTo>
                                <a:lnTo>
                                  <a:pt x="741" y="314"/>
                                </a:lnTo>
                                <a:lnTo>
                                  <a:pt x="747" y="314"/>
                                </a:lnTo>
                                <a:lnTo>
                                  <a:pt x="772" y="315"/>
                                </a:lnTo>
                                <a:lnTo>
                                  <a:pt x="779" y="315"/>
                                </a:lnTo>
                                <a:lnTo>
                                  <a:pt x="785" y="316"/>
                                </a:lnTo>
                                <a:lnTo>
                                  <a:pt x="791" y="316"/>
                                </a:lnTo>
                                <a:lnTo>
                                  <a:pt x="829" y="316"/>
                                </a:lnTo>
                                <a:lnTo>
                                  <a:pt x="836" y="316"/>
                                </a:lnTo>
                                <a:lnTo>
                                  <a:pt x="874" y="316"/>
                                </a:lnTo>
                                <a:lnTo>
                                  <a:pt x="880" y="316"/>
                                </a:lnTo>
                                <a:lnTo>
                                  <a:pt x="886" y="315"/>
                                </a:lnTo>
                                <a:lnTo>
                                  <a:pt x="893" y="315"/>
                                </a:lnTo>
                                <a:lnTo>
                                  <a:pt x="918" y="314"/>
                                </a:lnTo>
                                <a:lnTo>
                                  <a:pt x="924" y="314"/>
                                </a:lnTo>
                                <a:lnTo>
                                  <a:pt x="962" y="312"/>
                                </a:lnTo>
                                <a:lnTo>
                                  <a:pt x="969" y="312"/>
                                </a:lnTo>
                                <a:lnTo>
                                  <a:pt x="1007" y="309"/>
                                </a:lnTo>
                                <a:lnTo>
                                  <a:pt x="1013" y="308"/>
                                </a:lnTo>
                                <a:lnTo>
                                  <a:pt x="1026" y="307"/>
                                </a:lnTo>
                                <a:lnTo>
                                  <a:pt x="1032" y="307"/>
                                </a:lnTo>
                                <a:lnTo>
                                  <a:pt x="1051" y="305"/>
                                </a:lnTo>
                                <a:lnTo>
                                  <a:pt x="1057" y="304"/>
                                </a:lnTo>
                                <a:lnTo>
                                  <a:pt x="1095" y="300"/>
                                </a:lnTo>
                                <a:lnTo>
                                  <a:pt x="1102" y="299"/>
                                </a:lnTo>
                                <a:lnTo>
                                  <a:pt x="1108" y="298"/>
                                </a:lnTo>
                                <a:lnTo>
                                  <a:pt x="1140" y="294"/>
                                </a:lnTo>
                                <a:lnTo>
                                  <a:pt x="1146" y="293"/>
                                </a:lnTo>
                                <a:lnTo>
                                  <a:pt x="1159" y="291"/>
                                </a:lnTo>
                                <a:lnTo>
                                  <a:pt x="1165" y="290"/>
                                </a:lnTo>
                                <a:lnTo>
                                  <a:pt x="1184" y="286"/>
                                </a:lnTo>
                                <a:lnTo>
                                  <a:pt x="1191" y="285"/>
                                </a:lnTo>
                                <a:lnTo>
                                  <a:pt x="1209" y="282"/>
                                </a:lnTo>
                                <a:lnTo>
                                  <a:pt x="1216" y="281"/>
                                </a:lnTo>
                                <a:lnTo>
                                  <a:pt x="1228" y="278"/>
                                </a:lnTo>
                                <a:lnTo>
                                  <a:pt x="1235" y="277"/>
                                </a:lnTo>
                                <a:lnTo>
                                  <a:pt x="1248" y="274"/>
                                </a:lnTo>
                                <a:lnTo>
                                  <a:pt x="1254" y="273"/>
                                </a:lnTo>
                                <a:lnTo>
                                  <a:pt x="1273" y="268"/>
                                </a:lnTo>
                                <a:lnTo>
                                  <a:pt x="1279" y="267"/>
                                </a:lnTo>
                                <a:lnTo>
                                  <a:pt x="1286" y="265"/>
                                </a:lnTo>
                                <a:lnTo>
                                  <a:pt x="1292" y="264"/>
                                </a:lnTo>
                                <a:lnTo>
                                  <a:pt x="1317" y="257"/>
                                </a:lnTo>
                                <a:lnTo>
                                  <a:pt x="1323" y="255"/>
                                </a:lnTo>
                                <a:lnTo>
                                  <a:pt x="1343" y="250"/>
                                </a:lnTo>
                                <a:lnTo>
                                  <a:pt x="1349" y="248"/>
                                </a:lnTo>
                                <a:lnTo>
                                  <a:pt x="1362" y="244"/>
                                </a:lnTo>
                                <a:lnTo>
                                  <a:pt x="1368" y="242"/>
                                </a:lnTo>
                                <a:lnTo>
                                  <a:pt x="1374" y="240"/>
                                </a:lnTo>
                                <a:lnTo>
                                  <a:pt x="1381" y="238"/>
                                </a:lnTo>
                                <a:lnTo>
                                  <a:pt x="1400" y="231"/>
                                </a:lnTo>
                                <a:lnTo>
                                  <a:pt x="1406" y="229"/>
                                </a:lnTo>
                                <a:lnTo>
                                  <a:pt x="1412" y="227"/>
                                </a:lnTo>
                                <a:lnTo>
                                  <a:pt x="1419" y="225"/>
                                </a:lnTo>
                                <a:lnTo>
                                  <a:pt x="1425" y="222"/>
                                </a:lnTo>
                                <a:lnTo>
                                  <a:pt x="1444" y="215"/>
                                </a:lnTo>
                                <a:lnTo>
                                  <a:pt x="1450" y="212"/>
                                </a:lnTo>
                                <a:lnTo>
                                  <a:pt x="1457" y="209"/>
                                </a:lnTo>
                                <a:lnTo>
                                  <a:pt x="1463" y="207"/>
                                </a:lnTo>
                                <a:lnTo>
                                  <a:pt x="1469" y="204"/>
                                </a:lnTo>
                                <a:lnTo>
                                  <a:pt x="1482" y="198"/>
                                </a:lnTo>
                                <a:lnTo>
                                  <a:pt x="1488" y="195"/>
                                </a:lnTo>
                                <a:lnTo>
                                  <a:pt x="1495" y="192"/>
                                </a:lnTo>
                                <a:lnTo>
                                  <a:pt x="1501" y="189"/>
                                </a:lnTo>
                                <a:lnTo>
                                  <a:pt x="1514" y="182"/>
                                </a:lnTo>
                                <a:lnTo>
                                  <a:pt x="1520" y="178"/>
                                </a:lnTo>
                                <a:lnTo>
                                  <a:pt x="1526" y="175"/>
                                </a:lnTo>
                                <a:lnTo>
                                  <a:pt x="1533" y="171"/>
                                </a:lnTo>
                                <a:lnTo>
                                  <a:pt x="1539" y="167"/>
                                </a:lnTo>
                                <a:lnTo>
                                  <a:pt x="1545" y="163"/>
                                </a:lnTo>
                                <a:lnTo>
                                  <a:pt x="1552" y="159"/>
                                </a:lnTo>
                                <a:lnTo>
                                  <a:pt x="1558" y="155"/>
                                </a:lnTo>
                                <a:lnTo>
                                  <a:pt x="1564" y="151"/>
                                </a:lnTo>
                                <a:lnTo>
                                  <a:pt x="1571" y="146"/>
                                </a:lnTo>
                                <a:lnTo>
                                  <a:pt x="1577" y="142"/>
                                </a:lnTo>
                                <a:lnTo>
                                  <a:pt x="1583" y="137"/>
                                </a:lnTo>
                                <a:lnTo>
                                  <a:pt x="1590" y="132"/>
                                </a:lnTo>
                                <a:lnTo>
                                  <a:pt x="1596" y="126"/>
                                </a:lnTo>
                                <a:lnTo>
                                  <a:pt x="1602" y="121"/>
                                </a:lnTo>
                                <a:lnTo>
                                  <a:pt x="1609" y="115"/>
                                </a:lnTo>
                                <a:lnTo>
                                  <a:pt x="1634" y="86"/>
                                </a:lnTo>
                                <a:lnTo>
                                  <a:pt x="1640" y="77"/>
                                </a:lnTo>
                                <a:lnTo>
                                  <a:pt x="1647" y="67"/>
                                </a:lnTo>
                                <a:lnTo>
                                  <a:pt x="1653" y="54"/>
                                </a:lnTo>
                                <a:lnTo>
                                  <a:pt x="1665"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Line 100"/>
                        <wps:cNvCnPr/>
                        <wps:spPr bwMode="auto">
                          <a:xfrm>
                            <a:off x="170180"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101"/>
                        <wps:cNvCnPr/>
                        <wps:spPr bwMode="auto">
                          <a:xfrm>
                            <a:off x="1227455"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Freeform 102"/>
                        <wps:cNvSpPr>
                          <a:spLocks noEditPoints="1"/>
                        </wps:cNvSpPr>
                        <wps:spPr bwMode="auto">
                          <a:xfrm>
                            <a:off x="696595" y="256540"/>
                            <a:ext cx="4445" cy="1473835"/>
                          </a:xfrm>
                          <a:custGeom>
                            <a:avLst/>
                            <a:gdLst>
                              <a:gd name="T0" fmla="*/ 0 w 7"/>
                              <a:gd name="T1" fmla="*/ 50 h 2321"/>
                              <a:gd name="T2" fmla="*/ 7 w 7"/>
                              <a:gd name="T3" fmla="*/ 84 h 2321"/>
                              <a:gd name="T4" fmla="*/ 0 w 7"/>
                              <a:gd name="T5" fmla="*/ 84 h 2321"/>
                              <a:gd name="T6" fmla="*/ 7 w 7"/>
                              <a:gd name="T7" fmla="*/ 218 h 2321"/>
                              <a:gd name="T8" fmla="*/ 7 w 7"/>
                              <a:gd name="T9" fmla="*/ 168 h 2321"/>
                              <a:gd name="T10" fmla="*/ 0 w 7"/>
                              <a:gd name="T11" fmla="*/ 302 h 2321"/>
                              <a:gd name="T12" fmla="*/ 7 w 7"/>
                              <a:gd name="T13" fmla="*/ 336 h 2321"/>
                              <a:gd name="T14" fmla="*/ 0 w 7"/>
                              <a:gd name="T15" fmla="*/ 336 h 2321"/>
                              <a:gd name="T16" fmla="*/ 7 w 7"/>
                              <a:gd name="T17" fmla="*/ 471 h 2321"/>
                              <a:gd name="T18" fmla="*/ 7 w 7"/>
                              <a:gd name="T19" fmla="*/ 420 h 2321"/>
                              <a:gd name="T20" fmla="*/ 0 w 7"/>
                              <a:gd name="T21" fmla="*/ 555 h 2321"/>
                              <a:gd name="T22" fmla="*/ 7 w 7"/>
                              <a:gd name="T23" fmla="*/ 588 h 2321"/>
                              <a:gd name="T24" fmla="*/ 0 w 7"/>
                              <a:gd name="T25" fmla="*/ 588 h 2321"/>
                              <a:gd name="T26" fmla="*/ 7 w 7"/>
                              <a:gd name="T27" fmla="*/ 723 h 2321"/>
                              <a:gd name="T28" fmla="*/ 7 w 7"/>
                              <a:gd name="T29" fmla="*/ 672 h 2321"/>
                              <a:gd name="T30" fmla="*/ 0 w 7"/>
                              <a:gd name="T31" fmla="*/ 807 h 2321"/>
                              <a:gd name="T32" fmla="*/ 7 w 7"/>
                              <a:gd name="T33" fmla="*/ 841 h 2321"/>
                              <a:gd name="T34" fmla="*/ 0 w 7"/>
                              <a:gd name="T35" fmla="*/ 841 h 2321"/>
                              <a:gd name="T36" fmla="*/ 7 w 7"/>
                              <a:gd name="T37" fmla="*/ 975 h 2321"/>
                              <a:gd name="T38" fmla="*/ 7 w 7"/>
                              <a:gd name="T39" fmla="*/ 925 h 2321"/>
                              <a:gd name="T40" fmla="*/ 0 w 7"/>
                              <a:gd name="T41" fmla="*/ 1059 h 2321"/>
                              <a:gd name="T42" fmla="*/ 7 w 7"/>
                              <a:gd name="T43" fmla="*/ 1093 h 2321"/>
                              <a:gd name="T44" fmla="*/ 0 w 7"/>
                              <a:gd name="T45" fmla="*/ 1093 h 2321"/>
                              <a:gd name="T46" fmla="*/ 7 w 7"/>
                              <a:gd name="T47" fmla="*/ 1228 h 2321"/>
                              <a:gd name="T48" fmla="*/ 7 w 7"/>
                              <a:gd name="T49" fmla="*/ 1177 h 2321"/>
                              <a:gd name="T50" fmla="*/ 0 w 7"/>
                              <a:gd name="T51" fmla="*/ 1312 h 2321"/>
                              <a:gd name="T52" fmla="*/ 7 w 7"/>
                              <a:gd name="T53" fmla="*/ 1345 h 2321"/>
                              <a:gd name="T54" fmla="*/ 0 w 7"/>
                              <a:gd name="T55" fmla="*/ 1345 h 2321"/>
                              <a:gd name="T56" fmla="*/ 7 w 7"/>
                              <a:gd name="T57" fmla="*/ 1480 h 2321"/>
                              <a:gd name="T58" fmla="*/ 7 w 7"/>
                              <a:gd name="T59" fmla="*/ 1429 h 2321"/>
                              <a:gd name="T60" fmla="*/ 0 w 7"/>
                              <a:gd name="T61" fmla="*/ 1564 h 2321"/>
                              <a:gd name="T62" fmla="*/ 7 w 7"/>
                              <a:gd name="T63" fmla="*/ 1598 h 2321"/>
                              <a:gd name="T64" fmla="*/ 0 w 7"/>
                              <a:gd name="T65" fmla="*/ 1598 h 2321"/>
                              <a:gd name="T66" fmla="*/ 7 w 7"/>
                              <a:gd name="T67" fmla="*/ 1732 h 2321"/>
                              <a:gd name="T68" fmla="*/ 7 w 7"/>
                              <a:gd name="T69" fmla="*/ 1682 h 2321"/>
                              <a:gd name="T70" fmla="*/ 0 w 7"/>
                              <a:gd name="T71" fmla="*/ 1816 h 2321"/>
                              <a:gd name="T72" fmla="*/ 7 w 7"/>
                              <a:gd name="T73" fmla="*/ 1850 h 2321"/>
                              <a:gd name="T74" fmla="*/ 0 w 7"/>
                              <a:gd name="T75" fmla="*/ 1850 h 2321"/>
                              <a:gd name="T76" fmla="*/ 7 w 7"/>
                              <a:gd name="T77" fmla="*/ 1984 h 2321"/>
                              <a:gd name="T78" fmla="*/ 7 w 7"/>
                              <a:gd name="T79" fmla="*/ 1934 h 2321"/>
                              <a:gd name="T80" fmla="*/ 0 w 7"/>
                              <a:gd name="T81" fmla="*/ 2069 h 2321"/>
                              <a:gd name="T82" fmla="*/ 7 w 7"/>
                              <a:gd name="T83" fmla="*/ 2102 h 2321"/>
                              <a:gd name="T84" fmla="*/ 0 w 7"/>
                              <a:gd name="T85" fmla="*/ 2102 h 2321"/>
                              <a:gd name="T86" fmla="*/ 7 w 7"/>
                              <a:gd name="T87" fmla="*/ 2237 h 2321"/>
                              <a:gd name="T88" fmla="*/ 7 w 7"/>
                              <a:gd name="T89" fmla="*/ 2186 h 2321"/>
                              <a:gd name="T90" fmla="*/ 0 w 7"/>
                              <a:gd name="T91" fmla="*/ 2321 h 2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2321">
                                <a:moveTo>
                                  <a:pt x="7" y="0"/>
                                </a:moveTo>
                                <a:lnTo>
                                  <a:pt x="7" y="50"/>
                                </a:lnTo>
                                <a:lnTo>
                                  <a:pt x="0" y="50"/>
                                </a:lnTo>
                                <a:lnTo>
                                  <a:pt x="0" y="0"/>
                                </a:lnTo>
                                <a:lnTo>
                                  <a:pt x="7" y="0"/>
                                </a:lnTo>
                                <a:close/>
                                <a:moveTo>
                                  <a:pt x="7" y="84"/>
                                </a:moveTo>
                                <a:lnTo>
                                  <a:pt x="7" y="134"/>
                                </a:lnTo>
                                <a:lnTo>
                                  <a:pt x="0" y="134"/>
                                </a:lnTo>
                                <a:lnTo>
                                  <a:pt x="0" y="84"/>
                                </a:lnTo>
                                <a:lnTo>
                                  <a:pt x="7" y="84"/>
                                </a:lnTo>
                                <a:close/>
                                <a:moveTo>
                                  <a:pt x="7" y="168"/>
                                </a:moveTo>
                                <a:lnTo>
                                  <a:pt x="7" y="218"/>
                                </a:lnTo>
                                <a:lnTo>
                                  <a:pt x="0" y="218"/>
                                </a:lnTo>
                                <a:lnTo>
                                  <a:pt x="0" y="168"/>
                                </a:lnTo>
                                <a:lnTo>
                                  <a:pt x="7" y="168"/>
                                </a:lnTo>
                                <a:close/>
                                <a:moveTo>
                                  <a:pt x="7" y="252"/>
                                </a:moveTo>
                                <a:lnTo>
                                  <a:pt x="7" y="302"/>
                                </a:lnTo>
                                <a:lnTo>
                                  <a:pt x="0" y="302"/>
                                </a:lnTo>
                                <a:lnTo>
                                  <a:pt x="0" y="252"/>
                                </a:lnTo>
                                <a:lnTo>
                                  <a:pt x="7" y="252"/>
                                </a:lnTo>
                                <a:close/>
                                <a:moveTo>
                                  <a:pt x="7" y="336"/>
                                </a:moveTo>
                                <a:lnTo>
                                  <a:pt x="7" y="387"/>
                                </a:lnTo>
                                <a:lnTo>
                                  <a:pt x="0" y="387"/>
                                </a:lnTo>
                                <a:lnTo>
                                  <a:pt x="0" y="336"/>
                                </a:lnTo>
                                <a:lnTo>
                                  <a:pt x="7" y="336"/>
                                </a:lnTo>
                                <a:close/>
                                <a:moveTo>
                                  <a:pt x="7" y="420"/>
                                </a:moveTo>
                                <a:lnTo>
                                  <a:pt x="7" y="471"/>
                                </a:lnTo>
                                <a:lnTo>
                                  <a:pt x="0" y="471"/>
                                </a:lnTo>
                                <a:lnTo>
                                  <a:pt x="0" y="420"/>
                                </a:lnTo>
                                <a:lnTo>
                                  <a:pt x="7" y="420"/>
                                </a:lnTo>
                                <a:close/>
                                <a:moveTo>
                                  <a:pt x="7" y="504"/>
                                </a:moveTo>
                                <a:lnTo>
                                  <a:pt x="7" y="555"/>
                                </a:lnTo>
                                <a:lnTo>
                                  <a:pt x="0" y="555"/>
                                </a:lnTo>
                                <a:lnTo>
                                  <a:pt x="0" y="504"/>
                                </a:lnTo>
                                <a:lnTo>
                                  <a:pt x="7" y="504"/>
                                </a:lnTo>
                                <a:close/>
                                <a:moveTo>
                                  <a:pt x="7" y="588"/>
                                </a:moveTo>
                                <a:lnTo>
                                  <a:pt x="7" y="639"/>
                                </a:lnTo>
                                <a:lnTo>
                                  <a:pt x="0" y="639"/>
                                </a:lnTo>
                                <a:lnTo>
                                  <a:pt x="0" y="588"/>
                                </a:lnTo>
                                <a:lnTo>
                                  <a:pt x="7" y="588"/>
                                </a:lnTo>
                                <a:close/>
                                <a:moveTo>
                                  <a:pt x="7" y="672"/>
                                </a:moveTo>
                                <a:lnTo>
                                  <a:pt x="7" y="723"/>
                                </a:lnTo>
                                <a:lnTo>
                                  <a:pt x="0" y="723"/>
                                </a:lnTo>
                                <a:lnTo>
                                  <a:pt x="0" y="672"/>
                                </a:lnTo>
                                <a:lnTo>
                                  <a:pt x="7" y="672"/>
                                </a:lnTo>
                                <a:close/>
                                <a:moveTo>
                                  <a:pt x="7" y="757"/>
                                </a:moveTo>
                                <a:lnTo>
                                  <a:pt x="7" y="807"/>
                                </a:lnTo>
                                <a:lnTo>
                                  <a:pt x="0" y="807"/>
                                </a:lnTo>
                                <a:lnTo>
                                  <a:pt x="0" y="757"/>
                                </a:lnTo>
                                <a:lnTo>
                                  <a:pt x="7" y="757"/>
                                </a:lnTo>
                                <a:close/>
                                <a:moveTo>
                                  <a:pt x="7" y="841"/>
                                </a:moveTo>
                                <a:lnTo>
                                  <a:pt x="7" y="891"/>
                                </a:lnTo>
                                <a:lnTo>
                                  <a:pt x="0" y="891"/>
                                </a:lnTo>
                                <a:lnTo>
                                  <a:pt x="0" y="841"/>
                                </a:lnTo>
                                <a:lnTo>
                                  <a:pt x="7" y="841"/>
                                </a:lnTo>
                                <a:close/>
                                <a:moveTo>
                                  <a:pt x="7" y="925"/>
                                </a:moveTo>
                                <a:lnTo>
                                  <a:pt x="7" y="975"/>
                                </a:lnTo>
                                <a:lnTo>
                                  <a:pt x="0" y="975"/>
                                </a:lnTo>
                                <a:lnTo>
                                  <a:pt x="0" y="925"/>
                                </a:lnTo>
                                <a:lnTo>
                                  <a:pt x="7" y="925"/>
                                </a:lnTo>
                                <a:close/>
                                <a:moveTo>
                                  <a:pt x="7" y="1009"/>
                                </a:moveTo>
                                <a:lnTo>
                                  <a:pt x="7" y="1059"/>
                                </a:lnTo>
                                <a:lnTo>
                                  <a:pt x="0" y="1059"/>
                                </a:lnTo>
                                <a:lnTo>
                                  <a:pt x="0" y="1009"/>
                                </a:lnTo>
                                <a:lnTo>
                                  <a:pt x="7" y="1009"/>
                                </a:lnTo>
                                <a:close/>
                                <a:moveTo>
                                  <a:pt x="7" y="1093"/>
                                </a:moveTo>
                                <a:lnTo>
                                  <a:pt x="7" y="1143"/>
                                </a:lnTo>
                                <a:lnTo>
                                  <a:pt x="0" y="1143"/>
                                </a:lnTo>
                                <a:lnTo>
                                  <a:pt x="0" y="1093"/>
                                </a:lnTo>
                                <a:lnTo>
                                  <a:pt x="7" y="1093"/>
                                </a:lnTo>
                                <a:close/>
                                <a:moveTo>
                                  <a:pt x="7" y="1177"/>
                                </a:moveTo>
                                <a:lnTo>
                                  <a:pt x="7" y="1228"/>
                                </a:lnTo>
                                <a:lnTo>
                                  <a:pt x="0" y="1228"/>
                                </a:lnTo>
                                <a:lnTo>
                                  <a:pt x="0" y="1177"/>
                                </a:lnTo>
                                <a:lnTo>
                                  <a:pt x="7" y="1177"/>
                                </a:lnTo>
                                <a:close/>
                                <a:moveTo>
                                  <a:pt x="7" y="1261"/>
                                </a:moveTo>
                                <a:lnTo>
                                  <a:pt x="7" y="1312"/>
                                </a:lnTo>
                                <a:lnTo>
                                  <a:pt x="0" y="1312"/>
                                </a:lnTo>
                                <a:lnTo>
                                  <a:pt x="0" y="1261"/>
                                </a:lnTo>
                                <a:lnTo>
                                  <a:pt x="7" y="1261"/>
                                </a:lnTo>
                                <a:close/>
                                <a:moveTo>
                                  <a:pt x="7" y="1345"/>
                                </a:moveTo>
                                <a:lnTo>
                                  <a:pt x="7" y="1396"/>
                                </a:lnTo>
                                <a:lnTo>
                                  <a:pt x="0" y="1396"/>
                                </a:lnTo>
                                <a:lnTo>
                                  <a:pt x="0" y="1345"/>
                                </a:lnTo>
                                <a:lnTo>
                                  <a:pt x="7" y="1345"/>
                                </a:lnTo>
                                <a:close/>
                                <a:moveTo>
                                  <a:pt x="7" y="1429"/>
                                </a:moveTo>
                                <a:lnTo>
                                  <a:pt x="7" y="1480"/>
                                </a:lnTo>
                                <a:lnTo>
                                  <a:pt x="0" y="1480"/>
                                </a:lnTo>
                                <a:lnTo>
                                  <a:pt x="0" y="1429"/>
                                </a:lnTo>
                                <a:lnTo>
                                  <a:pt x="7" y="1429"/>
                                </a:lnTo>
                                <a:close/>
                                <a:moveTo>
                                  <a:pt x="7" y="1513"/>
                                </a:moveTo>
                                <a:lnTo>
                                  <a:pt x="7" y="1564"/>
                                </a:lnTo>
                                <a:lnTo>
                                  <a:pt x="0" y="1564"/>
                                </a:lnTo>
                                <a:lnTo>
                                  <a:pt x="0" y="1513"/>
                                </a:lnTo>
                                <a:lnTo>
                                  <a:pt x="7" y="1513"/>
                                </a:lnTo>
                                <a:close/>
                                <a:moveTo>
                                  <a:pt x="7" y="1598"/>
                                </a:moveTo>
                                <a:lnTo>
                                  <a:pt x="7" y="1648"/>
                                </a:lnTo>
                                <a:lnTo>
                                  <a:pt x="0" y="1648"/>
                                </a:lnTo>
                                <a:lnTo>
                                  <a:pt x="0" y="1598"/>
                                </a:lnTo>
                                <a:lnTo>
                                  <a:pt x="7" y="1598"/>
                                </a:lnTo>
                                <a:close/>
                                <a:moveTo>
                                  <a:pt x="7" y="1682"/>
                                </a:moveTo>
                                <a:lnTo>
                                  <a:pt x="7" y="1732"/>
                                </a:lnTo>
                                <a:lnTo>
                                  <a:pt x="0" y="1732"/>
                                </a:lnTo>
                                <a:lnTo>
                                  <a:pt x="0" y="1682"/>
                                </a:lnTo>
                                <a:lnTo>
                                  <a:pt x="7" y="1682"/>
                                </a:lnTo>
                                <a:close/>
                                <a:moveTo>
                                  <a:pt x="7" y="1766"/>
                                </a:moveTo>
                                <a:lnTo>
                                  <a:pt x="7" y="1816"/>
                                </a:lnTo>
                                <a:lnTo>
                                  <a:pt x="0" y="1816"/>
                                </a:lnTo>
                                <a:lnTo>
                                  <a:pt x="0" y="1766"/>
                                </a:lnTo>
                                <a:lnTo>
                                  <a:pt x="7" y="1766"/>
                                </a:lnTo>
                                <a:close/>
                                <a:moveTo>
                                  <a:pt x="7" y="1850"/>
                                </a:moveTo>
                                <a:lnTo>
                                  <a:pt x="7" y="1900"/>
                                </a:lnTo>
                                <a:lnTo>
                                  <a:pt x="0" y="1900"/>
                                </a:lnTo>
                                <a:lnTo>
                                  <a:pt x="0" y="1850"/>
                                </a:lnTo>
                                <a:lnTo>
                                  <a:pt x="7" y="1850"/>
                                </a:lnTo>
                                <a:close/>
                                <a:moveTo>
                                  <a:pt x="7" y="1934"/>
                                </a:moveTo>
                                <a:lnTo>
                                  <a:pt x="7" y="1984"/>
                                </a:lnTo>
                                <a:lnTo>
                                  <a:pt x="0" y="1984"/>
                                </a:lnTo>
                                <a:lnTo>
                                  <a:pt x="0" y="1934"/>
                                </a:lnTo>
                                <a:lnTo>
                                  <a:pt x="7" y="1934"/>
                                </a:lnTo>
                                <a:close/>
                                <a:moveTo>
                                  <a:pt x="7" y="2018"/>
                                </a:moveTo>
                                <a:lnTo>
                                  <a:pt x="7" y="2069"/>
                                </a:lnTo>
                                <a:lnTo>
                                  <a:pt x="0" y="2069"/>
                                </a:lnTo>
                                <a:lnTo>
                                  <a:pt x="0" y="2018"/>
                                </a:lnTo>
                                <a:lnTo>
                                  <a:pt x="7" y="2018"/>
                                </a:lnTo>
                                <a:close/>
                                <a:moveTo>
                                  <a:pt x="7" y="2102"/>
                                </a:moveTo>
                                <a:lnTo>
                                  <a:pt x="7" y="2153"/>
                                </a:lnTo>
                                <a:lnTo>
                                  <a:pt x="0" y="2153"/>
                                </a:lnTo>
                                <a:lnTo>
                                  <a:pt x="0" y="2102"/>
                                </a:lnTo>
                                <a:lnTo>
                                  <a:pt x="7" y="2102"/>
                                </a:lnTo>
                                <a:close/>
                                <a:moveTo>
                                  <a:pt x="7" y="2186"/>
                                </a:moveTo>
                                <a:lnTo>
                                  <a:pt x="7" y="2237"/>
                                </a:lnTo>
                                <a:lnTo>
                                  <a:pt x="0" y="2237"/>
                                </a:lnTo>
                                <a:lnTo>
                                  <a:pt x="0" y="2186"/>
                                </a:lnTo>
                                <a:lnTo>
                                  <a:pt x="7" y="2186"/>
                                </a:lnTo>
                                <a:close/>
                                <a:moveTo>
                                  <a:pt x="7" y="2270"/>
                                </a:moveTo>
                                <a:lnTo>
                                  <a:pt x="7" y="2321"/>
                                </a:lnTo>
                                <a:lnTo>
                                  <a:pt x="0" y="2321"/>
                                </a:lnTo>
                                <a:lnTo>
                                  <a:pt x="0" y="2270"/>
                                </a:lnTo>
                                <a:lnTo>
                                  <a:pt x="7" y="227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48" name="Line 103"/>
                        <wps:cNvCnPr/>
                        <wps:spPr bwMode="auto">
                          <a:xfrm>
                            <a:off x="698500" y="256540"/>
                            <a:ext cx="20955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49" name="Freeform 104"/>
                        <wps:cNvSpPr>
                          <a:spLocks noEditPoints="1"/>
                        </wps:cNvSpPr>
                        <wps:spPr bwMode="auto">
                          <a:xfrm>
                            <a:off x="167640" y="449580"/>
                            <a:ext cx="736600" cy="1282065"/>
                          </a:xfrm>
                          <a:custGeom>
                            <a:avLst/>
                            <a:gdLst>
                              <a:gd name="T0" fmla="*/ 31 w 1160"/>
                              <a:gd name="T1" fmla="*/ 1977 h 2019"/>
                              <a:gd name="T2" fmla="*/ 41 w 1160"/>
                              <a:gd name="T3" fmla="*/ 1944 h 2019"/>
                              <a:gd name="T4" fmla="*/ 47 w 1160"/>
                              <a:gd name="T5" fmla="*/ 1949 h 2019"/>
                              <a:gd name="T6" fmla="*/ 105 w 1160"/>
                              <a:gd name="T7" fmla="*/ 1831 h 2019"/>
                              <a:gd name="T8" fmla="*/ 81 w 1160"/>
                              <a:gd name="T9" fmla="*/ 1874 h 2019"/>
                              <a:gd name="T10" fmla="*/ 152 w 1160"/>
                              <a:gd name="T11" fmla="*/ 1766 h 2019"/>
                              <a:gd name="T12" fmla="*/ 162 w 1160"/>
                              <a:gd name="T13" fmla="*/ 1733 h 2019"/>
                              <a:gd name="T14" fmla="*/ 168 w 1160"/>
                              <a:gd name="T15" fmla="*/ 1737 h 2019"/>
                              <a:gd name="T16" fmla="*/ 226 w 1160"/>
                              <a:gd name="T17" fmla="*/ 1620 h 2019"/>
                              <a:gd name="T18" fmla="*/ 202 w 1160"/>
                              <a:gd name="T19" fmla="*/ 1662 h 2019"/>
                              <a:gd name="T20" fmla="*/ 273 w 1160"/>
                              <a:gd name="T21" fmla="*/ 1554 h 2019"/>
                              <a:gd name="T22" fmla="*/ 283 w 1160"/>
                              <a:gd name="T23" fmla="*/ 1521 h 2019"/>
                              <a:gd name="T24" fmla="*/ 289 w 1160"/>
                              <a:gd name="T25" fmla="*/ 1526 h 2019"/>
                              <a:gd name="T26" fmla="*/ 347 w 1160"/>
                              <a:gd name="T27" fmla="*/ 1409 h 2019"/>
                              <a:gd name="T28" fmla="*/ 323 w 1160"/>
                              <a:gd name="T29" fmla="*/ 1451 h 2019"/>
                              <a:gd name="T30" fmla="*/ 394 w 1160"/>
                              <a:gd name="T31" fmla="*/ 1343 h 2019"/>
                              <a:gd name="T32" fmla="*/ 404 w 1160"/>
                              <a:gd name="T33" fmla="*/ 1310 h 2019"/>
                              <a:gd name="T34" fmla="*/ 410 w 1160"/>
                              <a:gd name="T35" fmla="*/ 1315 h 2019"/>
                              <a:gd name="T36" fmla="*/ 468 w 1160"/>
                              <a:gd name="T37" fmla="*/ 1197 h 2019"/>
                              <a:gd name="T38" fmla="*/ 444 w 1160"/>
                              <a:gd name="T39" fmla="*/ 1240 h 2019"/>
                              <a:gd name="T40" fmla="*/ 515 w 1160"/>
                              <a:gd name="T41" fmla="*/ 1131 h 2019"/>
                              <a:gd name="T42" fmla="*/ 525 w 1160"/>
                              <a:gd name="T43" fmla="*/ 1099 h 2019"/>
                              <a:gd name="T44" fmla="*/ 531 w 1160"/>
                              <a:gd name="T45" fmla="*/ 1103 h 2019"/>
                              <a:gd name="T46" fmla="*/ 589 w 1160"/>
                              <a:gd name="T47" fmla="*/ 986 h 2019"/>
                              <a:gd name="T48" fmla="*/ 565 w 1160"/>
                              <a:gd name="T49" fmla="*/ 1028 h 2019"/>
                              <a:gd name="T50" fmla="*/ 636 w 1160"/>
                              <a:gd name="T51" fmla="*/ 920 h 2019"/>
                              <a:gd name="T52" fmla="*/ 646 w 1160"/>
                              <a:gd name="T53" fmla="*/ 887 h 2019"/>
                              <a:gd name="T54" fmla="*/ 652 w 1160"/>
                              <a:gd name="T55" fmla="*/ 892 h 2019"/>
                              <a:gd name="T56" fmla="*/ 710 w 1160"/>
                              <a:gd name="T57" fmla="*/ 775 h 2019"/>
                              <a:gd name="T58" fmla="*/ 686 w 1160"/>
                              <a:gd name="T59" fmla="*/ 817 h 2019"/>
                              <a:gd name="T60" fmla="*/ 757 w 1160"/>
                              <a:gd name="T61" fmla="*/ 709 h 2019"/>
                              <a:gd name="T62" fmla="*/ 767 w 1160"/>
                              <a:gd name="T63" fmla="*/ 676 h 2019"/>
                              <a:gd name="T64" fmla="*/ 773 w 1160"/>
                              <a:gd name="T65" fmla="*/ 681 h 2019"/>
                              <a:gd name="T66" fmla="*/ 831 w 1160"/>
                              <a:gd name="T67" fmla="*/ 563 h 2019"/>
                              <a:gd name="T68" fmla="*/ 807 w 1160"/>
                              <a:gd name="T69" fmla="*/ 605 h 2019"/>
                              <a:gd name="T70" fmla="*/ 878 w 1160"/>
                              <a:gd name="T71" fmla="*/ 497 h 2019"/>
                              <a:gd name="T72" fmla="*/ 888 w 1160"/>
                              <a:gd name="T73" fmla="*/ 465 h 2019"/>
                              <a:gd name="T74" fmla="*/ 894 w 1160"/>
                              <a:gd name="T75" fmla="*/ 469 h 2019"/>
                              <a:gd name="T76" fmla="*/ 952 w 1160"/>
                              <a:gd name="T77" fmla="*/ 352 h 2019"/>
                              <a:gd name="T78" fmla="*/ 928 w 1160"/>
                              <a:gd name="T79" fmla="*/ 394 h 2019"/>
                              <a:gd name="T80" fmla="*/ 999 w 1160"/>
                              <a:gd name="T81" fmla="*/ 286 h 2019"/>
                              <a:gd name="T82" fmla="*/ 1009 w 1160"/>
                              <a:gd name="T83" fmla="*/ 253 h 2019"/>
                              <a:gd name="T84" fmla="*/ 1015 w 1160"/>
                              <a:gd name="T85" fmla="*/ 258 h 2019"/>
                              <a:gd name="T86" fmla="*/ 1073 w 1160"/>
                              <a:gd name="T87" fmla="*/ 140 h 2019"/>
                              <a:gd name="T88" fmla="*/ 1049 w 1160"/>
                              <a:gd name="T89" fmla="*/ 183 h 2019"/>
                              <a:gd name="T90" fmla="*/ 1120 w 1160"/>
                              <a:gd name="T91" fmla="*/ 75 h 2019"/>
                              <a:gd name="T92" fmla="*/ 1130 w 1160"/>
                              <a:gd name="T93" fmla="*/ 42 h 2019"/>
                              <a:gd name="T94" fmla="*/ 1136 w 1160"/>
                              <a:gd name="T95" fmla="*/ 46 h 2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0" h="2019">
                                <a:moveTo>
                                  <a:pt x="0" y="2015"/>
                                </a:moveTo>
                                <a:lnTo>
                                  <a:pt x="25" y="1972"/>
                                </a:lnTo>
                                <a:lnTo>
                                  <a:pt x="31" y="1977"/>
                                </a:lnTo>
                                <a:lnTo>
                                  <a:pt x="7" y="2019"/>
                                </a:lnTo>
                                <a:lnTo>
                                  <a:pt x="0" y="2015"/>
                                </a:lnTo>
                                <a:close/>
                                <a:moveTo>
                                  <a:pt x="41" y="1944"/>
                                </a:moveTo>
                                <a:lnTo>
                                  <a:pt x="65" y="1902"/>
                                </a:lnTo>
                                <a:lnTo>
                                  <a:pt x="71" y="1906"/>
                                </a:lnTo>
                                <a:lnTo>
                                  <a:pt x="47" y="1949"/>
                                </a:lnTo>
                                <a:lnTo>
                                  <a:pt x="41" y="1944"/>
                                </a:lnTo>
                                <a:close/>
                                <a:moveTo>
                                  <a:pt x="81" y="1874"/>
                                </a:moveTo>
                                <a:lnTo>
                                  <a:pt x="105" y="1831"/>
                                </a:lnTo>
                                <a:lnTo>
                                  <a:pt x="112" y="1836"/>
                                </a:lnTo>
                                <a:lnTo>
                                  <a:pt x="87" y="1878"/>
                                </a:lnTo>
                                <a:lnTo>
                                  <a:pt x="81" y="1874"/>
                                </a:lnTo>
                                <a:close/>
                                <a:moveTo>
                                  <a:pt x="122" y="1803"/>
                                </a:moveTo>
                                <a:lnTo>
                                  <a:pt x="146" y="1761"/>
                                </a:lnTo>
                                <a:lnTo>
                                  <a:pt x="152" y="1766"/>
                                </a:lnTo>
                                <a:lnTo>
                                  <a:pt x="128" y="1808"/>
                                </a:lnTo>
                                <a:lnTo>
                                  <a:pt x="122" y="1803"/>
                                </a:lnTo>
                                <a:close/>
                                <a:moveTo>
                                  <a:pt x="162" y="1733"/>
                                </a:moveTo>
                                <a:lnTo>
                                  <a:pt x="186" y="1691"/>
                                </a:lnTo>
                                <a:lnTo>
                                  <a:pt x="192" y="1695"/>
                                </a:lnTo>
                                <a:lnTo>
                                  <a:pt x="168" y="1737"/>
                                </a:lnTo>
                                <a:lnTo>
                                  <a:pt x="162" y="1733"/>
                                </a:lnTo>
                                <a:close/>
                                <a:moveTo>
                                  <a:pt x="202" y="1662"/>
                                </a:moveTo>
                                <a:lnTo>
                                  <a:pt x="226" y="1620"/>
                                </a:lnTo>
                                <a:lnTo>
                                  <a:pt x="233" y="1625"/>
                                </a:lnTo>
                                <a:lnTo>
                                  <a:pt x="208" y="1667"/>
                                </a:lnTo>
                                <a:lnTo>
                                  <a:pt x="202" y="1662"/>
                                </a:lnTo>
                                <a:close/>
                                <a:moveTo>
                                  <a:pt x="243" y="1592"/>
                                </a:moveTo>
                                <a:lnTo>
                                  <a:pt x="267" y="1550"/>
                                </a:lnTo>
                                <a:lnTo>
                                  <a:pt x="273" y="1554"/>
                                </a:lnTo>
                                <a:lnTo>
                                  <a:pt x="249" y="1596"/>
                                </a:lnTo>
                                <a:lnTo>
                                  <a:pt x="243" y="1592"/>
                                </a:lnTo>
                                <a:close/>
                                <a:moveTo>
                                  <a:pt x="283" y="1521"/>
                                </a:moveTo>
                                <a:lnTo>
                                  <a:pt x="307" y="1479"/>
                                </a:lnTo>
                                <a:lnTo>
                                  <a:pt x="313" y="1484"/>
                                </a:lnTo>
                                <a:lnTo>
                                  <a:pt x="289" y="1526"/>
                                </a:lnTo>
                                <a:lnTo>
                                  <a:pt x="283" y="1521"/>
                                </a:lnTo>
                                <a:close/>
                                <a:moveTo>
                                  <a:pt x="323" y="1451"/>
                                </a:moveTo>
                                <a:lnTo>
                                  <a:pt x="347" y="1409"/>
                                </a:lnTo>
                                <a:lnTo>
                                  <a:pt x="354" y="1413"/>
                                </a:lnTo>
                                <a:lnTo>
                                  <a:pt x="329" y="1456"/>
                                </a:lnTo>
                                <a:lnTo>
                                  <a:pt x="323" y="1451"/>
                                </a:lnTo>
                                <a:close/>
                                <a:moveTo>
                                  <a:pt x="363" y="1381"/>
                                </a:moveTo>
                                <a:lnTo>
                                  <a:pt x="388" y="1338"/>
                                </a:lnTo>
                                <a:lnTo>
                                  <a:pt x="394" y="1343"/>
                                </a:lnTo>
                                <a:lnTo>
                                  <a:pt x="370" y="1385"/>
                                </a:lnTo>
                                <a:lnTo>
                                  <a:pt x="363" y="1381"/>
                                </a:lnTo>
                                <a:close/>
                                <a:moveTo>
                                  <a:pt x="404" y="1310"/>
                                </a:moveTo>
                                <a:lnTo>
                                  <a:pt x="428" y="1268"/>
                                </a:lnTo>
                                <a:lnTo>
                                  <a:pt x="434" y="1272"/>
                                </a:lnTo>
                                <a:lnTo>
                                  <a:pt x="410" y="1315"/>
                                </a:lnTo>
                                <a:lnTo>
                                  <a:pt x="404" y="1310"/>
                                </a:lnTo>
                                <a:close/>
                                <a:moveTo>
                                  <a:pt x="444" y="1240"/>
                                </a:moveTo>
                                <a:lnTo>
                                  <a:pt x="468" y="1197"/>
                                </a:lnTo>
                                <a:lnTo>
                                  <a:pt x="475" y="1202"/>
                                </a:lnTo>
                                <a:lnTo>
                                  <a:pt x="450" y="1244"/>
                                </a:lnTo>
                                <a:lnTo>
                                  <a:pt x="444" y="1240"/>
                                </a:lnTo>
                                <a:close/>
                                <a:moveTo>
                                  <a:pt x="484" y="1169"/>
                                </a:moveTo>
                                <a:lnTo>
                                  <a:pt x="509" y="1127"/>
                                </a:lnTo>
                                <a:lnTo>
                                  <a:pt x="515" y="1131"/>
                                </a:lnTo>
                                <a:lnTo>
                                  <a:pt x="491" y="1174"/>
                                </a:lnTo>
                                <a:lnTo>
                                  <a:pt x="484" y="1169"/>
                                </a:lnTo>
                                <a:close/>
                                <a:moveTo>
                                  <a:pt x="525" y="1099"/>
                                </a:moveTo>
                                <a:lnTo>
                                  <a:pt x="549" y="1056"/>
                                </a:lnTo>
                                <a:lnTo>
                                  <a:pt x="555" y="1061"/>
                                </a:lnTo>
                                <a:lnTo>
                                  <a:pt x="531" y="1103"/>
                                </a:lnTo>
                                <a:lnTo>
                                  <a:pt x="525" y="1099"/>
                                </a:lnTo>
                                <a:close/>
                                <a:moveTo>
                                  <a:pt x="565" y="1028"/>
                                </a:moveTo>
                                <a:lnTo>
                                  <a:pt x="589" y="986"/>
                                </a:lnTo>
                                <a:lnTo>
                                  <a:pt x="596" y="991"/>
                                </a:lnTo>
                                <a:lnTo>
                                  <a:pt x="571" y="1033"/>
                                </a:lnTo>
                                <a:lnTo>
                                  <a:pt x="565" y="1028"/>
                                </a:lnTo>
                                <a:close/>
                                <a:moveTo>
                                  <a:pt x="606" y="958"/>
                                </a:moveTo>
                                <a:lnTo>
                                  <a:pt x="630" y="915"/>
                                </a:lnTo>
                                <a:lnTo>
                                  <a:pt x="636" y="920"/>
                                </a:lnTo>
                                <a:lnTo>
                                  <a:pt x="612" y="962"/>
                                </a:lnTo>
                                <a:lnTo>
                                  <a:pt x="606" y="958"/>
                                </a:lnTo>
                                <a:close/>
                                <a:moveTo>
                                  <a:pt x="646" y="887"/>
                                </a:moveTo>
                                <a:lnTo>
                                  <a:pt x="670" y="845"/>
                                </a:lnTo>
                                <a:lnTo>
                                  <a:pt x="676" y="850"/>
                                </a:lnTo>
                                <a:lnTo>
                                  <a:pt x="652" y="892"/>
                                </a:lnTo>
                                <a:lnTo>
                                  <a:pt x="646" y="887"/>
                                </a:lnTo>
                                <a:close/>
                                <a:moveTo>
                                  <a:pt x="686" y="817"/>
                                </a:moveTo>
                                <a:lnTo>
                                  <a:pt x="710" y="775"/>
                                </a:lnTo>
                                <a:lnTo>
                                  <a:pt x="717" y="779"/>
                                </a:lnTo>
                                <a:lnTo>
                                  <a:pt x="692" y="821"/>
                                </a:lnTo>
                                <a:lnTo>
                                  <a:pt x="686" y="817"/>
                                </a:lnTo>
                                <a:close/>
                                <a:moveTo>
                                  <a:pt x="726" y="746"/>
                                </a:moveTo>
                                <a:lnTo>
                                  <a:pt x="751" y="704"/>
                                </a:lnTo>
                                <a:lnTo>
                                  <a:pt x="757" y="709"/>
                                </a:lnTo>
                                <a:lnTo>
                                  <a:pt x="733" y="751"/>
                                </a:lnTo>
                                <a:lnTo>
                                  <a:pt x="726" y="746"/>
                                </a:lnTo>
                                <a:close/>
                                <a:moveTo>
                                  <a:pt x="767" y="676"/>
                                </a:moveTo>
                                <a:lnTo>
                                  <a:pt x="791" y="634"/>
                                </a:lnTo>
                                <a:lnTo>
                                  <a:pt x="797" y="638"/>
                                </a:lnTo>
                                <a:lnTo>
                                  <a:pt x="773" y="681"/>
                                </a:lnTo>
                                <a:lnTo>
                                  <a:pt x="767" y="676"/>
                                </a:lnTo>
                                <a:close/>
                                <a:moveTo>
                                  <a:pt x="807" y="605"/>
                                </a:moveTo>
                                <a:lnTo>
                                  <a:pt x="831" y="563"/>
                                </a:lnTo>
                                <a:lnTo>
                                  <a:pt x="838" y="568"/>
                                </a:lnTo>
                                <a:lnTo>
                                  <a:pt x="813" y="610"/>
                                </a:lnTo>
                                <a:lnTo>
                                  <a:pt x="807" y="605"/>
                                </a:lnTo>
                                <a:close/>
                                <a:moveTo>
                                  <a:pt x="847" y="535"/>
                                </a:moveTo>
                                <a:lnTo>
                                  <a:pt x="872" y="493"/>
                                </a:lnTo>
                                <a:lnTo>
                                  <a:pt x="878" y="497"/>
                                </a:lnTo>
                                <a:lnTo>
                                  <a:pt x="854" y="540"/>
                                </a:lnTo>
                                <a:lnTo>
                                  <a:pt x="847" y="535"/>
                                </a:lnTo>
                                <a:close/>
                                <a:moveTo>
                                  <a:pt x="888" y="465"/>
                                </a:moveTo>
                                <a:lnTo>
                                  <a:pt x="912" y="422"/>
                                </a:lnTo>
                                <a:lnTo>
                                  <a:pt x="918" y="427"/>
                                </a:lnTo>
                                <a:lnTo>
                                  <a:pt x="894" y="469"/>
                                </a:lnTo>
                                <a:lnTo>
                                  <a:pt x="888" y="465"/>
                                </a:lnTo>
                                <a:close/>
                                <a:moveTo>
                                  <a:pt x="928" y="394"/>
                                </a:moveTo>
                                <a:lnTo>
                                  <a:pt x="952" y="352"/>
                                </a:lnTo>
                                <a:lnTo>
                                  <a:pt x="959" y="356"/>
                                </a:lnTo>
                                <a:lnTo>
                                  <a:pt x="934" y="399"/>
                                </a:lnTo>
                                <a:lnTo>
                                  <a:pt x="928" y="394"/>
                                </a:lnTo>
                                <a:close/>
                                <a:moveTo>
                                  <a:pt x="968" y="324"/>
                                </a:moveTo>
                                <a:lnTo>
                                  <a:pt x="993" y="281"/>
                                </a:lnTo>
                                <a:lnTo>
                                  <a:pt x="999" y="286"/>
                                </a:lnTo>
                                <a:lnTo>
                                  <a:pt x="975" y="328"/>
                                </a:lnTo>
                                <a:lnTo>
                                  <a:pt x="968" y="324"/>
                                </a:lnTo>
                                <a:close/>
                                <a:moveTo>
                                  <a:pt x="1009" y="253"/>
                                </a:moveTo>
                                <a:lnTo>
                                  <a:pt x="1033" y="211"/>
                                </a:lnTo>
                                <a:lnTo>
                                  <a:pt x="1039" y="216"/>
                                </a:lnTo>
                                <a:lnTo>
                                  <a:pt x="1015" y="258"/>
                                </a:lnTo>
                                <a:lnTo>
                                  <a:pt x="1009" y="253"/>
                                </a:lnTo>
                                <a:close/>
                                <a:moveTo>
                                  <a:pt x="1049" y="183"/>
                                </a:moveTo>
                                <a:lnTo>
                                  <a:pt x="1073" y="140"/>
                                </a:lnTo>
                                <a:lnTo>
                                  <a:pt x="1080" y="145"/>
                                </a:lnTo>
                                <a:lnTo>
                                  <a:pt x="1055" y="187"/>
                                </a:lnTo>
                                <a:lnTo>
                                  <a:pt x="1049" y="183"/>
                                </a:lnTo>
                                <a:close/>
                                <a:moveTo>
                                  <a:pt x="1089" y="112"/>
                                </a:moveTo>
                                <a:lnTo>
                                  <a:pt x="1114" y="70"/>
                                </a:lnTo>
                                <a:lnTo>
                                  <a:pt x="1120" y="75"/>
                                </a:lnTo>
                                <a:lnTo>
                                  <a:pt x="1096" y="117"/>
                                </a:lnTo>
                                <a:lnTo>
                                  <a:pt x="1089" y="112"/>
                                </a:lnTo>
                                <a:close/>
                                <a:moveTo>
                                  <a:pt x="1130" y="42"/>
                                </a:moveTo>
                                <a:lnTo>
                                  <a:pt x="1154" y="0"/>
                                </a:lnTo>
                                <a:lnTo>
                                  <a:pt x="1160" y="4"/>
                                </a:lnTo>
                                <a:lnTo>
                                  <a:pt x="1136" y="46"/>
                                </a:lnTo>
                                <a:lnTo>
                                  <a:pt x="1130" y="4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0" name="Line 105"/>
                        <wps:cNvCnPr/>
                        <wps:spPr bwMode="auto">
                          <a:xfrm flipV="1">
                            <a:off x="908050" y="256540"/>
                            <a:ext cx="31940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Line 106"/>
                        <wps:cNvCnPr/>
                        <wps:spPr bwMode="auto">
                          <a:xfrm>
                            <a:off x="170180" y="256540"/>
                            <a:ext cx="73787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Freeform 107"/>
                        <wps:cNvSpPr>
                          <a:spLocks noEditPoints="1"/>
                        </wps:cNvSpPr>
                        <wps:spPr bwMode="auto">
                          <a:xfrm>
                            <a:off x="167640" y="266065"/>
                            <a:ext cx="529590" cy="1464945"/>
                          </a:xfrm>
                          <a:custGeom>
                            <a:avLst/>
                            <a:gdLst>
                              <a:gd name="T0" fmla="*/ 24 w 834"/>
                              <a:gd name="T1" fmla="*/ 2261 h 2307"/>
                              <a:gd name="T2" fmla="*/ 28 w 834"/>
                              <a:gd name="T3" fmla="*/ 2226 h 2307"/>
                              <a:gd name="T4" fmla="*/ 35 w 834"/>
                              <a:gd name="T5" fmla="*/ 2230 h 2307"/>
                              <a:gd name="T6" fmla="*/ 73 w 834"/>
                              <a:gd name="T7" fmla="*/ 2102 h 2307"/>
                              <a:gd name="T8" fmla="*/ 56 w 834"/>
                              <a:gd name="T9" fmla="*/ 2149 h 2307"/>
                              <a:gd name="T10" fmla="*/ 108 w 834"/>
                              <a:gd name="T11" fmla="*/ 2027 h 2307"/>
                              <a:gd name="T12" fmla="*/ 112 w 834"/>
                              <a:gd name="T13" fmla="*/ 1993 h 2307"/>
                              <a:gd name="T14" fmla="*/ 119 w 834"/>
                              <a:gd name="T15" fmla="*/ 1996 h 2307"/>
                              <a:gd name="T16" fmla="*/ 157 w 834"/>
                              <a:gd name="T17" fmla="*/ 1868 h 2307"/>
                              <a:gd name="T18" fmla="*/ 140 w 834"/>
                              <a:gd name="T19" fmla="*/ 1915 h 2307"/>
                              <a:gd name="T20" fmla="*/ 191 w 834"/>
                              <a:gd name="T21" fmla="*/ 1794 h 2307"/>
                              <a:gd name="T22" fmla="*/ 196 w 834"/>
                              <a:gd name="T23" fmla="*/ 1759 h 2307"/>
                              <a:gd name="T24" fmla="*/ 203 w 834"/>
                              <a:gd name="T25" fmla="*/ 1762 h 2307"/>
                              <a:gd name="T26" fmla="*/ 240 w 834"/>
                              <a:gd name="T27" fmla="*/ 1635 h 2307"/>
                              <a:gd name="T28" fmla="*/ 224 w 834"/>
                              <a:gd name="T29" fmla="*/ 1681 h 2307"/>
                              <a:gd name="T30" fmla="*/ 275 w 834"/>
                              <a:gd name="T31" fmla="*/ 1560 h 2307"/>
                              <a:gd name="T32" fmla="*/ 280 w 834"/>
                              <a:gd name="T33" fmla="*/ 1526 h 2307"/>
                              <a:gd name="T34" fmla="*/ 286 w 834"/>
                              <a:gd name="T35" fmla="*/ 1529 h 2307"/>
                              <a:gd name="T36" fmla="*/ 324 w 834"/>
                              <a:gd name="T37" fmla="*/ 1401 h 2307"/>
                              <a:gd name="T38" fmla="*/ 308 w 834"/>
                              <a:gd name="T39" fmla="*/ 1448 h 2307"/>
                              <a:gd name="T40" fmla="*/ 359 w 834"/>
                              <a:gd name="T41" fmla="*/ 1326 h 2307"/>
                              <a:gd name="T42" fmla="*/ 363 w 834"/>
                              <a:gd name="T43" fmla="*/ 1292 h 2307"/>
                              <a:gd name="T44" fmla="*/ 370 w 834"/>
                              <a:gd name="T45" fmla="*/ 1295 h 2307"/>
                              <a:gd name="T46" fmla="*/ 408 w 834"/>
                              <a:gd name="T47" fmla="*/ 1168 h 2307"/>
                              <a:gd name="T48" fmla="*/ 391 w 834"/>
                              <a:gd name="T49" fmla="*/ 1214 h 2307"/>
                              <a:gd name="T50" fmla="*/ 443 w 834"/>
                              <a:gd name="T51" fmla="*/ 1093 h 2307"/>
                              <a:gd name="T52" fmla="*/ 447 w 834"/>
                              <a:gd name="T53" fmla="*/ 1059 h 2307"/>
                              <a:gd name="T54" fmla="*/ 454 w 834"/>
                              <a:gd name="T55" fmla="*/ 1062 h 2307"/>
                              <a:gd name="T56" fmla="*/ 492 w 834"/>
                              <a:gd name="T57" fmla="*/ 934 h 2307"/>
                              <a:gd name="T58" fmla="*/ 475 w 834"/>
                              <a:gd name="T59" fmla="*/ 981 h 2307"/>
                              <a:gd name="T60" fmla="*/ 527 w 834"/>
                              <a:gd name="T61" fmla="*/ 859 h 2307"/>
                              <a:gd name="T62" fmla="*/ 531 w 834"/>
                              <a:gd name="T63" fmla="*/ 825 h 2307"/>
                              <a:gd name="T64" fmla="*/ 538 w 834"/>
                              <a:gd name="T65" fmla="*/ 828 h 2307"/>
                              <a:gd name="T66" fmla="*/ 576 w 834"/>
                              <a:gd name="T67" fmla="*/ 701 h 2307"/>
                              <a:gd name="T68" fmla="*/ 559 w 834"/>
                              <a:gd name="T69" fmla="*/ 747 h 2307"/>
                              <a:gd name="T70" fmla="*/ 610 w 834"/>
                              <a:gd name="T71" fmla="*/ 626 h 2307"/>
                              <a:gd name="T72" fmla="*/ 615 w 834"/>
                              <a:gd name="T73" fmla="*/ 592 h 2307"/>
                              <a:gd name="T74" fmla="*/ 622 w 834"/>
                              <a:gd name="T75" fmla="*/ 595 h 2307"/>
                              <a:gd name="T76" fmla="*/ 659 w 834"/>
                              <a:gd name="T77" fmla="*/ 467 h 2307"/>
                              <a:gd name="T78" fmla="*/ 643 w 834"/>
                              <a:gd name="T79" fmla="*/ 514 h 2307"/>
                              <a:gd name="T80" fmla="*/ 694 w 834"/>
                              <a:gd name="T81" fmla="*/ 392 h 2307"/>
                              <a:gd name="T82" fmla="*/ 699 w 834"/>
                              <a:gd name="T83" fmla="*/ 358 h 2307"/>
                              <a:gd name="T84" fmla="*/ 705 w 834"/>
                              <a:gd name="T85" fmla="*/ 361 h 2307"/>
                              <a:gd name="T86" fmla="*/ 743 w 834"/>
                              <a:gd name="T87" fmla="*/ 233 h 2307"/>
                              <a:gd name="T88" fmla="*/ 726 w 834"/>
                              <a:gd name="T89" fmla="*/ 280 h 2307"/>
                              <a:gd name="T90" fmla="*/ 778 w 834"/>
                              <a:gd name="T91" fmla="*/ 159 h 2307"/>
                              <a:gd name="T92" fmla="*/ 782 w 834"/>
                              <a:gd name="T93" fmla="*/ 124 h 2307"/>
                              <a:gd name="T94" fmla="*/ 789 w 834"/>
                              <a:gd name="T95" fmla="*/ 128 h 2307"/>
                              <a:gd name="T96" fmla="*/ 827 w 834"/>
                              <a:gd name="T97" fmla="*/ 0 h 2307"/>
                              <a:gd name="T98" fmla="*/ 810 w 834"/>
                              <a:gd name="T99" fmla="*/ 47 h 2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34" h="2307">
                                <a:moveTo>
                                  <a:pt x="0" y="2304"/>
                                </a:moveTo>
                                <a:lnTo>
                                  <a:pt x="17" y="2258"/>
                                </a:lnTo>
                                <a:lnTo>
                                  <a:pt x="24" y="2261"/>
                                </a:lnTo>
                                <a:lnTo>
                                  <a:pt x="7" y="2307"/>
                                </a:lnTo>
                                <a:lnTo>
                                  <a:pt x="0" y="2304"/>
                                </a:lnTo>
                                <a:close/>
                                <a:moveTo>
                                  <a:pt x="28" y="2226"/>
                                </a:moveTo>
                                <a:lnTo>
                                  <a:pt x="45" y="2180"/>
                                </a:lnTo>
                                <a:lnTo>
                                  <a:pt x="52" y="2183"/>
                                </a:lnTo>
                                <a:lnTo>
                                  <a:pt x="35" y="2230"/>
                                </a:lnTo>
                                <a:lnTo>
                                  <a:pt x="28" y="2226"/>
                                </a:lnTo>
                                <a:close/>
                                <a:moveTo>
                                  <a:pt x="56" y="2149"/>
                                </a:moveTo>
                                <a:lnTo>
                                  <a:pt x="73" y="2102"/>
                                </a:lnTo>
                                <a:lnTo>
                                  <a:pt x="80" y="2105"/>
                                </a:lnTo>
                                <a:lnTo>
                                  <a:pt x="63" y="2152"/>
                                </a:lnTo>
                                <a:lnTo>
                                  <a:pt x="56" y="2149"/>
                                </a:lnTo>
                                <a:close/>
                                <a:moveTo>
                                  <a:pt x="84" y="2071"/>
                                </a:moveTo>
                                <a:lnTo>
                                  <a:pt x="101" y="2024"/>
                                </a:lnTo>
                                <a:lnTo>
                                  <a:pt x="108" y="2027"/>
                                </a:lnTo>
                                <a:lnTo>
                                  <a:pt x="91" y="2074"/>
                                </a:lnTo>
                                <a:lnTo>
                                  <a:pt x="84" y="2071"/>
                                </a:lnTo>
                                <a:close/>
                                <a:moveTo>
                                  <a:pt x="112" y="1993"/>
                                </a:moveTo>
                                <a:lnTo>
                                  <a:pt x="129" y="1946"/>
                                </a:lnTo>
                                <a:lnTo>
                                  <a:pt x="135" y="1949"/>
                                </a:lnTo>
                                <a:lnTo>
                                  <a:pt x="119" y="1996"/>
                                </a:lnTo>
                                <a:lnTo>
                                  <a:pt x="112" y="1993"/>
                                </a:lnTo>
                                <a:close/>
                                <a:moveTo>
                                  <a:pt x="140" y="1915"/>
                                </a:moveTo>
                                <a:lnTo>
                                  <a:pt x="157" y="1868"/>
                                </a:lnTo>
                                <a:lnTo>
                                  <a:pt x="163" y="1871"/>
                                </a:lnTo>
                                <a:lnTo>
                                  <a:pt x="147" y="1918"/>
                                </a:lnTo>
                                <a:lnTo>
                                  <a:pt x="140" y="1915"/>
                                </a:lnTo>
                                <a:close/>
                                <a:moveTo>
                                  <a:pt x="168" y="1837"/>
                                </a:moveTo>
                                <a:lnTo>
                                  <a:pt x="185" y="1790"/>
                                </a:lnTo>
                                <a:lnTo>
                                  <a:pt x="191" y="1794"/>
                                </a:lnTo>
                                <a:lnTo>
                                  <a:pt x="175" y="1840"/>
                                </a:lnTo>
                                <a:lnTo>
                                  <a:pt x="168" y="1837"/>
                                </a:lnTo>
                                <a:close/>
                                <a:moveTo>
                                  <a:pt x="196" y="1759"/>
                                </a:moveTo>
                                <a:lnTo>
                                  <a:pt x="213" y="1713"/>
                                </a:lnTo>
                                <a:lnTo>
                                  <a:pt x="219" y="1716"/>
                                </a:lnTo>
                                <a:lnTo>
                                  <a:pt x="203" y="1762"/>
                                </a:lnTo>
                                <a:lnTo>
                                  <a:pt x="196" y="1759"/>
                                </a:lnTo>
                                <a:close/>
                                <a:moveTo>
                                  <a:pt x="224" y="1681"/>
                                </a:moveTo>
                                <a:lnTo>
                                  <a:pt x="240" y="1635"/>
                                </a:lnTo>
                                <a:lnTo>
                                  <a:pt x="247" y="1638"/>
                                </a:lnTo>
                                <a:lnTo>
                                  <a:pt x="230" y="1685"/>
                                </a:lnTo>
                                <a:lnTo>
                                  <a:pt x="224" y="1681"/>
                                </a:lnTo>
                                <a:close/>
                                <a:moveTo>
                                  <a:pt x="252" y="1604"/>
                                </a:moveTo>
                                <a:lnTo>
                                  <a:pt x="268" y="1557"/>
                                </a:lnTo>
                                <a:lnTo>
                                  <a:pt x="275" y="1560"/>
                                </a:lnTo>
                                <a:lnTo>
                                  <a:pt x="258" y="1607"/>
                                </a:lnTo>
                                <a:lnTo>
                                  <a:pt x="252" y="1604"/>
                                </a:lnTo>
                                <a:close/>
                                <a:moveTo>
                                  <a:pt x="280" y="1526"/>
                                </a:moveTo>
                                <a:lnTo>
                                  <a:pt x="296" y="1479"/>
                                </a:lnTo>
                                <a:lnTo>
                                  <a:pt x="303" y="1482"/>
                                </a:lnTo>
                                <a:lnTo>
                                  <a:pt x="286" y="1529"/>
                                </a:lnTo>
                                <a:lnTo>
                                  <a:pt x="280" y="1526"/>
                                </a:lnTo>
                                <a:close/>
                                <a:moveTo>
                                  <a:pt x="308" y="1448"/>
                                </a:moveTo>
                                <a:lnTo>
                                  <a:pt x="324" y="1401"/>
                                </a:lnTo>
                                <a:lnTo>
                                  <a:pt x="331" y="1404"/>
                                </a:lnTo>
                                <a:lnTo>
                                  <a:pt x="314" y="1451"/>
                                </a:lnTo>
                                <a:lnTo>
                                  <a:pt x="308" y="1448"/>
                                </a:lnTo>
                                <a:close/>
                                <a:moveTo>
                                  <a:pt x="335" y="1370"/>
                                </a:moveTo>
                                <a:lnTo>
                                  <a:pt x="352" y="1323"/>
                                </a:lnTo>
                                <a:lnTo>
                                  <a:pt x="359" y="1326"/>
                                </a:lnTo>
                                <a:lnTo>
                                  <a:pt x="342" y="1373"/>
                                </a:lnTo>
                                <a:lnTo>
                                  <a:pt x="335" y="1370"/>
                                </a:lnTo>
                                <a:close/>
                                <a:moveTo>
                                  <a:pt x="363" y="1292"/>
                                </a:moveTo>
                                <a:lnTo>
                                  <a:pt x="380" y="1245"/>
                                </a:lnTo>
                                <a:lnTo>
                                  <a:pt x="387" y="1249"/>
                                </a:lnTo>
                                <a:lnTo>
                                  <a:pt x="370" y="1295"/>
                                </a:lnTo>
                                <a:lnTo>
                                  <a:pt x="363" y="1292"/>
                                </a:lnTo>
                                <a:close/>
                                <a:moveTo>
                                  <a:pt x="391" y="1214"/>
                                </a:moveTo>
                                <a:lnTo>
                                  <a:pt x="408" y="1168"/>
                                </a:lnTo>
                                <a:lnTo>
                                  <a:pt x="415" y="1171"/>
                                </a:lnTo>
                                <a:lnTo>
                                  <a:pt x="398" y="1217"/>
                                </a:lnTo>
                                <a:lnTo>
                                  <a:pt x="391" y="1214"/>
                                </a:lnTo>
                                <a:close/>
                                <a:moveTo>
                                  <a:pt x="419" y="1137"/>
                                </a:moveTo>
                                <a:lnTo>
                                  <a:pt x="436" y="1090"/>
                                </a:lnTo>
                                <a:lnTo>
                                  <a:pt x="443" y="1093"/>
                                </a:lnTo>
                                <a:lnTo>
                                  <a:pt x="426" y="1140"/>
                                </a:lnTo>
                                <a:lnTo>
                                  <a:pt x="419" y="1137"/>
                                </a:lnTo>
                                <a:close/>
                                <a:moveTo>
                                  <a:pt x="447" y="1059"/>
                                </a:moveTo>
                                <a:lnTo>
                                  <a:pt x="464" y="1012"/>
                                </a:lnTo>
                                <a:lnTo>
                                  <a:pt x="471" y="1015"/>
                                </a:lnTo>
                                <a:lnTo>
                                  <a:pt x="454" y="1062"/>
                                </a:lnTo>
                                <a:lnTo>
                                  <a:pt x="447" y="1059"/>
                                </a:lnTo>
                                <a:close/>
                                <a:moveTo>
                                  <a:pt x="475" y="981"/>
                                </a:moveTo>
                                <a:lnTo>
                                  <a:pt x="492" y="934"/>
                                </a:lnTo>
                                <a:lnTo>
                                  <a:pt x="499" y="937"/>
                                </a:lnTo>
                                <a:lnTo>
                                  <a:pt x="482" y="984"/>
                                </a:lnTo>
                                <a:lnTo>
                                  <a:pt x="475" y="981"/>
                                </a:lnTo>
                                <a:close/>
                                <a:moveTo>
                                  <a:pt x="503" y="903"/>
                                </a:moveTo>
                                <a:lnTo>
                                  <a:pt x="520" y="856"/>
                                </a:lnTo>
                                <a:lnTo>
                                  <a:pt x="527" y="859"/>
                                </a:lnTo>
                                <a:lnTo>
                                  <a:pt x="510" y="906"/>
                                </a:lnTo>
                                <a:lnTo>
                                  <a:pt x="503" y="903"/>
                                </a:lnTo>
                                <a:close/>
                                <a:moveTo>
                                  <a:pt x="531" y="825"/>
                                </a:moveTo>
                                <a:lnTo>
                                  <a:pt x="548" y="778"/>
                                </a:lnTo>
                                <a:lnTo>
                                  <a:pt x="555" y="782"/>
                                </a:lnTo>
                                <a:lnTo>
                                  <a:pt x="538" y="828"/>
                                </a:lnTo>
                                <a:lnTo>
                                  <a:pt x="531" y="825"/>
                                </a:lnTo>
                                <a:close/>
                                <a:moveTo>
                                  <a:pt x="559" y="747"/>
                                </a:moveTo>
                                <a:lnTo>
                                  <a:pt x="576" y="701"/>
                                </a:lnTo>
                                <a:lnTo>
                                  <a:pt x="582" y="704"/>
                                </a:lnTo>
                                <a:lnTo>
                                  <a:pt x="566" y="750"/>
                                </a:lnTo>
                                <a:lnTo>
                                  <a:pt x="559" y="747"/>
                                </a:lnTo>
                                <a:close/>
                                <a:moveTo>
                                  <a:pt x="587" y="669"/>
                                </a:moveTo>
                                <a:lnTo>
                                  <a:pt x="604" y="623"/>
                                </a:lnTo>
                                <a:lnTo>
                                  <a:pt x="610" y="626"/>
                                </a:lnTo>
                                <a:lnTo>
                                  <a:pt x="594" y="673"/>
                                </a:lnTo>
                                <a:lnTo>
                                  <a:pt x="587" y="669"/>
                                </a:lnTo>
                                <a:close/>
                                <a:moveTo>
                                  <a:pt x="615" y="592"/>
                                </a:moveTo>
                                <a:lnTo>
                                  <a:pt x="632" y="545"/>
                                </a:lnTo>
                                <a:lnTo>
                                  <a:pt x="638" y="548"/>
                                </a:lnTo>
                                <a:lnTo>
                                  <a:pt x="622" y="595"/>
                                </a:lnTo>
                                <a:lnTo>
                                  <a:pt x="615" y="592"/>
                                </a:lnTo>
                                <a:close/>
                                <a:moveTo>
                                  <a:pt x="643" y="514"/>
                                </a:moveTo>
                                <a:lnTo>
                                  <a:pt x="659" y="467"/>
                                </a:lnTo>
                                <a:lnTo>
                                  <a:pt x="666" y="470"/>
                                </a:lnTo>
                                <a:lnTo>
                                  <a:pt x="650" y="517"/>
                                </a:lnTo>
                                <a:lnTo>
                                  <a:pt x="643" y="514"/>
                                </a:lnTo>
                                <a:close/>
                                <a:moveTo>
                                  <a:pt x="671" y="436"/>
                                </a:moveTo>
                                <a:lnTo>
                                  <a:pt x="687" y="389"/>
                                </a:lnTo>
                                <a:lnTo>
                                  <a:pt x="694" y="392"/>
                                </a:lnTo>
                                <a:lnTo>
                                  <a:pt x="677" y="439"/>
                                </a:lnTo>
                                <a:lnTo>
                                  <a:pt x="671" y="436"/>
                                </a:lnTo>
                                <a:close/>
                                <a:moveTo>
                                  <a:pt x="699" y="358"/>
                                </a:moveTo>
                                <a:lnTo>
                                  <a:pt x="715" y="311"/>
                                </a:lnTo>
                                <a:lnTo>
                                  <a:pt x="722" y="314"/>
                                </a:lnTo>
                                <a:lnTo>
                                  <a:pt x="705" y="361"/>
                                </a:lnTo>
                                <a:lnTo>
                                  <a:pt x="699" y="358"/>
                                </a:lnTo>
                                <a:close/>
                                <a:moveTo>
                                  <a:pt x="726" y="280"/>
                                </a:moveTo>
                                <a:lnTo>
                                  <a:pt x="743" y="233"/>
                                </a:lnTo>
                                <a:lnTo>
                                  <a:pt x="750" y="237"/>
                                </a:lnTo>
                                <a:lnTo>
                                  <a:pt x="733" y="283"/>
                                </a:lnTo>
                                <a:lnTo>
                                  <a:pt x="726" y="280"/>
                                </a:lnTo>
                                <a:close/>
                                <a:moveTo>
                                  <a:pt x="754" y="202"/>
                                </a:moveTo>
                                <a:lnTo>
                                  <a:pt x="771" y="156"/>
                                </a:lnTo>
                                <a:lnTo>
                                  <a:pt x="778" y="159"/>
                                </a:lnTo>
                                <a:lnTo>
                                  <a:pt x="761" y="205"/>
                                </a:lnTo>
                                <a:lnTo>
                                  <a:pt x="754" y="202"/>
                                </a:lnTo>
                                <a:close/>
                                <a:moveTo>
                                  <a:pt x="782" y="124"/>
                                </a:moveTo>
                                <a:lnTo>
                                  <a:pt x="799" y="78"/>
                                </a:lnTo>
                                <a:lnTo>
                                  <a:pt x="806" y="81"/>
                                </a:lnTo>
                                <a:lnTo>
                                  <a:pt x="789" y="128"/>
                                </a:lnTo>
                                <a:lnTo>
                                  <a:pt x="782" y="124"/>
                                </a:lnTo>
                                <a:close/>
                                <a:moveTo>
                                  <a:pt x="810" y="47"/>
                                </a:moveTo>
                                <a:lnTo>
                                  <a:pt x="827" y="0"/>
                                </a:lnTo>
                                <a:lnTo>
                                  <a:pt x="834" y="3"/>
                                </a:lnTo>
                                <a:lnTo>
                                  <a:pt x="817" y="50"/>
                                </a:lnTo>
                                <a:lnTo>
                                  <a:pt x="810" y="4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3" name="Freeform 108"/>
                        <wps:cNvSpPr>
                          <a:spLocks noEditPoints="1"/>
                        </wps:cNvSpPr>
                        <wps:spPr bwMode="auto">
                          <a:xfrm>
                            <a:off x="696595" y="440055"/>
                            <a:ext cx="213995" cy="1290955"/>
                          </a:xfrm>
                          <a:custGeom>
                            <a:avLst/>
                            <a:gdLst>
                              <a:gd name="T0" fmla="*/ 8 w 337"/>
                              <a:gd name="T1" fmla="*/ 1981 h 2033"/>
                              <a:gd name="T2" fmla="*/ 7 w 337"/>
                              <a:gd name="T3" fmla="*/ 2033 h 2033"/>
                              <a:gd name="T4" fmla="*/ 13 w 337"/>
                              <a:gd name="T5" fmla="*/ 1948 h 2033"/>
                              <a:gd name="T6" fmla="*/ 29 w 337"/>
                              <a:gd name="T7" fmla="*/ 1900 h 2033"/>
                              <a:gd name="T8" fmla="*/ 13 w 337"/>
                              <a:gd name="T9" fmla="*/ 1948 h 2033"/>
                              <a:gd name="T10" fmla="*/ 35 w 337"/>
                              <a:gd name="T11" fmla="*/ 1816 h 2033"/>
                              <a:gd name="T12" fmla="*/ 34 w 337"/>
                              <a:gd name="T13" fmla="*/ 1867 h 2033"/>
                              <a:gd name="T14" fmla="*/ 40 w 337"/>
                              <a:gd name="T15" fmla="*/ 1783 h 2033"/>
                              <a:gd name="T16" fmla="*/ 55 w 337"/>
                              <a:gd name="T17" fmla="*/ 1735 h 2033"/>
                              <a:gd name="T18" fmla="*/ 40 w 337"/>
                              <a:gd name="T19" fmla="*/ 1783 h 2033"/>
                              <a:gd name="T20" fmla="*/ 62 w 337"/>
                              <a:gd name="T21" fmla="*/ 1651 h 2033"/>
                              <a:gd name="T22" fmla="*/ 61 w 337"/>
                              <a:gd name="T23" fmla="*/ 1702 h 2033"/>
                              <a:gd name="T24" fmla="*/ 67 w 337"/>
                              <a:gd name="T25" fmla="*/ 1618 h 2033"/>
                              <a:gd name="T26" fmla="*/ 82 w 337"/>
                              <a:gd name="T27" fmla="*/ 1570 h 2033"/>
                              <a:gd name="T28" fmla="*/ 67 w 337"/>
                              <a:gd name="T29" fmla="*/ 1618 h 2033"/>
                              <a:gd name="T30" fmla="*/ 88 w 337"/>
                              <a:gd name="T31" fmla="*/ 1485 h 2033"/>
                              <a:gd name="T32" fmla="*/ 88 w 337"/>
                              <a:gd name="T33" fmla="*/ 1536 h 2033"/>
                              <a:gd name="T34" fmla="*/ 94 w 337"/>
                              <a:gd name="T35" fmla="*/ 1452 h 2033"/>
                              <a:gd name="T36" fmla="*/ 109 w 337"/>
                              <a:gd name="T37" fmla="*/ 1404 h 2033"/>
                              <a:gd name="T38" fmla="*/ 94 w 337"/>
                              <a:gd name="T39" fmla="*/ 1452 h 2033"/>
                              <a:gd name="T40" fmla="*/ 115 w 337"/>
                              <a:gd name="T41" fmla="*/ 1320 h 2033"/>
                              <a:gd name="T42" fmla="*/ 115 w 337"/>
                              <a:gd name="T43" fmla="*/ 1371 h 2033"/>
                              <a:gd name="T44" fmla="*/ 121 w 337"/>
                              <a:gd name="T45" fmla="*/ 1287 h 2033"/>
                              <a:gd name="T46" fmla="*/ 136 w 337"/>
                              <a:gd name="T47" fmla="*/ 1239 h 2033"/>
                              <a:gd name="T48" fmla="*/ 121 w 337"/>
                              <a:gd name="T49" fmla="*/ 1287 h 2033"/>
                              <a:gd name="T50" fmla="*/ 142 w 337"/>
                              <a:gd name="T51" fmla="*/ 1155 h 2033"/>
                              <a:gd name="T52" fmla="*/ 141 w 337"/>
                              <a:gd name="T53" fmla="*/ 1206 h 2033"/>
                              <a:gd name="T54" fmla="*/ 148 w 337"/>
                              <a:gd name="T55" fmla="*/ 1121 h 2033"/>
                              <a:gd name="T56" fmla="*/ 163 w 337"/>
                              <a:gd name="T57" fmla="*/ 1073 h 2033"/>
                              <a:gd name="T58" fmla="*/ 148 w 337"/>
                              <a:gd name="T59" fmla="*/ 1121 h 2033"/>
                              <a:gd name="T60" fmla="*/ 169 w 337"/>
                              <a:gd name="T61" fmla="*/ 989 h 2033"/>
                              <a:gd name="T62" fmla="*/ 168 w 337"/>
                              <a:gd name="T63" fmla="*/ 1040 h 2033"/>
                              <a:gd name="T64" fmla="*/ 174 w 337"/>
                              <a:gd name="T65" fmla="*/ 956 h 2033"/>
                              <a:gd name="T66" fmla="*/ 190 w 337"/>
                              <a:gd name="T67" fmla="*/ 908 h 2033"/>
                              <a:gd name="T68" fmla="*/ 174 w 337"/>
                              <a:gd name="T69" fmla="*/ 956 h 2033"/>
                              <a:gd name="T70" fmla="*/ 196 w 337"/>
                              <a:gd name="T71" fmla="*/ 824 h 2033"/>
                              <a:gd name="T72" fmla="*/ 195 w 337"/>
                              <a:gd name="T73" fmla="*/ 875 h 2033"/>
                              <a:gd name="T74" fmla="*/ 201 w 337"/>
                              <a:gd name="T75" fmla="*/ 791 h 2033"/>
                              <a:gd name="T76" fmla="*/ 217 w 337"/>
                              <a:gd name="T77" fmla="*/ 742 h 2033"/>
                              <a:gd name="T78" fmla="*/ 201 w 337"/>
                              <a:gd name="T79" fmla="*/ 791 h 2033"/>
                              <a:gd name="T80" fmla="*/ 223 w 337"/>
                              <a:gd name="T81" fmla="*/ 658 h 2033"/>
                              <a:gd name="T82" fmla="*/ 222 w 337"/>
                              <a:gd name="T83" fmla="*/ 709 h 2033"/>
                              <a:gd name="T84" fmla="*/ 228 w 337"/>
                              <a:gd name="T85" fmla="*/ 625 h 2033"/>
                              <a:gd name="T86" fmla="*/ 243 w 337"/>
                              <a:gd name="T87" fmla="*/ 577 h 2033"/>
                              <a:gd name="T88" fmla="*/ 228 w 337"/>
                              <a:gd name="T89" fmla="*/ 625 h 2033"/>
                              <a:gd name="T90" fmla="*/ 250 w 337"/>
                              <a:gd name="T91" fmla="*/ 493 h 2033"/>
                              <a:gd name="T92" fmla="*/ 249 w 337"/>
                              <a:gd name="T93" fmla="*/ 544 h 2033"/>
                              <a:gd name="T94" fmla="*/ 255 w 337"/>
                              <a:gd name="T95" fmla="*/ 460 h 2033"/>
                              <a:gd name="T96" fmla="*/ 270 w 337"/>
                              <a:gd name="T97" fmla="*/ 412 h 2033"/>
                              <a:gd name="T98" fmla="*/ 255 w 337"/>
                              <a:gd name="T99" fmla="*/ 460 h 2033"/>
                              <a:gd name="T100" fmla="*/ 276 w 337"/>
                              <a:gd name="T101" fmla="*/ 328 h 2033"/>
                              <a:gd name="T102" fmla="*/ 276 w 337"/>
                              <a:gd name="T103" fmla="*/ 379 h 2033"/>
                              <a:gd name="T104" fmla="*/ 282 w 337"/>
                              <a:gd name="T105" fmla="*/ 294 h 2033"/>
                              <a:gd name="T106" fmla="*/ 297 w 337"/>
                              <a:gd name="T107" fmla="*/ 246 h 2033"/>
                              <a:gd name="T108" fmla="*/ 282 w 337"/>
                              <a:gd name="T109" fmla="*/ 294 h 2033"/>
                              <a:gd name="T110" fmla="*/ 303 w 337"/>
                              <a:gd name="T111" fmla="*/ 162 h 2033"/>
                              <a:gd name="T112" fmla="*/ 302 w 337"/>
                              <a:gd name="T113" fmla="*/ 213 h 2033"/>
                              <a:gd name="T114" fmla="*/ 309 w 337"/>
                              <a:gd name="T115" fmla="*/ 129 h 2033"/>
                              <a:gd name="T116" fmla="*/ 324 w 337"/>
                              <a:gd name="T117" fmla="*/ 81 h 2033"/>
                              <a:gd name="T118" fmla="*/ 309 w 337"/>
                              <a:gd name="T119" fmla="*/ 129 h 2033"/>
                              <a:gd name="T120" fmla="*/ 330 w 337"/>
                              <a:gd name="T121" fmla="*/ 0 h 2033"/>
                              <a:gd name="T122" fmla="*/ 329 w 337"/>
                              <a:gd name="T123" fmla="*/ 48 h 2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37" h="2033">
                                <a:moveTo>
                                  <a:pt x="0" y="2031"/>
                                </a:moveTo>
                                <a:lnTo>
                                  <a:pt x="8" y="1981"/>
                                </a:lnTo>
                                <a:lnTo>
                                  <a:pt x="15" y="1983"/>
                                </a:lnTo>
                                <a:lnTo>
                                  <a:pt x="7" y="2033"/>
                                </a:lnTo>
                                <a:lnTo>
                                  <a:pt x="0" y="2031"/>
                                </a:lnTo>
                                <a:close/>
                                <a:moveTo>
                                  <a:pt x="13" y="1948"/>
                                </a:moveTo>
                                <a:lnTo>
                                  <a:pt x="21" y="1899"/>
                                </a:lnTo>
                                <a:lnTo>
                                  <a:pt x="29" y="1900"/>
                                </a:lnTo>
                                <a:lnTo>
                                  <a:pt x="21" y="1950"/>
                                </a:lnTo>
                                <a:lnTo>
                                  <a:pt x="13" y="1948"/>
                                </a:lnTo>
                                <a:close/>
                                <a:moveTo>
                                  <a:pt x="27" y="1866"/>
                                </a:moveTo>
                                <a:lnTo>
                                  <a:pt x="35" y="1816"/>
                                </a:lnTo>
                                <a:lnTo>
                                  <a:pt x="42" y="1818"/>
                                </a:lnTo>
                                <a:lnTo>
                                  <a:pt x="34" y="1867"/>
                                </a:lnTo>
                                <a:lnTo>
                                  <a:pt x="27" y="1866"/>
                                </a:lnTo>
                                <a:close/>
                                <a:moveTo>
                                  <a:pt x="40" y="1783"/>
                                </a:moveTo>
                                <a:lnTo>
                                  <a:pt x="48" y="1733"/>
                                </a:lnTo>
                                <a:lnTo>
                                  <a:pt x="55" y="1735"/>
                                </a:lnTo>
                                <a:lnTo>
                                  <a:pt x="47" y="1785"/>
                                </a:lnTo>
                                <a:lnTo>
                                  <a:pt x="40" y="1783"/>
                                </a:lnTo>
                                <a:close/>
                                <a:moveTo>
                                  <a:pt x="54" y="1700"/>
                                </a:moveTo>
                                <a:lnTo>
                                  <a:pt x="62" y="1651"/>
                                </a:lnTo>
                                <a:lnTo>
                                  <a:pt x="69" y="1652"/>
                                </a:lnTo>
                                <a:lnTo>
                                  <a:pt x="61" y="1702"/>
                                </a:lnTo>
                                <a:lnTo>
                                  <a:pt x="54" y="1700"/>
                                </a:lnTo>
                                <a:close/>
                                <a:moveTo>
                                  <a:pt x="67" y="1618"/>
                                </a:moveTo>
                                <a:lnTo>
                                  <a:pt x="75" y="1568"/>
                                </a:lnTo>
                                <a:lnTo>
                                  <a:pt x="82" y="1570"/>
                                </a:lnTo>
                                <a:lnTo>
                                  <a:pt x="74" y="1619"/>
                                </a:lnTo>
                                <a:lnTo>
                                  <a:pt x="67" y="1618"/>
                                </a:lnTo>
                                <a:close/>
                                <a:moveTo>
                                  <a:pt x="80" y="1535"/>
                                </a:moveTo>
                                <a:lnTo>
                                  <a:pt x="88" y="1485"/>
                                </a:lnTo>
                                <a:lnTo>
                                  <a:pt x="96" y="1487"/>
                                </a:lnTo>
                                <a:lnTo>
                                  <a:pt x="88" y="1536"/>
                                </a:lnTo>
                                <a:lnTo>
                                  <a:pt x="80" y="1535"/>
                                </a:lnTo>
                                <a:close/>
                                <a:moveTo>
                                  <a:pt x="94" y="1452"/>
                                </a:moveTo>
                                <a:lnTo>
                                  <a:pt x="102" y="1403"/>
                                </a:lnTo>
                                <a:lnTo>
                                  <a:pt x="109" y="1404"/>
                                </a:lnTo>
                                <a:lnTo>
                                  <a:pt x="101" y="1454"/>
                                </a:lnTo>
                                <a:lnTo>
                                  <a:pt x="94" y="1452"/>
                                </a:lnTo>
                                <a:close/>
                                <a:moveTo>
                                  <a:pt x="107" y="1370"/>
                                </a:moveTo>
                                <a:lnTo>
                                  <a:pt x="115" y="1320"/>
                                </a:lnTo>
                                <a:lnTo>
                                  <a:pt x="123" y="1321"/>
                                </a:lnTo>
                                <a:lnTo>
                                  <a:pt x="115" y="1371"/>
                                </a:lnTo>
                                <a:lnTo>
                                  <a:pt x="107" y="1370"/>
                                </a:lnTo>
                                <a:close/>
                                <a:moveTo>
                                  <a:pt x="121" y="1287"/>
                                </a:moveTo>
                                <a:lnTo>
                                  <a:pt x="129" y="1237"/>
                                </a:lnTo>
                                <a:lnTo>
                                  <a:pt x="136" y="1239"/>
                                </a:lnTo>
                                <a:lnTo>
                                  <a:pt x="128" y="1288"/>
                                </a:lnTo>
                                <a:lnTo>
                                  <a:pt x="121" y="1287"/>
                                </a:lnTo>
                                <a:close/>
                                <a:moveTo>
                                  <a:pt x="134" y="1204"/>
                                </a:moveTo>
                                <a:lnTo>
                                  <a:pt x="142" y="1155"/>
                                </a:lnTo>
                                <a:lnTo>
                                  <a:pt x="149" y="1156"/>
                                </a:lnTo>
                                <a:lnTo>
                                  <a:pt x="141" y="1206"/>
                                </a:lnTo>
                                <a:lnTo>
                                  <a:pt x="134" y="1204"/>
                                </a:lnTo>
                                <a:close/>
                                <a:moveTo>
                                  <a:pt x="148" y="1121"/>
                                </a:moveTo>
                                <a:lnTo>
                                  <a:pt x="156" y="1072"/>
                                </a:lnTo>
                                <a:lnTo>
                                  <a:pt x="163" y="1073"/>
                                </a:lnTo>
                                <a:lnTo>
                                  <a:pt x="155" y="1123"/>
                                </a:lnTo>
                                <a:lnTo>
                                  <a:pt x="148" y="1121"/>
                                </a:lnTo>
                                <a:close/>
                                <a:moveTo>
                                  <a:pt x="161" y="1039"/>
                                </a:moveTo>
                                <a:lnTo>
                                  <a:pt x="169" y="989"/>
                                </a:lnTo>
                                <a:lnTo>
                                  <a:pt x="176" y="991"/>
                                </a:lnTo>
                                <a:lnTo>
                                  <a:pt x="168" y="1040"/>
                                </a:lnTo>
                                <a:lnTo>
                                  <a:pt x="161" y="1039"/>
                                </a:lnTo>
                                <a:close/>
                                <a:moveTo>
                                  <a:pt x="174" y="956"/>
                                </a:moveTo>
                                <a:lnTo>
                                  <a:pt x="182" y="906"/>
                                </a:lnTo>
                                <a:lnTo>
                                  <a:pt x="190" y="908"/>
                                </a:lnTo>
                                <a:lnTo>
                                  <a:pt x="182" y="958"/>
                                </a:lnTo>
                                <a:lnTo>
                                  <a:pt x="174" y="956"/>
                                </a:lnTo>
                                <a:close/>
                                <a:moveTo>
                                  <a:pt x="188" y="873"/>
                                </a:moveTo>
                                <a:lnTo>
                                  <a:pt x="196" y="824"/>
                                </a:lnTo>
                                <a:lnTo>
                                  <a:pt x="203" y="825"/>
                                </a:lnTo>
                                <a:lnTo>
                                  <a:pt x="195" y="875"/>
                                </a:lnTo>
                                <a:lnTo>
                                  <a:pt x="188" y="873"/>
                                </a:lnTo>
                                <a:close/>
                                <a:moveTo>
                                  <a:pt x="201" y="791"/>
                                </a:moveTo>
                                <a:lnTo>
                                  <a:pt x="209" y="741"/>
                                </a:lnTo>
                                <a:lnTo>
                                  <a:pt x="217" y="742"/>
                                </a:lnTo>
                                <a:lnTo>
                                  <a:pt x="208" y="792"/>
                                </a:lnTo>
                                <a:lnTo>
                                  <a:pt x="201" y="791"/>
                                </a:lnTo>
                                <a:close/>
                                <a:moveTo>
                                  <a:pt x="215" y="708"/>
                                </a:moveTo>
                                <a:lnTo>
                                  <a:pt x="223" y="658"/>
                                </a:lnTo>
                                <a:lnTo>
                                  <a:pt x="230" y="660"/>
                                </a:lnTo>
                                <a:lnTo>
                                  <a:pt x="222" y="709"/>
                                </a:lnTo>
                                <a:lnTo>
                                  <a:pt x="215" y="708"/>
                                </a:lnTo>
                                <a:close/>
                                <a:moveTo>
                                  <a:pt x="228" y="625"/>
                                </a:moveTo>
                                <a:lnTo>
                                  <a:pt x="236" y="576"/>
                                </a:lnTo>
                                <a:lnTo>
                                  <a:pt x="243" y="577"/>
                                </a:lnTo>
                                <a:lnTo>
                                  <a:pt x="235" y="627"/>
                                </a:lnTo>
                                <a:lnTo>
                                  <a:pt x="228" y="625"/>
                                </a:lnTo>
                                <a:close/>
                                <a:moveTo>
                                  <a:pt x="242" y="543"/>
                                </a:moveTo>
                                <a:lnTo>
                                  <a:pt x="250" y="493"/>
                                </a:lnTo>
                                <a:lnTo>
                                  <a:pt x="257" y="494"/>
                                </a:lnTo>
                                <a:lnTo>
                                  <a:pt x="249" y="544"/>
                                </a:lnTo>
                                <a:lnTo>
                                  <a:pt x="242" y="543"/>
                                </a:lnTo>
                                <a:close/>
                                <a:moveTo>
                                  <a:pt x="255" y="460"/>
                                </a:moveTo>
                                <a:lnTo>
                                  <a:pt x="263" y="410"/>
                                </a:lnTo>
                                <a:lnTo>
                                  <a:pt x="270" y="412"/>
                                </a:lnTo>
                                <a:lnTo>
                                  <a:pt x="262" y="461"/>
                                </a:lnTo>
                                <a:lnTo>
                                  <a:pt x="255" y="460"/>
                                </a:lnTo>
                                <a:close/>
                                <a:moveTo>
                                  <a:pt x="268" y="377"/>
                                </a:moveTo>
                                <a:lnTo>
                                  <a:pt x="276" y="328"/>
                                </a:lnTo>
                                <a:lnTo>
                                  <a:pt x="284" y="329"/>
                                </a:lnTo>
                                <a:lnTo>
                                  <a:pt x="276" y="379"/>
                                </a:lnTo>
                                <a:lnTo>
                                  <a:pt x="268" y="377"/>
                                </a:lnTo>
                                <a:close/>
                                <a:moveTo>
                                  <a:pt x="282" y="294"/>
                                </a:moveTo>
                                <a:lnTo>
                                  <a:pt x="290" y="245"/>
                                </a:lnTo>
                                <a:lnTo>
                                  <a:pt x="297" y="246"/>
                                </a:lnTo>
                                <a:lnTo>
                                  <a:pt x="289" y="296"/>
                                </a:lnTo>
                                <a:lnTo>
                                  <a:pt x="282" y="294"/>
                                </a:lnTo>
                                <a:close/>
                                <a:moveTo>
                                  <a:pt x="295" y="212"/>
                                </a:moveTo>
                                <a:lnTo>
                                  <a:pt x="303" y="162"/>
                                </a:lnTo>
                                <a:lnTo>
                                  <a:pt x="310" y="164"/>
                                </a:lnTo>
                                <a:lnTo>
                                  <a:pt x="302" y="213"/>
                                </a:lnTo>
                                <a:lnTo>
                                  <a:pt x="295" y="212"/>
                                </a:lnTo>
                                <a:close/>
                                <a:moveTo>
                                  <a:pt x="309" y="129"/>
                                </a:moveTo>
                                <a:lnTo>
                                  <a:pt x="317" y="79"/>
                                </a:lnTo>
                                <a:lnTo>
                                  <a:pt x="324" y="81"/>
                                </a:lnTo>
                                <a:lnTo>
                                  <a:pt x="316" y="131"/>
                                </a:lnTo>
                                <a:lnTo>
                                  <a:pt x="309" y="129"/>
                                </a:lnTo>
                                <a:close/>
                                <a:moveTo>
                                  <a:pt x="322" y="46"/>
                                </a:moveTo>
                                <a:lnTo>
                                  <a:pt x="330" y="0"/>
                                </a:lnTo>
                                <a:lnTo>
                                  <a:pt x="337" y="2"/>
                                </a:lnTo>
                                <a:lnTo>
                                  <a:pt x="329" y="48"/>
                                </a:lnTo>
                                <a:lnTo>
                                  <a:pt x="322" y="4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4" name="Line 109"/>
                        <wps:cNvCnPr/>
                        <wps:spPr bwMode="auto">
                          <a:xfrm>
                            <a:off x="170180" y="256540"/>
                            <a:ext cx="105727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5" name="Freeform 110"/>
                        <wps:cNvSpPr>
                          <a:spLocks noEditPoints="1"/>
                        </wps:cNvSpPr>
                        <wps:spPr bwMode="auto">
                          <a:xfrm>
                            <a:off x="170180" y="1727835"/>
                            <a:ext cx="1057275" cy="5080"/>
                          </a:xfrm>
                          <a:custGeom>
                            <a:avLst/>
                            <a:gdLst>
                              <a:gd name="T0" fmla="*/ 44 w 1665"/>
                              <a:gd name="T1" fmla="*/ 0 h 8"/>
                              <a:gd name="T2" fmla="*/ 0 w 1665"/>
                              <a:gd name="T3" fmla="*/ 8 h 8"/>
                              <a:gd name="T4" fmla="*/ 73 w 1665"/>
                              <a:gd name="T5" fmla="*/ 0 h 8"/>
                              <a:gd name="T6" fmla="*/ 118 w 1665"/>
                              <a:gd name="T7" fmla="*/ 8 h 8"/>
                              <a:gd name="T8" fmla="*/ 73 w 1665"/>
                              <a:gd name="T9" fmla="*/ 0 h 8"/>
                              <a:gd name="T10" fmla="*/ 192 w 1665"/>
                              <a:gd name="T11" fmla="*/ 0 h 8"/>
                              <a:gd name="T12" fmla="*/ 147 w 1665"/>
                              <a:gd name="T13" fmla="*/ 8 h 8"/>
                              <a:gd name="T14" fmla="*/ 221 w 1665"/>
                              <a:gd name="T15" fmla="*/ 0 h 8"/>
                              <a:gd name="T16" fmla="*/ 265 w 1665"/>
                              <a:gd name="T17" fmla="*/ 8 h 8"/>
                              <a:gd name="T18" fmla="*/ 221 w 1665"/>
                              <a:gd name="T19" fmla="*/ 0 h 8"/>
                              <a:gd name="T20" fmla="*/ 339 w 1665"/>
                              <a:gd name="T21" fmla="*/ 0 h 8"/>
                              <a:gd name="T22" fmla="*/ 295 w 1665"/>
                              <a:gd name="T23" fmla="*/ 8 h 8"/>
                              <a:gd name="T24" fmla="*/ 369 w 1665"/>
                              <a:gd name="T25" fmla="*/ 0 h 8"/>
                              <a:gd name="T26" fmla="*/ 413 w 1665"/>
                              <a:gd name="T27" fmla="*/ 8 h 8"/>
                              <a:gd name="T28" fmla="*/ 369 w 1665"/>
                              <a:gd name="T29" fmla="*/ 0 h 8"/>
                              <a:gd name="T30" fmla="*/ 487 w 1665"/>
                              <a:gd name="T31" fmla="*/ 0 h 8"/>
                              <a:gd name="T32" fmla="*/ 443 w 1665"/>
                              <a:gd name="T33" fmla="*/ 8 h 8"/>
                              <a:gd name="T34" fmla="*/ 517 w 1665"/>
                              <a:gd name="T35" fmla="*/ 0 h 8"/>
                              <a:gd name="T36" fmla="*/ 561 w 1665"/>
                              <a:gd name="T37" fmla="*/ 8 h 8"/>
                              <a:gd name="T38" fmla="*/ 517 w 1665"/>
                              <a:gd name="T39" fmla="*/ 0 h 8"/>
                              <a:gd name="T40" fmla="*/ 635 w 1665"/>
                              <a:gd name="T41" fmla="*/ 0 h 8"/>
                              <a:gd name="T42" fmla="*/ 590 w 1665"/>
                              <a:gd name="T43" fmla="*/ 8 h 8"/>
                              <a:gd name="T44" fmla="*/ 664 w 1665"/>
                              <a:gd name="T45" fmla="*/ 0 h 8"/>
                              <a:gd name="T46" fmla="*/ 709 w 1665"/>
                              <a:gd name="T47" fmla="*/ 8 h 8"/>
                              <a:gd name="T48" fmla="*/ 664 w 1665"/>
                              <a:gd name="T49" fmla="*/ 0 h 8"/>
                              <a:gd name="T50" fmla="*/ 782 w 1665"/>
                              <a:gd name="T51" fmla="*/ 0 h 8"/>
                              <a:gd name="T52" fmla="*/ 738 w 1665"/>
                              <a:gd name="T53" fmla="*/ 8 h 8"/>
                              <a:gd name="T54" fmla="*/ 812 w 1665"/>
                              <a:gd name="T55" fmla="*/ 0 h 8"/>
                              <a:gd name="T56" fmla="*/ 856 w 1665"/>
                              <a:gd name="T57" fmla="*/ 8 h 8"/>
                              <a:gd name="T58" fmla="*/ 812 w 1665"/>
                              <a:gd name="T59" fmla="*/ 0 h 8"/>
                              <a:gd name="T60" fmla="*/ 930 w 1665"/>
                              <a:gd name="T61" fmla="*/ 0 h 8"/>
                              <a:gd name="T62" fmla="*/ 886 w 1665"/>
                              <a:gd name="T63" fmla="*/ 8 h 8"/>
                              <a:gd name="T64" fmla="*/ 960 w 1665"/>
                              <a:gd name="T65" fmla="*/ 0 h 8"/>
                              <a:gd name="T66" fmla="*/ 1004 w 1665"/>
                              <a:gd name="T67" fmla="*/ 8 h 8"/>
                              <a:gd name="T68" fmla="*/ 960 w 1665"/>
                              <a:gd name="T69" fmla="*/ 0 h 8"/>
                              <a:gd name="T70" fmla="*/ 1078 w 1665"/>
                              <a:gd name="T71" fmla="*/ 0 h 8"/>
                              <a:gd name="T72" fmla="*/ 1034 w 1665"/>
                              <a:gd name="T73" fmla="*/ 8 h 8"/>
                              <a:gd name="T74" fmla="*/ 1107 w 1665"/>
                              <a:gd name="T75" fmla="*/ 0 h 8"/>
                              <a:gd name="T76" fmla="*/ 1152 w 1665"/>
                              <a:gd name="T77" fmla="*/ 8 h 8"/>
                              <a:gd name="T78" fmla="*/ 1107 w 1665"/>
                              <a:gd name="T79" fmla="*/ 0 h 8"/>
                              <a:gd name="T80" fmla="*/ 1226 w 1665"/>
                              <a:gd name="T81" fmla="*/ 0 h 8"/>
                              <a:gd name="T82" fmla="*/ 1181 w 1665"/>
                              <a:gd name="T83" fmla="*/ 8 h 8"/>
                              <a:gd name="T84" fmla="*/ 1255 w 1665"/>
                              <a:gd name="T85" fmla="*/ 0 h 8"/>
                              <a:gd name="T86" fmla="*/ 1299 w 1665"/>
                              <a:gd name="T87" fmla="*/ 8 h 8"/>
                              <a:gd name="T88" fmla="*/ 1255 w 1665"/>
                              <a:gd name="T89" fmla="*/ 0 h 8"/>
                              <a:gd name="T90" fmla="*/ 1373 w 1665"/>
                              <a:gd name="T91" fmla="*/ 0 h 8"/>
                              <a:gd name="T92" fmla="*/ 1329 w 1665"/>
                              <a:gd name="T93" fmla="*/ 8 h 8"/>
                              <a:gd name="T94" fmla="*/ 1403 w 1665"/>
                              <a:gd name="T95" fmla="*/ 0 h 8"/>
                              <a:gd name="T96" fmla="*/ 1447 w 1665"/>
                              <a:gd name="T97" fmla="*/ 8 h 8"/>
                              <a:gd name="T98" fmla="*/ 1403 w 1665"/>
                              <a:gd name="T99" fmla="*/ 0 h 8"/>
                              <a:gd name="T100" fmla="*/ 1521 w 1665"/>
                              <a:gd name="T101" fmla="*/ 0 h 8"/>
                              <a:gd name="T102" fmla="*/ 1477 w 1665"/>
                              <a:gd name="T103" fmla="*/ 8 h 8"/>
                              <a:gd name="T104" fmla="*/ 1551 w 1665"/>
                              <a:gd name="T105" fmla="*/ 0 h 8"/>
                              <a:gd name="T106" fmla="*/ 1595 w 1665"/>
                              <a:gd name="T107" fmla="*/ 8 h 8"/>
                              <a:gd name="T108" fmla="*/ 1551 w 1665"/>
                              <a:gd name="T109" fmla="*/ 0 h 8"/>
                              <a:gd name="T110" fmla="*/ 1665 w 1665"/>
                              <a:gd name="T111" fmla="*/ 0 h 8"/>
                              <a:gd name="T112" fmla="*/ 1624 w 1665"/>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65" h="8">
                                <a:moveTo>
                                  <a:pt x="0" y="0"/>
                                </a:moveTo>
                                <a:lnTo>
                                  <a:pt x="44" y="0"/>
                                </a:lnTo>
                                <a:lnTo>
                                  <a:pt x="44" y="8"/>
                                </a:lnTo>
                                <a:lnTo>
                                  <a:pt x="0" y="8"/>
                                </a:lnTo>
                                <a:lnTo>
                                  <a:pt x="0" y="0"/>
                                </a:lnTo>
                                <a:close/>
                                <a:moveTo>
                                  <a:pt x="73" y="0"/>
                                </a:moveTo>
                                <a:lnTo>
                                  <a:pt x="118" y="0"/>
                                </a:lnTo>
                                <a:lnTo>
                                  <a:pt x="118" y="8"/>
                                </a:lnTo>
                                <a:lnTo>
                                  <a:pt x="73" y="8"/>
                                </a:lnTo>
                                <a:lnTo>
                                  <a:pt x="73" y="0"/>
                                </a:lnTo>
                                <a:close/>
                                <a:moveTo>
                                  <a:pt x="147" y="0"/>
                                </a:moveTo>
                                <a:lnTo>
                                  <a:pt x="192" y="0"/>
                                </a:lnTo>
                                <a:lnTo>
                                  <a:pt x="192" y="8"/>
                                </a:lnTo>
                                <a:lnTo>
                                  <a:pt x="147" y="8"/>
                                </a:lnTo>
                                <a:lnTo>
                                  <a:pt x="147" y="0"/>
                                </a:lnTo>
                                <a:close/>
                                <a:moveTo>
                                  <a:pt x="221" y="0"/>
                                </a:moveTo>
                                <a:lnTo>
                                  <a:pt x="265" y="0"/>
                                </a:lnTo>
                                <a:lnTo>
                                  <a:pt x="265" y="8"/>
                                </a:lnTo>
                                <a:lnTo>
                                  <a:pt x="221" y="8"/>
                                </a:lnTo>
                                <a:lnTo>
                                  <a:pt x="221" y="0"/>
                                </a:lnTo>
                                <a:close/>
                                <a:moveTo>
                                  <a:pt x="295" y="0"/>
                                </a:moveTo>
                                <a:lnTo>
                                  <a:pt x="339" y="0"/>
                                </a:lnTo>
                                <a:lnTo>
                                  <a:pt x="339" y="8"/>
                                </a:lnTo>
                                <a:lnTo>
                                  <a:pt x="295" y="8"/>
                                </a:lnTo>
                                <a:lnTo>
                                  <a:pt x="295" y="0"/>
                                </a:lnTo>
                                <a:close/>
                                <a:moveTo>
                                  <a:pt x="369" y="0"/>
                                </a:moveTo>
                                <a:lnTo>
                                  <a:pt x="413" y="0"/>
                                </a:lnTo>
                                <a:lnTo>
                                  <a:pt x="413" y="8"/>
                                </a:lnTo>
                                <a:lnTo>
                                  <a:pt x="369" y="8"/>
                                </a:lnTo>
                                <a:lnTo>
                                  <a:pt x="369" y="0"/>
                                </a:lnTo>
                                <a:close/>
                                <a:moveTo>
                                  <a:pt x="443" y="0"/>
                                </a:moveTo>
                                <a:lnTo>
                                  <a:pt x="487" y="0"/>
                                </a:lnTo>
                                <a:lnTo>
                                  <a:pt x="487" y="8"/>
                                </a:lnTo>
                                <a:lnTo>
                                  <a:pt x="443" y="8"/>
                                </a:lnTo>
                                <a:lnTo>
                                  <a:pt x="443" y="0"/>
                                </a:lnTo>
                                <a:close/>
                                <a:moveTo>
                                  <a:pt x="517" y="0"/>
                                </a:moveTo>
                                <a:lnTo>
                                  <a:pt x="561" y="0"/>
                                </a:lnTo>
                                <a:lnTo>
                                  <a:pt x="561" y="8"/>
                                </a:lnTo>
                                <a:lnTo>
                                  <a:pt x="517" y="8"/>
                                </a:lnTo>
                                <a:lnTo>
                                  <a:pt x="517" y="0"/>
                                </a:lnTo>
                                <a:close/>
                                <a:moveTo>
                                  <a:pt x="590" y="0"/>
                                </a:moveTo>
                                <a:lnTo>
                                  <a:pt x="635" y="0"/>
                                </a:lnTo>
                                <a:lnTo>
                                  <a:pt x="635" y="8"/>
                                </a:lnTo>
                                <a:lnTo>
                                  <a:pt x="590" y="8"/>
                                </a:lnTo>
                                <a:lnTo>
                                  <a:pt x="590" y="0"/>
                                </a:lnTo>
                                <a:close/>
                                <a:moveTo>
                                  <a:pt x="664" y="0"/>
                                </a:moveTo>
                                <a:lnTo>
                                  <a:pt x="709" y="0"/>
                                </a:lnTo>
                                <a:lnTo>
                                  <a:pt x="709" y="8"/>
                                </a:lnTo>
                                <a:lnTo>
                                  <a:pt x="664" y="8"/>
                                </a:lnTo>
                                <a:lnTo>
                                  <a:pt x="664" y="0"/>
                                </a:lnTo>
                                <a:close/>
                                <a:moveTo>
                                  <a:pt x="738" y="0"/>
                                </a:moveTo>
                                <a:lnTo>
                                  <a:pt x="782" y="0"/>
                                </a:lnTo>
                                <a:lnTo>
                                  <a:pt x="782" y="8"/>
                                </a:lnTo>
                                <a:lnTo>
                                  <a:pt x="738" y="8"/>
                                </a:lnTo>
                                <a:lnTo>
                                  <a:pt x="738" y="0"/>
                                </a:lnTo>
                                <a:close/>
                                <a:moveTo>
                                  <a:pt x="812" y="0"/>
                                </a:moveTo>
                                <a:lnTo>
                                  <a:pt x="856" y="0"/>
                                </a:lnTo>
                                <a:lnTo>
                                  <a:pt x="856" y="8"/>
                                </a:lnTo>
                                <a:lnTo>
                                  <a:pt x="812" y="8"/>
                                </a:lnTo>
                                <a:lnTo>
                                  <a:pt x="812" y="0"/>
                                </a:lnTo>
                                <a:close/>
                                <a:moveTo>
                                  <a:pt x="886" y="0"/>
                                </a:moveTo>
                                <a:lnTo>
                                  <a:pt x="930" y="0"/>
                                </a:lnTo>
                                <a:lnTo>
                                  <a:pt x="930" y="8"/>
                                </a:lnTo>
                                <a:lnTo>
                                  <a:pt x="886" y="8"/>
                                </a:lnTo>
                                <a:lnTo>
                                  <a:pt x="886" y="0"/>
                                </a:lnTo>
                                <a:close/>
                                <a:moveTo>
                                  <a:pt x="960" y="0"/>
                                </a:moveTo>
                                <a:lnTo>
                                  <a:pt x="1004" y="0"/>
                                </a:lnTo>
                                <a:lnTo>
                                  <a:pt x="1004" y="8"/>
                                </a:lnTo>
                                <a:lnTo>
                                  <a:pt x="960" y="8"/>
                                </a:lnTo>
                                <a:lnTo>
                                  <a:pt x="960" y="0"/>
                                </a:lnTo>
                                <a:close/>
                                <a:moveTo>
                                  <a:pt x="1034" y="0"/>
                                </a:moveTo>
                                <a:lnTo>
                                  <a:pt x="1078" y="0"/>
                                </a:lnTo>
                                <a:lnTo>
                                  <a:pt x="1078" y="8"/>
                                </a:lnTo>
                                <a:lnTo>
                                  <a:pt x="1034" y="8"/>
                                </a:lnTo>
                                <a:lnTo>
                                  <a:pt x="1034" y="0"/>
                                </a:lnTo>
                                <a:close/>
                                <a:moveTo>
                                  <a:pt x="1107" y="0"/>
                                </a:moveTo>
                                <a:lnTo>
                                  <a:pt x="1152" y="0"/>
                                </a:lnTo>
                                <a:lnTo>
                                  <a:pt x="1152" y="8"/>
                                </a:lnTo>
                                <a:lnTo>
                                  <a:pt x="1107" y="8"/>
                                </a:lnTo>
                                <a:lnTo>
                                  <a:pt x="1107" y="0"/>
                                </a:lnTo>
                                <a:close/>
                                <a:moveTo>
                                  <a:pt x="1181" y="0"/>
                                </a:moveTo>
                                <a:lnTo>
                                  <a:pt x="1226" y="0"/>
                                </a:lnTo>
                                <a:lnTo>
                                  <a:pt x="1226" y="8"/>
                                </a:lnTo>
                                <a:lnTo>
                                  <a:pt x="1181" y="8"/>
                                </a:lnTo>
                                <a:lnTo>
                                  <a:pt x="1181" y="0"/>
                                </a:lnTo>
                                <a:close/>
                                <a:moveTo>
                                  <a:pt x="1255" y="0"/>
                                </a:moveTo>
                                <a:lnTo>
                                  <a:pt x="1299" y="0"/>
                                </a:lnTo>
                                <a:lnTo>
                                  <a:pt x="1299" y="8"/>
                                </a:lnTo>
                                <a:lnTo>
                                  <a:pt x="1255" y="8"/>
                                </a:lnTo>
                                <a:lnTo>
                                  <a:pt x="1255" y="0"/>
                                </a:lnTo>
                                <a:close/>
                                <a:moveTo>
                                  <a:pt x="1329" y="0"/>
                                </a:moveTo>
                                <a:lnTo>
                                  <a:pt x="1373" y="0"/>
                                </a:lnTo>
                                <a:lnTo>
                                  <a:pt x="1373" y="8"/>
                                </a:lnTo>
                                <a:lnTo>
                                  <a:pt x="1329" y="8"/>
                                </a:lnTo>
                                <a:lnTo>
                                  <a:pt x="1329" y="0"/>
                                </a:lnTo>
                                <a:close/>
                                <a:moveTo>
                                  <a:pt x="1403" y="0"/>
                                </a:moveTo>
                                <a:lnTo>
                                  <a:pt x="1447" y="0"/>
                                </a:lnTo>
                                <a:lnTo>
                                  <a:pt x="1447" y="8"/>
                                </a:lnTo>
                                <a:lnTo>
                                  <a:pt x="1403" y="8"/>
                                </a:lnTo>
                                <a:lnTo>
                                  <a:pt x="1403" y="0"/>
                                </a:lnTo>
                                <a:close/>
                                <a:moveTo>
                                  <a:pt x="1477" y="0"/>
                                </a:moveTo>
                                <a:lnTo>
                                  <a:pt x="1521" y="0"/>
                                </a:lnTo>
                                <a:lnTo>
                                  <a:pt x="1521" y="8"/>
                                </a:lnTo>
                                <a:lnTo>
                                  <a:pt x="1477" y="8"/>
                                </a:lnTo>
                                <a:lnTo>
                                  <a:pt x="1477" y="0"/>
                                </a:lnTo>
                                <a:close/>
                                <a:moveTo>
                                  <a:pt x="1551" y="0"/>
                                </a:moveTo>
                                <a:lnTo>
                                  <a:pt x="1595" y="0"/>
                                </a:lnTo>
                                <a:lnTo>
                                  <a:pt x="1595" y="8"/>
                                </a:lnTo>
                                <a:lnTo>
                                  <a:pt x="1551" y="8"/>
                                </a:lnTo>
                                <a:lnTo>
                                  <a:pt x="1551" y="0"/>
                                </a:lnTo>
                                <a:close/>
                                <a:moveTo>
                                  <a:pt x="1624" y="0"/>
                                </a:moveTo>
                                <a:lnTo>
                                  <a:pt x="1665" y="0"/>
                                </a:lnTo>
                                <a:lnTo>
                                  <a:pt x="1665" y="8"/>
                                </a:lnTo>
                                <a:lnTo>
                                  <a:pt x="1624" y="8"/>
                                </a:lnTo>
                                <a:lnTo>
                                  <a:pt x="1624"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 name="Line 111"/>
                        <wps:cNvCnPr/>
                        <wps:spPr bwMode="auto">
                          <a:xfrm>
                            <a:off x="908050" y="256540"/>
                            <a:ext cx="63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Line 112"/>
                        <wps:cNvCnPr/>
                        <wps:spPr bwMode="auto">
                          <a:xfrm>
                            <a:off x="908050" y="299085"/>
                            <a:ext cx="4889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8" name="Line 113"/>
                        <wps:cNvCnPr/>
                        <wps:spPr bwMode="auto">
                          <a:xfrm flipV="1">
                            <a:off x="956945" y="256540"/>
                            <a:ext cx="635" cy="4254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Rectangle 114"/>
                        <wps:cNvSpPr>
                          <a:spLocks noChangeArrowheads="1"/>
                        </wps:cNvSpPr>
                        <wps:spPr bwMode="auto">
                          <a:xfrm>
                            <a:off x="1256665" y="12700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160" name="Rectangle 115"/>
                        <wps:cNvSpPr>
                          <a:spLocks noChangeArrowheads="1"/>
                        </wps:cNvSpPr>
                        <wps:spPr bwMode="auto">
                          <a:xfrm>
                            <a:off x="933450" y="45974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61" name="Rectangle 116"/>
                        <wps:cNvSpPr>
                          <a:spLocks noChangeArrowheads="1"/>
                        </wps:cNvSpPr>
                        <wps:spPr bwMode="auto">
                          <a:xfrm>
                            <a:off x="43180" y="138430"/>
                            <a:ext cx="11239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62" name="Rectangle 117"/>
                        <wps:cNvSpPr>
                          <a:spLocks noChangeArrowheads="1"/>
                        </wps:cNvSpPr>
                        <wps:spPr bwMode="auto">
                          <a:xfrm>
                            <a:off x="74930" y="174117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63" name="Rectangle 118"/>
                        <wps:cNvSpPr>
                          <a:spLocks noChangeArrowheads="1"/>
                        </wps:cNvSpPr>
                        <wps:spPr bwMode="auto">
                          <a:xfrm>
                            <a:off x="653415" y="94615"/>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64" name="Rectangle 119"/>
                        <wps:cNvSpPr>
                          <a:spLocks noChangeArrowheads="1"/>
                        </wps:cNvSpPr>
                        <wps:spPr bwMode="auto">
                          <a:xfrm>
                            <a:off x="641985" y="174117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65" name="Rectangle 120"/>
                        <wps:cNvSpPr>
                          <a:spLocks noChangeArrowheads="1"/>
                        </wps:cNvSpPr>
                        <wps:spPr bwMode="auto">
                          <a:xfrm>
                            <a:off x="864870" y="105410"/>
                            <a:ext cx="952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H</w:t>
                              </w:r>
                            </w:p>
                          </w:txbxContent>
                        </wps:txbx>
                        <wps:bodyPr rot="0" vert="horz" wrap="none" lIns="0" tIns="0" rIns="0" bIns="0" anchor="t" anchorCtr="0" upright="1">
                          <a:spAutoFit/>
                        </wps:bodyPr>
                      </wps:wsp>
                      <wpg:wgp>
                        <wpg:cNvPr id="166" name="Group 121"/>
                        <wpg:cNvGrpSpPr>
                          <a:grpSpLocks/>
                        </wpg:cNvGrpSpPr>
                        <wpg:grpSpPr bwMode="auto">
                          <a:xfrm>
                            <a:off x="1218565" y="1719580"/>
                            <a:ext cx="18415" cy="21590"/>
                            <a:chOff x="1919" y="2708"/>
                            <a:chExt cx="29" cy="34"/>
                          </a:xfrm>
                        </wpg:grpSpPr>
                        <wps:wsp>
                          <wps:cNvPr id="167" name="Oval 122"/>
                          <wps:cNvSpPr>
                            <a:spLocks noChangeArrowheads="1"/>
                          </wps:cNvSpPr>
                          <wps:spPr bwMode="auto">
                            <a:xfrm>
                              <a:off x="1919"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 name="Oval 123"/>
                          <wps:cNvSpPr>
                            <a:spLocks noChangeArrowheads="1"/>
                          </wps:cNvSpPr>
                          <wps:spPr bwMode="auto">
                            <a:xfrm>
                              <a:off x="1919"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69" name="Group 124"/>
                        <wpg:cNvGrpSpPr>
                          <a:grpSpLocks/>
                        </wpg:cNvGrpSpPr>
                        <wpg:grpSpPr bwMode="auto">
                          <a:xfrm>
                            <a:off x="898525" y="245745"/>
                            <a:ext cx="19050" cy="21590"/>
                            <a:chOff x="1415" y="387"/>
                            <a:chExt cx="30" cy="34"/>
                          </a:xfrm>
                        </wpg:grpSpPr>
                        <wps:wsp>
                          <wps:cNvPr id="170" name="Oval 125"/>
                          <wps:cNvSpPr>
                            <a:spLocks noChangeArrowheads="1"/>
                          </wps:cNvSpPr>
                          <wps:spPr bwMode="auto">
                            <a:xfrm>
                              <a:off x="1415" y="38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1" name="Oval 126"/>
                          <wps:cNvSpPr>
                            <a:spLocks noChangeArrowheads="1"/>
                          </wps:cNvSpPr>
                          <wps:spPr bwMode="auto">
                            <a:xfrm>
                              <a:off x="1415" y="387"/>
                              <a:ext cx="30"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2" name="Group 127"/>
                        <wpg:cNvGrpSpPr>
                          <a:grpSpLocks/>
                        </wpg:cNvGrpSpPr>
                        <wpg:grpSpPr bwMode="auto">
                          <a:xfrm>
                            <a:off x="160655" y="1719580"/>
                            <a:ext cx="18415" cy="21590"/>
                            <a:chOff x="253" y="2708"/>
                            <a:chExt cx="29" cy="34"/>
                          </a:xfrm>
                        </wpg:grpSpPr>
                        <wps:wsp>
                          <wps:cNvPr id="173" name="Oval 128"/>
                          <wps:cNvSpPr>
                            <a:spLocks noChangeArrowheads="1"/>
                          </wps:cNvSpPr>
                          <wps:spPr bwMode="auto">
                            <a:xfrm>
                              <a:off x="253"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4" name="Oval 129"/>
                          <wps:cNvSpPr>
                            <a:spLocks noChangeArrowheads="1"/>
                          </wps:cNvSpPr>
                          <wps:spPr bwMode="auto">
                            <a:xfrm>
                              <a:off x="253"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5" name="Group 130"/>
                        <wpg:cNvGrpSpPr>
                          <a:grpSpLocks/>
                        </wpg:cNvGrpSpPr>
                        <wpg:grpSpPr bwMode="auto">
                          <a:xfrm>
                            <a:off x="1218565" y="245745"/>
                            <a:ext cx="18415" cy="21590"/>
                            <a:chOff x="1919" y="387"/>
                            <a:chExt cx="29" cy="34"/>
                          </a:xfrm>
                        </wpg:grpSpPr>
                        <wps:wsp>
                          <wps:cNvPr id="176" name="Oval 131"/>
                          <wps:cNvSpPr>
                            <a:spLocks noChangeArrowheads="1"/>
                          </wps:cNvSpPr>
                          <wps:spPr bwMode="auto">
                            <a:xfrm>
                              <a:off x="1919"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 name="Oval 132"/>
                          <wps:cNvSpPr>
                            <a:spLocks noChangeArrowheads="1"/>
                          </wps:cNvSpPr>
                          <wps:spPr bwMode="auto">
                            <a:xfrm>
                              <a:off x="1919"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 name="Group 133"/>
                        <wpg:cNvGrpSpPr>
                          <a:grpSpLocks/>
                        </wpg:cNvGrpSpPr>
                        <wpg:grpSpPr bwMode="auto">
                          <a:xfrm>
                            <a:off x="689610" y="245745"/>
                            <a:ext cx="18415" cy="21590"/>
                            <a:chOff x="1086" y="387"/>
                            <a:chExt cx="29" cy="34"/>
                          </a:xfrm>
                        </wpg:grpSpPr>
                        <wps:wsp>
                          <wps:cNvPr id="179" name="Oval 134"/>
                          <wps:cNvSpPr>
                            <a:spLocks noChangeArrowheads="1"/>
                          </wps:cNvSpPr>
                          <wps:spPr bwMode="auto">
                            <a:xfrm>
                              <a:off x="1086"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0" name="Oval 135"/>
                          <wps:cNvSpPr>
                            <a:spLocks noChangeArrowheads="1"/>
                          </wps:cNvSpPr>
                          <wps:spPr bwMode="auto">
                            <a:xfrm>
                              <a:off x="1086"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1" name="Oval 136"/>
                        <wps:cNvSpPr>
                          <a:spLocks noChangeArrowheads="1"/>
                        </wps:cNvSpPr>
                        <wps:spPr bwMode="auto">
                          <a:xfrm>
                            <a:off x="163195" y="248285"/>
                            <a:ext cx="1397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82" name="Group 137"/>
                        <wpg:cNvGrpSpPr>
                          <a:grpSpLocks/>
                        </wpg:cNvGrpSpPr>
                        <wpg:grpSpPr bwMode="auto">
                          <a:xfrm>
                            <a:off x="689610" y="1719580"/>
                            <a:ext cx="18415" cy="21590"/>
                            <a:chOff x="1086" y="2708"/>
                            <a:chExt cx="29" cy="34"/>
                          </a:xfrm>
                        </wpg:grpSpPr>
                        <wps:wsp>
                          <wps:cNvPr id="183" name="Oval 138"/>
                          <wps:cNvSpPr>
                            <a:spLocks noChangeArrowheads="1"/>
                          </wps:cNvSpPr>
                          <wps:spPr bwMode="auto">
                            <a:xfrm>
                              <a:off x="1086"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 name="Oval 139"/>
                          <wps:cNvSpPr>
                            <a:spLocks noChangeArrowheads="1"/>
                          </wps:cNvSpPr>
                          <wps:spPr bwMode="auto">
                            <a:xfrm>
                              <a:off x="1086"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5" name="Group 140"/>
                        <wpg:cNvGrpSpPr>
                          <a:grpSpLocks/>
                        </wpg:cNvGrpSpPr>
                        <wpg:grpSpPr bwMode="auto">
                          <a:xfrm>
                            <a:off x="898525" y="429895"/>
                            <a:ext cx="19050" cy="21590"/>
                            <a:chOff x="1415" y="677"/>
                            <a:chExt cx="30" cy="34"/>
                          </a:xfrm>
                        </wpg:grpSpPr>
                        <wps:wsp>
                          <wps:cNvPr id="186" name="Oval 141"/>
                          <wps:cNvSpPr>
                            <a:spLocks noChangeArrowheads="1"/>
                          </wps:cNvSpPr>
                          <wps:spPr bwMode="auto">
                            <a:xfrm>
                              <a:off x="1415" y="67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7" name="Oval 142"/>
                          <wps:cNvSpPr>
                            <a:spLocks noChangeArrowheads="1"/>
                          </wps:cNvSpPr>
                          <wps:spPr bwMode="auto">
                            <a:xfrm>
                              <a:off x="1415" y="677"/>
                              <a:ext cx="30"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88" o:spid="_x0000_s1116" editas="canvas" style="position:absolute;left:0;text-align:left;margin-left:292.25pt;margin-top:18.65pt;width:110.05pt;height:159.5pt;z-index:-251655168" coordsize="13976,20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">
                <v:shape id="_x0000_s1117" type="#_x0000_t75" style="position:absolute;width:13976;height:20256;visibility:visible;mso-wrap-style:square">
                  <v:fill o:detectmouseclick="t"/>
                  <v:path o:connecttype="none"/>
                </v:shape>
                <v:group id="Group 94" o:spid="_x0000_s1118" style="position:absolute;left:1606;top:558;width:10668;height:4014" coordorigin="253,88" coordsize="1680,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Freeform 95" o:spid="_x0000_s1119" style="position:absolute;left:268;top:88;width:1665;height:632;visibility:visible;mso-wrap-style:square;v-text-anchor:top" coordsize="166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wYsQA&#10;AADcAAAADwAAAGRycy9kb3ducmV2LnhtbESPT4vCQAzF7wt+hyGCt3XqIq5WRxFBEDws/jl4jJ3Y&#10;FjuZ0plt67ffHIS9JbyX935ZbXpXqZaaUHo2MBknoIgzb0vODVwv+885qBCRLVaeycCLAmzWg48V&#10;ptZ3fKL2HHMlIRxSNFDEWKdah6wgh2Hsa2LRHr5xGGVtcm0b7CTcVforSWbaYcnSUGBNu4Ky5/nX&#10;GWjvsdT97bZdOAqnLOmO9ufybcxo2G+XoCL18d/8vj5YwZ8KvjwjE+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68GLEAAAA3AAAAA8AAAAAAAAAAAAAAAAAmAIAAGRycy9k&#10;b3ducmV2LnhtbFBLBQYAAAAABAAEAPUAAACJAwAAAAA=&#10;" path="m,316r,12l2,340r3,11l9,363r5,12l21,386r7,12l37,409r9,11l57,431r12,11l81,452r14,10l109,472r47,28l174,509r17,8l210,526r18,7l248,541r19,7l287,555r41,12l349,573r21,6l391,584r21,5l433,593r21,4l476,601r21,4l518,608r21,4l560,614r41,5l622,622r20,1l682,627r19,1l721,629r19,1l758,631r19,l795,632r18,l831,632r34,l882,631r16,l1019,624r14,-1l1073,618r13,-1l1098,615r13,-1l1122,612r12,-2l1146,609r11,-2l1168,605r10,-2l1189,601r10,-1l1209,598r10,-2l1229,594r18,-4l1256,588r9,-2l1282,582r9,-2l1314,574r8,-2l1344,565r7,-2l1371,557r6,-2l1383,553r6,-2l1395,549r6,-2l1413,543r5,-2l1423,539r6,-3l1434,534r10,-4l1449,528r9,-4l1463,522r4,-2l1471,519r5,-2l1480,515r4,-2l1488,511r4,-2l1496,507r4,-2l1503,503r4,-2l1511,499r3,-2l1518,495r3,-1l1524,492r4,-2l1531,488r6,-4l1540,483r3,-2l1546,479r5,-4l1554,474r3,-2l1559,470r3,-2l1567,465r2,-2l1571,462r3,-2l1576,458r4,-3l1583,453r6,-5l1591,446r2,-1l1597,442r1,-2l1600,438r2,-1l1604,435r1,-1l1609,430r1,-1l1612,427r6,-6l1619,420r6,-7l1626,412r1,-2l1632,404r1,-1l1634,402r4,-6l1639,394r2,-3l1642,390r1,-1l1644,387r4,-7l1649,379r3,-7l1653,370r3,-7l1656,362r1,-1l1659,354r1,-2l1662,346r,-2l1663,338r1,-2l1665,328r,-1l1665,320r,-1l1665,312r,-1l1665,303r,-1l1664,295r-1,-1l1662,287r,-1l1660,279r-1,-1l1657,271r-1,-2l1656,268r-3,-7l1652,260r-3,-7l1648,251r-4,-7l1643,243r-1,-1l1641,240r-2,-3l1638,236r-4,-6l1633,228r-1,-1l1627,221r-1,-2l1625,218r-6,-6l1618,210r-6,-6l1610,203r-1,-2l1605,198r-1,-2l1602,195r-2,-2l1598,191r-1,-1l1593,187r-2,-2l1589,183r-6,-5l1580,177r-4,-4l1574,172r-3,-2l1569,168r-2,-2l1562,163r-3,-2l1557,160r-3,-2l1551,156r-5,-4l1543,151r-3,-2l1537,147r-6,-4l1528,142r-4,-2l1521,138r-3,-2l1514,134r-3,-2l1507,130r-4,-2l1500,127r-4,-2l1492,123r-4,-2l1484,119r-4,-2l1476,115r-5,-2l1467,111r-4,-2l1458,107r-9,-4l1444,101r-10,-4l1429,95r-6,-2l1418,91r-5,-2l1401,85r-6,-2l1389,81r-6,-2l1377,76r-6,-2l1351,68r-7,-2l1322,60r-8,-2l1291,52r-9,-2l1265,46r-9,-2l1247,42r-18,-4l1219,36r-10,-2l1199,32r-10,-2l1178,28r-10,-2l1157,25r-11,-2l1134,21r-12,-2l1111,18r-13,-2l1086,15r-13,-2l1033,9,1019,8,898,1,882,,865,,831,,813,,795,,777,,758,1,740,2r-19,l701,4,682,5,642,8r-20,2l601,12r-41,5l539,20r-21,3l497,26r-21,4l454,34r-21,4l412,43r-21,5l370,53r-21,5l328,64,287,77r-20,7l248,91r-20,7l210,106r-19,8l174,122r-18,9l109,159,95,169,81,179,69,190,57,200,46,211r-9,11l28,234r-7,11l14,257,9,268,5,280,2,292,,304r,12e" filled="f" strokeweight=".35pt">
                    <v:stroke joinstyle="miter"/>
                    <v:path arrowok="t" o:connecttype="custom" o:connectlocs="14,375;69,442;191,517;328,567;454,597;601,619;740,630;865,632;1086,617;1157,607;1219,596;1291,580;1377,555;1418,541;1458,524;1484,513;1507,501;1528,490;1551,475;1569,463;1589,448;1602,437;1618,421;1633,403;1643,389;1656,363;1662,344;1665,319;1663,294;1656,269;1644,244;1634,230;1619,212;1604,196;1591,185;1571,170;1554,158;1531,143;1511,132;1488,121;1463,109;1423,93;1383,79;1314,58;1229,38;1168,26;1098,16;882,0;758,1;622,10;476,30;349,58;210,106;81,179;21,245;0,316" o:connectangles="0,0,0,0,0,0,0,0,0,0,0,0,0,0,0,0,0,0,0,0,0,0,0,0,0,0,0,0,0,0,0,0,0,0,0,0,0,0,0,0,0,0,0,0,0,0,0,0,0,0,0,0,0,0,0,0"/>
                  </v:shape>
                  <v:rect id="Rectangle 96" o:spid="_x0000_s1120" style="position:absolute;left:253;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PdsMA&#10;AADcAAAADwAAAGRycy9kb3ducmV2LnhtbERPTWsCMRC9C/0PYQreNKto0dUoVRC8CGp7qLdxM91d&#10;3EzWJOrqr28Eobd5vM+ZzhtTiSs5X1pW0OsmIIgzq0vOFXx/rTojED4ga6wsk4I7eZjP3lpTTLW9&#10;8Y6u+5CLGMI+RQVFCHUqpc8KMui7tiaO3K91BkOELpfa4S2Gm0r2k+RDGiw5NhRY07Kg7LS/GAWL&#10;8Whx3g5489gdD3T4OZ6GfZco1X5vPicgAjXhX/xyr3WcP+jB85l4gZ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tPdsMAAADcAAAADwAAAAAAAAAAAAAAAACYAgAAZHJzL2Rv&#10;d25yZXYueG1sUEsFBgAAAAAEAAQA9QAAAIgDAAAAAA==&#10;" fillcolor="black" stroked="f"/>
                  <v:rect id="Rectangle 97" o:spid="_x0000_s1121" style="position:absolute;left:253;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nRAcMA&#10;AADcAAAADwAAAGRycy9kb3ducmV2LnhtbERPS2sCMRC+C/6HMEJvmnXRYrdGUaHQi+DrUG/jZrq7&#10;uJmsSaqrv74RCr3Nx/ec6bw1tbiS85VlBcNBAoI4t7riQsFh/9GfgPABWWNtmRTcycN81u1MMdP2&#10;xlu67kIhYgj7DBWUITSZlD4vyaAf2IY4ct/WGQwRukJqh7cYbmqZJsmrNFhxbCixoVVJ+Xn3YxQs&#10;3ybLy2bE68f2dKTj1+k8Tl2i1EuvXbyDCNSGf/Gf+1PH+aMUns/EC+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nRAcMAAADcAAAADwAAAAAAAAAAAAAAAACYAgAAZHJzL2Rv&#10;d25yZXYueG1sUEsFBgAAAAAEAAQA9QAAAIgDAAAAAA==&#10;" fillcolor="black" stroked="f"/>
                </v:group>
                <v:shape id="Freeform 98" o:spid="_x0000_s1122" style="position:absolute;left:1676;top:15271;width:10623;height:2039;visibility:visible;mso-wrap-style:square;v-text-anchor:top" coordsize="1673,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W0wMAA&#10;AADcAAAADwAAAGRycy9kb3ducmV2LnhtbERPS4vCMBC+C/6HMMLeNPWBK7VRRFhQwYOPy96GZmxL&#10;m0lpspr990YQvM3H95xsHUwj7tS5yrKC8SgBQZxbXXGh4Hr5GS5AOI+ssbFMCv7JwXrV72WYavvg&#10;E93PvhAxhF2KCkrv21RKl5dk0I1sSxy5m+0M+gi7QuoOHzHcNHKSJHNpsOLYUGJL25Ly+vxnFMyv&#10;7X5yGXP9u18c3Tc3BxsCKvU1CJslCE/Bf8Rv907H+bMpvJ6JF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KW0wMAAAADcAAAADwAAAAAAAAAAAAAAAACYAgAAZHJzL2Rvd25y&#10;ZXYueG1sUEsFBgAAAAAEAAQA9QAAAIUDAAAAAA==&#10;" path="m,319l11,270r7,2l7,321,,319xm26,239r6,-8l57,203r6,6l38,237r,-1l32,245r-6,-6xm81,182r3,-2l90,175r6,-5l103,165r6,-4l116,157r3,-2l123,162r-4,2l119,164r-6,4l113,168r-6,4l107,172r-7,5l100,177r-6,5l94,182r-6,4l88,186r-3,2l81,182xm145,139r3,-1l154,134r13,-7l173,124r6,-3l186,118r,l189,126r,l189,126r-7,3l182,129r-6,3l176,132r-6,3l170,135r-13,7l157,142r-6,3l151,145r-2,1l145,139xm214,106r4,-2l224,101r19,-7l249,91r7,-2l258,97r-6,2l252,99r-7,3l245,102r-19,7l226,109r-6,3l220,112r-4,1l214,106xm284,79r3,-1l294,76r6,-2l307,72r12,-4l326,66r1,l328,74r-1,l327,74r-6,2l321,76r-12,4l309,80r-7,2l302,82r-6,2l296,84r-7,2l290,86r-4,1l284,79xm356,58r20,-6l383,51r6,-2l396,48r3,-1l400,55r-3,1l397,56r-6,1l391,57r-7,2l384,59r-6,1l378,60r-21,6l356,58xm428,40r6,-1l440,38r13,-3l459,34r13,-2l473,40r-13,2l460,42r-6,1l454,43r-13,3l441,46r-6,1l435,47r-6,2l428,40xm501,26r2,l510,25r12,-2l529,22r16,-2l546,28r-16,2l530,30r-7,1l523,31r-12,2l511,33r-7,1l504,34r-2,1l501,26xm574,16r37,-5l618,11r,l619,19r-1,l618,19r-6,1l612,20r-37,4l574,16xm648,8r8,-1l662,7,692,4r1,9l663,15r,l656,16r,l648,16r,-8xm722,3l745,1r6,l766,1r,8l751,10r,l745,10r,l722,11r,-8xm796,r37,l840,r,l840,8r,l840,8r-7,l833,8r-37,l796,xm870,r8,l884,r7,l897,r17,1l914,9r-17,l897,9r-7,l884,8r-6,l878,8r-8,l870,xm944,2r23,1l973,4r15,1l987,13,973,12r,l966,12r,l943,11r1,-9xm1017,7r13,1l1036,9r19,2l1062,11r-1,9l1055,19r,l1036,17r,l1030,17r,l1017,16r,-9xm1091,15r9,1l1106,17r7,l1135,21r-1,8l1112,26r,l1105,25r-6,-1l1099,24r-9,-1l1091,15xm1165,25r5,1l1189,29r6,1l1208,33r-1,8l1194,39r,l1188,37r,l1169,34r,l1164,33r1,-8xm1238,39r2,l1252,42r7,1l1278,48r3,l1280,57r-4,-1l1276,56r-19,-5l1257,51r-6,-1l1251,50r-13,-3l1238,47r-2,l1238,39xm1310,56r12,3l1328,60r19,6l1353,68r-2,8l1346,74r,l1327,69r,l1320,67r,l1308,64r2,-8xm1382,77r4,1l1405,84r6,3l1417,89r7,2l1424,91r-2,8l1421,99r,l1415,97r,l1409,95r,l1403,92r,l1383,86r1,l1380,85r2,-8xm1452,103r4,1l1462,107r6,2l1475,112r12,6l1494,121r-3,8l1484,126r,l1472,120r,l1466,117r,l1459,114r,l1453,112r,l1450,110r2,-7xm1521,135r5,3l1532,141r6,4l1545,149r6,4l1557,157r3,2l1557,166r-3,-2l1554,164r-7,-4l1548,160r-7,-4l1541,156r-6,-4l1535,152r-6,-3l1529,149r-7,-4l1522,145r-4,-2l1521,135xm1586,177r3,3l1596,185r6,5l1609,196r6,6l1621,208r-5,6l1610,208r,l1604,202r,l1598,197r,l1591,191r,l1585,186r,l1581,184r5,-7xm1642,233r5,7l1654,251r6,13l1664,278r-8,2l1653,267r1,1l1647,255r1,1l1641,245r1,l1636,238r6,-5xm1671,310r2,9l1666,321r-2,-9l1671,310xe" fillcolor="black" strokeweight=".05pt">
                  <v:stroke joinstyle="bevel"/>
                  <v:path arrowok="t" o:connecttype="custom" o:connectlocs="20320,146685;51435,115570;75565,98425;67945,109220;53975,119380;113665,76835;115570,81915;95885,92075;154305,59690;155575,64770;180340,50165;207645,41910;196215,50800;181610,55245;253365,29845;243840,37465;279400,24130;288290,27305;271780,25400;346710,17780;320040,21590;392430,6985;364490,10160;421005,9525;476885,635;458470,6985;533400,5080;557530,0;569595,5715;599440,1270;613410,7620;669925,6985;654050,10795;706755,10795;697865,15240;767080,20955;742315,21590;811530,30480;794385,31750;839470,37465;842645,43815;880110,49530;902335,62865;890905,58420;928370,67945;942340,80010;922655,71120;976630,92075;986790,104140;970915,94615;1009015,114300;1022350,132080;1010285,121285;1050290,159385;1046480,162560;1057910,203835" o:connectangles="0,0,0,0,0,0,0,0,0,0,0,0,0,0,0,0,0,0,0,0,0,0,0,0,0,0,0,0,0,0,0,0,0,0,0,0,0,0,0,0,0,0,0,0,0,0,0,0,0,0,0,0,0,0,0,0"/>
                  <o:lock v:ext="edit" verticies="t"/>
                </v:shape>
                <v:shape id="Freeform 99" o:spid="_x0000_s1123" style="position:absolute;left:1701;top:17303;width:10573;height:2007;visibility:visible;mso-wrap-style:square;v-text-anchor:top" coordsize="1665,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1ucMA&#10;AADcAAAADwAAAGRycy9kb3ducmV2LnhtbERP3WrCMBS+H+wdwhl4p+m0jtEZZQxE52Cwtg9waI5N&#10;sTkpTazVp1+Ewe7Ox/d7VpvRtmKg3jeOFTzPEhDEldMN1wrKYjt9BeEDssbWMSm4kofN+vFhhZl2&#10;F/6hIQ+1iCHsM1RgQugyKX1lyKKfuY44ckfXWwwR9rXUPV5iuG3lPElepMWGY4PBjj4MVaf8bBV8&#10;zcvlqb2VReqHgxub4+L7M90pNXka399ABBrDv/jPvddxfprC/Zl4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41ucMAAADcAAAADwAAAAAAAAAAAAAAAACYAgAAZHJzL2Rv&#10;d25yZXYueG1sUEsFBgAAAAAEAAQA9QAAAIgDAAAAAA==&#10;" path="m,l12,54r6,13l25,77r6,9l56,115r7,6l69,126r6,6l82,137r6,5l94,146r7,5l107,155r6,4l120,163r6,4l132,171r7,4l145,178r7,4l164,189r6,3l177,195r6,3l196,204r6,3l209,209r6,3l221,215r19,7l246,225r7,2l259,229r7,2l284,238r7,2l297,242r7,2l316,248r7,2l341,255r7,2l373,264r7,1l386,267r6,1l411,273r7,1l430,277r7,1l449,281r7,1l475,285r6,1l500,290r6,1l519,293r6,1l557,298r6,1l570,300r38,4l614,305r19,2l639,307r13,1l658,309r38,3l703,312r38,2l747,314r25,1l779,315r6,1l791,316r38,l836,316r38,l880,316r6,-1l893,315r25,-1l924,314r38,-2l969,312r38,-3l1013,308r13,-1l1032,307r19,-2l1057,304r38,-4l1102,299r6,-1l1140,294r6,-1l1159,291r6,-1l1184,286r7,-1l1209,282r7,-1l1228,278r7,-1l1248,274r6,-1l1273,268r6,-1l1286,265r6,-1l1317,257r6,-2l1343,250r6,-2l1362,244r6,-2l1374,240r7,-2l1400,231r6,-2l1412,227r7,-2l1425,222r19,-7l1450,212r7,-3l1463,207r6,-3l1482,198r6,-3l1495,192r6,-3l1514,182r6,-4l1526,175r7,-4l1539,167r6,-4l1552,159r6,-4l1564,151r7,-5l1577,142r6,-5l1590,132r6,-6l1602,121r7,-6l1634,86r6,-9l1647,67r6,-13l1665,e" filled="f" strokeweight=".35pt">
                  <v:stroke joinstyle="miter"/>
                  <v:path arrowok="t" o:connecttype="custom" o:connectlocs="11430,42545;35560,73025;47625,83820;59690,92710;71755,100965;83820,108585;96520,115570;112395,123825;128270,131445;140335,136525;160655,144145;180340,151130;193040,154940;216535,161925;241300,168275;260985,173355;277495,176530;301625,180975;321310,184785;353695,189230;386080,193040;405765,194945;441960,198120;474345,199390;498475,200660;530860,200660;562610,200025;586740,199390;639445,196215;655320,194945;695325,190500;723900,186690;739775,184150;767715,179070;784225,175895;808355,170180;820420,167640;852805,158750;868680,153670;889000,146685;901065,142875;920750,134620;932815,129540;949325,121920;965200,113030;977265,106045;989330,98425;1001395,90170;1013460,80010;1037590,54610;1049655,34290" o:connectangles="0,0,0,0,0,0,0,0,0,0,0,0,0,0,0,0,0,0,0,0,0,0,0,0,0,0,0,0,0,0,0,0,0,0,0,0,0,0,0,0,0,0,0,0,0,0,0,0,0,0,0"/>
                </v:shape>
                <v:line id="Line 100" o:spid="_x0000_s1124" style="position:absolute;visibility:visible;mso-wrap-style:square" from="1701,2565" to="1708,17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qan8QAAADcAAAADwAAAGRycy9kb3ducmV2LnhtbERPS2vCQBC+F/wPywi91Y2lFYlugrYU&#10;vBR8oR6H7OSB2dk0u8bYX98tCN7m43vOPO1NLTpqXWVZwXgUgSDOrK64ULDffb1MQTiPrLG2TApu&#10;5CBNBk9zjLW98oa6rS9ECGEXo4LS+yaW0mUlGXQj2xAHLretQR9gW0jd4jWEm1q+RtFEGqw4NJTY&#10;0EdJ2Xl7MQrq23e+borFVK5/jp+r30u3PJxypZ6H/WIGwlPvH+K7e6XD/Ld3+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qpqfxAAAANwAAAAPAAAAAAAAAAAA&#10;AAAAAKECAABkcnMvZG93bnJldi54bWxQSwUGAAAAAAQABAD5AAAAkgMAAAAA&#10;" strokeweight=".35pt">
                  <v:stroke joinstyle="miter"/>
                </v:line>
                <v:line id="Line 101" o:spid="_x0000_s1125" style="position:absolute;visibility:visible;mso-wrap-style:square" from="12274,2565" to="12280,17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E6MQAAADcAAAADwAAAGRycy9kb3ducmV2LnhtbERPS2vCQBC+F/wPywi91Y2lBImuEi0F&#10;LwWrpXocspMHZmdjds2jv75bKPQ2H99zVpvB1KKj1lWWFcxnEQjizOqKCwWfp7enBQjnkTXWlknB&#10;SA4268nDChNte/6g7ugLEULYJaig9L5JpHRZSQbdzDbEgctta9AH2BZSt9iHcFPL5yiKpcGKQ0OJ&#10;De1Kyq7Hu1FQj+/5oSnShTzczq/773u3/brkSj1Oh3QJwtPg/8V/7r0O819i+H0mXC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AToxAAAANwAAAAPAAAAAAAAAAAA&#10;AAAAAKECAABkcnMvZG93bnJldi54bWxQSwUGAAAAAAQABAD5AAAAkgMAAAAA&#10;" strokeweight=".35pt">
                  <v:stroke joinstyle="miter"/>
                </v:line>
                <v:shape id="Freeform 102" o:spid="_x0000_s1126" style="position:absolute;left:6965;top:2565;width:45;height:14738;visibility:visible;mso-wrap-style:square;v-text-anchor:top" coordsize="7,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S8MMEA&#10;AADcAAAADwAAAGRycy9kb3ducmV2LnhtbERPS4vCMBC+C/6HMAveNHUVla5RRBRE8ODjoLexmW3L&#10;NpOSZLX+eyMI3ubje8503phK3Mj50rKCfi8BQZxZXXKu4HRcdycgfEDWWFkmBQ/yMJ+1W1NMtb3z&#10;nm6HkIsYwj5FBUUIdSqlzwoy6Hu2Jo7cr3UGQ4Qul9rhPYabSn4nyUgaLDk2FFjTsqDs7/BvFFyN&#10;vrjJaHddrfrBuPFysD1fWKnOV7P4ARGoCR/x273Rcf5wDK9n4gV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UvDDBAAAA3AAAAA8AAAAAAAAAAAAAAAAAmAIAAGRycy9kb3du&#10;cmV2LnhtbFBLBQYAAAAABAAEAPUAAACGAwAAAAA=&#10;" path="m7,r,50l,50,,,7,xm7,84r,50l,134,,84r7,xm7,168r,50l,218,,168r7,xm7,252r,50l,302,,252r7,xm7,336r,51l,387,,336r7,xm7,420r,51l,471,,420r7,xm7,504r,51l,555,,504r7,xm7,588r,51l,639,,588r7,xm7,672r,51l,723,,672r7,xm7,757r,50l,807,,757r7,xm7,841r,50l,891,,841r7,xm7,925r,50l,975,,925r7,xm7,1009r,50l,1059r,-50l7,1009xm7,1093r,50l,1143r,-50l7,1093xm7,1177r,51l,1228r,-51l7,1177xm7,1261r,51l,1312r,-51l7,1261xm7,1345r,51l,1396r,-51l7,1345xm7,1429r,51l,1480r,-51l7,1429xm7,1513r,51l,1564r,-51l7,1513xm7,1598r,50l,1648r,-50l7,1598xm7,1682r,50l,1732r,-50l7,1682xm7,1766r,50l,1816r,-50l7,1766xm7,1850r,50l,1900r,-50l7,1850xm7,1934r,50l,1984r,-50l7,1934xm7,2018r,51l,2069r,-51l7,2018xm7,2102r,51l,2153r,-51l7,2102xm7,2186r,51l,2237r,-51l7,2186xm7,2270r,51l,2321r,-51l7,2270xe" fillcolor="black" strokeweight=".05pt">
                  <v:stroke joinstyle="bevel"/>
                  <v:path arrowok="t" o:connecttype="custom" o:connectlocs="0,31750;4445,53340;0,53340;4445,138430;4445,106680;0,191770;4445,213360;0,213360;4445,299085;4445,266700;0,352425;4445,373380;0,373380;4445,459105;4445,426720;0,512445;4445,534035;0,534035;4445,619125;4445,587375;0,672465;4445,694055;0,694055;4445,779780;4445,747395;0,833120;4445,854075;0,854075;4445,939800;4445,907415;0,993140;4445,1014730;0,1014730;4445,1099820;4445,1068070;0,1153160;4445,1174750;0,1174750;4445,1259840;4445,1228090;0,1313815;4445,1334770;0,1334770;4445,1420495;4445,1388110;0,1473835" o:connectangles="0,0,0,0,0,0,0,0,0,0,0,0,0,0,0,0,0,0,0,0,0,0,0,0,0,0,0,0,0,0,0,0,0,0,0,0,0,0,0,0,0,0,0,0,0,0"/>
                  <o:lock v:ext="edit" verticies="t"/>
                </v:shape>
                <v:line id="Line 103" o:spid="_x0000_s1127" style="position:absolute;visibility:visible;mso-wrap-style:square" from="6985,2565" to="9080,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s1AccAAADcAAAADwAAAGRycy9kb3ducmV2LnhtbESPT2vCQBDF7wW/wzJCb2ZjKUVSV1FL&#10;wUvBamk9DtnJH8zOxuwaYz995yD0NsN7895v5svBNaqnLtSeDUyTFBRx7m3NpYGvw/tkBipEZIuN&#10;ZzJwowDLxehhjpn1V/6kfh9LJSEcMjRQxdhmWoe8Ioch8S2xaIXvHEZZu1LbDq8S7hr9lKYv2mHN&#10;0lBhS5uK8tP+4gw0t49i15armd6df962v5d+/X0sjHkcD6tXUJGG+G++X2+t4D8LrTwjE+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qzUBxwAAANwAAAAPAAAAAAAA&#10;AAAAAAAAAKECAABkcnMvZG93bnJldi54bWxQSwUGAAAAAAQABAD5AAAAlQMAAAAA&#10;" strokeweight=".35pt">
                  <v:stroke joinstyle="miter"/>
                </v:line>
                <v:shape id="Freeform 104" o:spid="_x0000_s1128" style="position:absolute;left:1676;top:4495;width:7366;height:12821;visibility:visible;mso-wrap-style:square;v-text-anchor:top" coordsize="1160,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bbZMMA&#10;AADcAAAADwAAAGRycy9kb3ducmV2LnhtbERPTWsCMRC9F/wPYYTealaRVlejiEVa6KG4iuBt2Iyb&#10;xc1km6Tr+u+bQqG3ebzPWa5724iOfKgdKxiPMhDEpdM1VwqOh93TDESIyBobx6TgTgHWq8HDEnPt&#10;brynroiVSCEcclRgYmxzKUNpyGIYuZY4cRfnLcYEfSW1x1sKt42cZNmztFhzajDY0tZQeS2+rQJn&#10;yuLr89x3L6c3d6+2F/96qD+Uehz2mwWISH38F/+533WaP53D7zPpAr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bbZMMAAADcAAAADwAAAAAAAAAAAAAAAACYAgAAZHJzL2Rv&#10;d25yZXYueG1sUEsFBgAAAAAEAAQA9QAAAIgDAAAAAA==&#10;" path="m,2015r25,-43l31,1977,7,2019,,2015xm41,1944r24,-42l71,1906r-24,43l41,1944xm81,1874r24,-43l112,1836r-25,42l81,1874xm122,1803r24,-42l152,1766r-24,42l122,1803xm162,1733r24,-42l192,1695r-24,42l162,1733xm202,1662r24,-42l233,1625r-25,42l202,1662xm243,1592r24,-42l273,1554r-24,42l243,1592xm283,1521r24,-42l313,1484r-24,42l283,1521xm323,1451r24,-42l354,1413r-25,43l323,1451xm363,1381r25,-43l394,1343r-24,42l363,1381xm404,1310r24,-42l434,1272r-24,43l404,1310xm444,1240r24,-43l475,1202r-25,42l444,1240xm484,1169r25,-42l515,1131r-24,43l484,1169xm525,1099r24,-43l555,1061r-24,42l525,1099xm565,1028r24,-42l596,991r-25,42l565,1028xm606,958r24,-43l636,920r-24,42l606,958xm646,887r24,-42l676,850r-24,42l646,887xm686,817r24,-42l717,779r-25,42l686,817xm726,746r25,-42l757,709r-24,42l726,746xm767,676r24,-42l797,638r-24,43l767,676xm807,605r24,-42l838,568r-25,42l807,605xm847,535r25,-42l878,497r-24,43l847,535xm888,465r24,-43l918,427r-24,42l888,465xm928,394r24,-42l959,356r-25,43l928,394xm968,324r25,-43l999,286r-24,42l968,324xm1009,253r24,-42l1039,216r-24,42l1009,253xm1049,183r24,-43l1080,145r-25,42l1049,183xm1089,112r25,-42l1120,75r-24,42l1089,112xm1130,42l1154,r6,4l1136,46r-6,-4xe" fillcolor="black" strokeweight=".05pt">
                  <v:stroke joinstyle="bevel"/>
                  <v:path arrowok="t" o:connecttype="custom" o:connectlocs="19685,1255395;26035,1234440;29845,1237615;66675,1162685;51435,1189990;96520,1121410;102870,1100455;106680,1102995;143510,1028700;128270,1055370;173355,986790;179705,965835;183515,969010;220345,894715;205105,921385;250190,852805;256540,831850;260350,835025;297180,760095;281940,787400;327025,718185;333375,697865;337185,700405;374015,626110;358775,652780;403860,584200;410210,563245;414020,566420;450850,492125;435610,518795;480695,450215;487045,429260;490855,432435;527685,357505;512445,384175;557530,315595;563880,295275;567690,297815;604520,223520;589280,250190;634365,181610;640715,160655;644525,163830;681355,88900;666115,116205;711200,47625;717550,26670;721360,29210" o:connectangles="0,0,0,0,0,0,0,0,0,0,0,0,0,0,0,0,0,0,0,0,0,0,0,0,0,0,0,0,0,0,0,0,0,0,0,0,0,0,0,0,0,0,0,0,0,0,0,0"/>
                  <o:lock v:ext="edit" verticies="t"/>
                </v:shape>
                <v:line id="Line 105" o:spid="_x0000_s1129" style="position:absolute;flip:y;visibility:visible;mso-wrap-style:square" from="9080,2565" to="12274,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1FZ8UAAADcAAAADwAAAGRycy9kb3ducmV2LnhtbESPQWvCQBCF7wX/wzJCb3VjoW2IriJC&#10;QelB1ELxNuyOSTQ7G7KrSf995yD0NsN789438+XgG3WnLtaBDUwnGShiG1zNpYHv4+dLDiomZIdN&#10;YDLwSxGWi9HTHAsXet7T/ZBKJSEcCzRQpdQWWkdbkcc4CS2xaOfQeUyydqV2HfYS7hv9mmXv2mPN&#10;0lBhS+uK7PVw8wYuHye3+1qRy/N2u+63P2drLztjnsfDagYq0ZD+zY/rjRP8N8GXZ2QC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1FZ8UAAADcAAAADwAAAAAAAAAA&#10;AAAAAAChAgAAZHJzL2Rvd25yZXYueG1sUEsFBgAAAAAEAAQA+QAAAJMDAAAAAA==&#10;" strokeweight=".35pt">
                  <v:stroke joinstyle="miter"/>
                </v:line>
                <v:line id="Line 106" o:spid="_x0000_s1130" style="position:absolute;visibility:visible;mso-wrap-style:square" from="1701,2565" to="9080,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KQcQAAADcAAAADwAAAGRycy9kb3ducmV2LnhtbERPS2vCQBC+F/oflin0VjcRKpK6SloR&#10;vAhWS+txyE4emJ2N2TUPf71bKPQ2H99zFqvB1KKj1lWWFcSTCARxZnXFhYKv4+ZlDsJ5ZI21ZVIw&#10;koPV8vFhgYm2PX9Sd/CFCCHsElRQet8kUrqsJINuYhviwOW2NegDbAupW+xDuKnlNIpm0mDFoaHE&#10;hj5Kys6Hq1FQj7t83xTpXO4vP+vt7dq9f59ypZ6fhvQNhKfB/4v/3Fsd5r/G8PtMuE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ApBxAAAANwAAAAPAAAAAAAAAAAA&#10;AAAAAKECAABkcnMvZG93bnJldi54bWxQSwUGAAAAAAQABAD5AAAAkgMAAAAA&#10;" strokeweight=".35pt">
                  <v:stroke joinstyle="miter"/>
                </v:line>
                <v:shape id="Freeform 107" o:spid="_x0000_s1131" style="position:absolute;left:1676;top:2660;width:5296;height:14650;visibility:visible;mso-wrap-style:square;v-text-anchor:top" coordsize="834,2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4CosIA&#10;AADcAAAADwAAAGRycy9kb3ducmV2LnhtbERP22rCQBB9L/gPywi+6UaltaSu4gWl6IOa9gOG7JhE&#10;s7Mhu8b4925B6NscznWm89aUoqHaFZYVDAcRCOLU6oIzBb8/m/4nCOeRNZaWScGDHMxnnbcpxtre&#10;+URN4jMRQtjFqCD3voqldGlOBt3AVsSBO9vaoA+wzqSu8R7CTSlHUfQhDRYcGnKsaJVTek1uRsFR&#10;JpM98fq4vY53y8vi8Gi3TaFUr9suvkB4av2/+OX+1mH++wj+ngkX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vgKiwgAAANwAAAAPAAAAAAAAAAAAAAAAAJgCAABkcnMvZG93&#10;bnJldi54bWxQSwUGAAAAAAQABAD1AAAAhwMAAAAA&#10;" path="m,2304r17,-46l24,2261,7,2307,,2304xm28,2226r17,-46l52,2183r-17,47l28,2226xm56,2149r17,-47l80,2105r-17,47l56,2149xm84,2071r17,-47l108,2027r-17,47l84,2071xm112,1993r17,-47l135,1949r-16,47l112,1993xm140,1915r17,-47l163,1871r-16,47l140,1915xm168,1837r17,-47l191,1794r-16,46l168,1837xm196,1759r17,-46l219,1716r-16,46l196,1759xm224,1681r16,-46l247,1638r-17,47l224,1681xm252,1604r16,-47l275,1560r-17,47l252,1604xm280,1526r16,-47l303,1482r-17,47l280,1526xm308,1448r16,-47l331,1404r-17,47l308,1448xm335,1370r17,-47l359,1326r-17,47l335,1370xm363,1292r17,-47l387,1249r-17,46l363,1292xm391,1214r17,-46l415,1171r-17,46l391,1214xm419,1137r17,-47l443,1093r-17,47l419,1137xm447,1059r17,-47l471,1015r-17,47l447,1059xm475,981r17,-47l499,937r-17,47l475,981xm503,903r17,-47l527,859r-17,47l503,903xm531,825r17,-47l555,782r-17,46l531,825xm559,747r17,-46l582,704r-16,46l559,747xm587,669r17,-46l610,626r-16,47l587,669xm615,592r17,-47l638,548r-16,47l615,592xm643,514r16,-47l666,470r-16,47l643,514xm671,436r16,-47l694,392r-17,47l671,436xm699,358r16,-47l722,314r-17,47l699,358xm726,280r17,-47l750,237r-17,46l726,280xm754,202r17,-46l778,159r-17,46l754,202xm782,124l799,78r7,3l789,128r-7,-4xm810,47l827,r7,3l817,50r-7,-3xe" fillcolor="black" strokeweight=".05pt">
                  <v:stroke joinstyle="bevel"/>
                  <v:path arrowok="t" o:connecttype="custom" o:connectlocs="15240,1435735;17780,1413510;22225,1416050;46355,1334770;35560,1364615;68580,1287145;71120,1265555;75565,1267460;99695,1186180;88900,1216025;121285,1139190;124460,1116965;128905,1118870;152400,1038225;142240,1067435;174625,990600;177800,969010;181610,970915;205740,889635;195580,919480;227965,842010;230505,820420;234950,822325;259080,741680;248285,770890;281305,694055;283845,672465;288290,674370;312420,593090;301625,622935;334645,545465;337185,523875;341630,525780;365760,445135;354965,474345;387350,397510;390525,375920;394970,377825;418465,296545;408305,326390;440690,248920;443865,227330;447675,229235;471805,147955;461010,177800;494030,100965;496570,78740;501015,81280;525145,0;514350,29845" o:connectangles="0,0,0,0,0,0,0,0,0,0,0,0,0,0,0,0,0,0,0,0,0,0,0,0,0,0,0,0,0,0,0,0,0,0,0,0,0,0,0,0,0,0,0,0,0,0,0,0,0,0"/>
                  <o:lock v:ext="edit" verticies="t"/>
                </v:shape>
                <v:shape id="Freeform 108" o:spid="_x0000_s1132" style="position:absolute;left:6965;top:4400;width:2140;height:12910;visibility:visible;mso-wrap-style:square;v-text-anchor:top" coordsize="337,2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5IXcIA&#10;AADcAAAADwAAAGRycy9kb3ducmV2LnhtbERPTUsDMRC9C/6HMEJvNmtLdVmbFhEKrZ7a6sHbsBl3&#10;F5PJkky3239vCoK3ebzPWa5H79RAMXWBDTxMC1DEdbAdNwY+jpv7ElQSZIsuMBm4UIL16vZmiZUN&#10;Z97TcJBG5RBOFRpoRfpK61S35DFNQ0+cue8QPUqGsdE24jmHe6dnRfGoPXacG1rs6bWl+udw8gbc&#10;V9ns4psbSJ5kW+513Hzad2Mmd+PLMyihUf7Ff+6tzfMXc7g+ky/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khdwgAAANwAAAAPAAAAAAAAAAAAAAAAAJgCAABkcnMvZG93&#10;bnJldi54bWxQSwUGAAAAAAQABAD1AAAAhwMAAAAA&#10;" path="m,2031r8,-50l15,1983r-8,50l,2031xm13,1948r8,-49l29,1900r-8,50l13,1948xm27,1866r8,-50l42,1818r-8,49l27,1866xm40,1783r8,-50l55,1735r-8,50l40,1783xm54,1700r8,-49l69,1652r-8,50l54,1700xm67,1618r8,-50l82,1570r-8,49l67,1618xm80,1535r8,-50l96,1487r-8,49l80,1535xm94,1452r8,-49l109,1404r-8,50l94,1452xm107,1370r8,-50l123,1321r-8,50l107,1370xm121,1287r8,-50l136,1239r-8,49l121,1287xm134,1204r8,-49l149,1156r-8,50l134,1204xm148,1121r8,-49l163,1073r-8,50l148,1121xm161,1039r8,-50l176,991r-8,49l161,1039xm174,956r8,-50l190,908r-8,50l174,956xm188,873r8,-49l203,825r-8,50l188,873xm201,791r8,-50l217,742r-9,50l201,791xm215,708r8,-50l230,660r-8,49l215,708xm228,625r8,-49l243,577r-8,50l228,625xm242,543r8,-50l257,494r-8,50l242,543xm255,460r8,-50l270,412r-8,49l255,460xm268,377r8,-49l284,329r-8,50l268,377xm282,294r8,-49l297,246r-8,50l282,294xm295,212r8,-50l310,164r-8,49l295,212xm309,129r8,-50l324,81r-8,50l309,129xm322,46l330,r7,2l329,48r-7,-2xe" fillcolor="black" strokeweight=".05pt">
                  <v:stroke joinstyle="bevel"/>
                  <v:path arrowok="t" o:connecttype="custom" o:connectlocs="5080,1257935;4445,1290955;8255,1236980;18415,1206500;8255,1236980;22225,1153160;21590,1185545;25400,1132205;34925,1101725;25400,1132205;39370,1048385;38735,1080770;42545,1027430;52070,996950;42545,1027430;55880,942975;55880,975360;59690,922020;69215,891540;59690,922020;73025,838200;73025,870585;76835,817245;86360,786765;76835,817245;90170,733425;89535,765810;93980,711835;103505,681355;93980,711835;107315,628015;106680,660400;110490,607060;120650,576580;110490,607060;124460,523240;123825,555625;127635,502285;137795,471170;127635,502285;141605,417830;140970,450215;144780,396875;154305,366395;144780,396875;158750,313055;158115,345440;161925,292100;171450,261620;161925,292100;175260,208280;175260,240665;179070,186690;188595,156210;179070,186690;192405,102870;191770,135255;196215,81915;205740,51435;196215,81915;209550,0;208915,30480" o:connectangles="0,0,0,0,0,0,0,0,0,0,0,0,0,0,0,0,0,0,0,0,0,0,0,0,0,0,0,0,0,0,0,0,0,0,0,0,0,0,0,0,0,0,0,0,0,0,0,0,0,0,0,0,0,0,0,0,0,0,0,0,0,0"/>
                  <o:lock v:ext="edit" verticies="t"/>
                </v:shape>
                <v:line id="Line 109" o:spid="_x0000_s1133" style="position:absolute;visibility:visible;mso-wrap-style:square" from="1701,2565" to="1227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p2cQAAADcAAAADwAAAGRycy9kb3ducmV2LnhtbERPS2vCQBC+F/wPywi91Y2lFYlugrYU&#10;vBR8oR6H7OSB2dk0u8bYX98tCN7m43vOPO1NLTpqXWVZwXgUgSDOrK64ULDffb1MQTiPrLG2TApu&#10;5CBNBk9zjLW98oa6rS9ECGEXo4LS+yaW0mUlGXQj2xAHLretQR9gW0jd4jWEm1q+RtFEGqw4NJTY&#10;0EdJ2Xl7MQrq23e+borFVK5/jp+r30u3PJxypZ6H/WIGwlPvH+K7e6XD/Pc3+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P6nZxAAAANwAAAAPAAAAAAAAAAAA&#10;AAAAAKECAABkcnMvZG93bnJldi54bWxQSwUGAAAAAAQABAD5AAAAkgMAAAAA&#10;" strokeweight=".35pt">
                  <v:stroke joinstyle="miter"/>
                </v:line>
                <v:shape id="Freeform 110" o:spid="_x0000_s1134" style="position:absolute;left:1701;top:17278;width:10573;height:51;visibility:visible;mso-wrap-style:square;v-text-anchor:top" coordsize="16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OLcMA&#10;AADcAAAADwAAAGRycy9kb3ducmV2LnhtbERPS2vCQBC+C/6HZQRvujGQUlJXKYLW5uaj9jpkxyQ1&#10;Oxt2tzH9912h0Nt8fM9ZrgfTip6cbywrWMwTEMSl1Q1XCs6n7ewZhA/IGlvLpOCHPKxX49ESc23v&#10;fKD+GCoRQ9jnqKAOocul9GVNBv3cdsSRu1pnMEToKqkd3mO4aWWaJE/SYMOxocaONjWVt+O3UbD7&#10;OBfFpbi+n7Ly86t3bybdXFKlppPh9QVEoCH8i//cex3nZxk8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AOLcMAAADcAAAADwAAAAAAAAAAAAAAAACYAgAAZHJzL2Rv&#10;d25yZXYueG1sUEsFBgAAAAAEAAQA9QAAAIgDAAAAAA==&#10;" path="m,l44,r,8l,8,,xm73,r45,l118,8,73,8,73,xm147,r45,l192,8r-45,l147,xm221,r44,l265,8r-44,l221,xm295,r44,l339,8r-44,l295,xm369,r44,l413,8r-44,l369,xm443,r44,l487,8r-44,l443,xm517,r44,l561,8r-44,l517,xm590,r45,l635,8r-45,l590,xm664,r45,l709,8r-45,l664,xm738,r44,l782,8r-44,l738,xm812,r44,l856,8r-44,l812,xm886,r44,l930,8r-44,l886,xm960,r44,l1004,8r-44,l960,xm1034,r44,l1078,8r-44,l1034,xm1107,r45,l1152,8r-45,l1107,xm1181,r45,l1226,8r-45,l1181,xm1255,r44,l1299,8r-44,l1255,xm1329,r44,l1373,8r-44,l1329,xm1403,r44,l1447,8r-44,l1403,xm1477,r44,l1521,8r-44,l1477,xm1551,r44,l1595,8r-44,l1551,xm1624,r41,l1665,8r-41,l1624,xe" fillcolor="black" strokeweight=".05pt">
                  <v:stroke joinstyle="bevel"/>
                  <v:path arrowok="t" o:connecttype="custom" o:connectlocs="27940,0;0,5080;46355,0;74930,5080;46355,0;121920,0;93345,5080;140335,0;168275,5080;140335,0;215265,0;187325,5080;234315,0;262255,5080;234315,0;309245,0;281305,5080;328295,0;356235,5080;328295,0;403225,0;374650,5080;421640,0;450215,5080;421640,0;496570,0;468630,5080;515620,0;543560,5080;515620,0;590550,0;562610,5080;609600,0;637540,5080;609600,0;684530,0;656590,5080;702945,0;731520,5080;702945,0;778510,0;749935,5080;796925,0;824865,5080;796925,0;871855,0;843915,5080;890905,0;918845,5080;890905,0;965835,0;937895,5080;984885,0;1012825,5080;984885,0;1057275,0;1031240,5080" o:connectangles="0,0,0,0,0,0,0,0,0,0,0,0,0,0,0,0,0,0,0,0,0,0,0,0,0,0,0,0,0,0,0,0,0,0,0,0,0,0,0,0,0,0,0,0,0,0,0,0,0,0,0,0,0,0,0,0,0"/>
                  <o:lock v:ext="edit" verticies="t"/>
                </v:shape>
                <v:line id="Line 111" o:spid="_x0000_s1135" style="position:absolute;visibility:visible;mso-wrap-style:square" from="9080,2565" to="9086,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SNcQAAADcAAAADwAAAGRycy9kb3ducmV2LnhtbERPS2vCQBC+F/wPywi91Y2FBomuEi0F&#10;LwWrpXocspMHZmdjds2jv75bKPQ2H99zVpvB1KKj1lWWFcxnEQjizOqKCwWfp7enBQjnkTXWlknB&#10;SA4268nDChNte/6g7ugLEULYJaig9L5JpHRZSQbdzDbEgctta9AH2BZSt9iHcFPL5yiKpcGKQ0OJ&#10;De1Kyq7Hu1FQj+/5oSnShTzczq/773u3/brkSj1Oh3QJwtPg/8V/7r0O819i+H0mXC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ZI1xAAAANwAAAAPAAAAAAAAAAAA&#10;AAAAAKECAABkcnMvZG93bnJldi54bWxQSwUGAAAAAAQABAD5AAAAkgMAAAAA&#10;" strokeweight=".35pt">
                  <v:stroke joinstyle="miter"/>
                </v:line>
                <v:line id="Line 112" o:spid="_x0000_s1136" style="position:absolute;visibility:visible;mso-wrap-style:square" from="9080,2990" to="9569,2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03rsQAAADcAAAADwAAAGRycy9kb3ducmV2LnhtbERPS2vCQBC+F/wPywi91Y2FVolugrYU&#10;vBR8oR6H7OSB2dk0u8bYX98tCN7m43vOPO1NLTpqXWVZwXgUgSDOrK64ULDffb1MQTiPrLG2TApu&#10;5CBNBk9zjLW98oa6rS9ECGEXo4LS+yaW0mUlGXQj2xAHLretQR9gW0jd4jWEm1q+RtG7NFhxaCix&#10;oY+SsvP2YhTUt+983RSLqVz/HD9Xv5dueTjlSj0P+8UMhKfeP8R390qH+W8T+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TeuxAAAANwAAAAPAAAAAAAAAAAA&#10;AAAAAKECAABkcnMvZG93bnJldi54bWxQSwUGAAAAAAQABAD5AAAAkgMAAAAA&#10;" strokeweight=".35pt">
                  <v:stroke joinstyle="miter"/>
                </v:line>
                <v:line id="Line 113" o:spid="_x0000_s1137" style="position:absolute;flip:y;visibility:visible;mso-wrap-style:square" from="9569,2565" to="9575,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tJYcUAAADcAAAADwAAAGRycy9kb3ducmV2LnhtbESPQWvCQBCF7wX/wzJCb3VjoW2IriJC&#10;QelB1ELxNuyOSTQ7G7KrSf995yD0NsN789438+XgG3WnLtaBDUwnGShiG1zNpYHv4+dLDiomZIdN&#10;YDLwSxGWi9HTHAsXet7T/ZBKJSEcCzRQpdQWWkdbkcc4CS2xaOfQeUyydqV2HfYS7hv9mmXv2mPN&#10;0lBhS+uK7PVw8wYuHye3+1qRy/N2u+63P2drLztjnsfDagYq0ZD+zY/rjRP8N6GVZ2QC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tJYcUAAADcAAAADwAAAAAAAAAA&#10;AAAAAAChAgAAZHJzL2Rvd25yZXYueG1sUEsFBgAAAAAEAAQA+QAAAJMDAAAAAA==&#10;" strokeweight=".35pt">
                  <v:stroke joinstyle="miter"/>
                </v:line>
                <v:rect id="Rectangle 114" o:spid="_x0000_s1138" style="position:absolute;left:12566;top:1270;width:896;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v:textbox>
                </v:rect>
                <v:rect id="Rectangle 115" o:spid="_x0000_s1139" style="position:absolute;left:9334;top:4597;width:82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16" o:spid="_x0000_s1140" style="position:absolute;left:431;top:1384;width:1124;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117" o:spid="_x0000_s1141" style="position:absolute;left:749;top:17411;width:80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118" o:spid="_x0000_s1142" style="position:absolute;left:6534;top:946;width:1213;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19" o:spid="_x0000_s1143" style="position:absolute;left:6419;top:17411;width:89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20" o:spid="_x0000_s1144" style="position:absolute;left:8648;top:1054;width:953;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H</w:t>
                        </w:r>
                      </w:p>
                    </w:txbxContent>
                  </v:textbox>
                </v:rect>
                <v:group id="Group 121" o:spid="_x0000_s1145" style="position:absolute;left:12185;top:17195;width:184;height:216" coordorigin="1919,2708"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oval id="Oval 122" o:spid="_x0000_s1146" style="position:absolute;left:1919;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Db8EA&#10;AADcAAAADwAAAGRycy9kb3ducmV2LnhtbERPTWsCMRC9F/wPYQRvNdsetmU1ihQKS09qC16HZNys&#10;biZrkq6rv74pFHqbx/uc5Xp0nRgoxNazgqd5AYJYe9Nyo+Dr8/3xFURMyAY7z6TgRhHWq8nDEivj&#10;r7yjYZ8akUM4VqjAptRXUkZtyWGc+544c0cfHKYMQyNNwGsOd518LopSOmw5N1js6c2SPu+/nYIP&#10;N2x13duAelNuDyd7qe/yotRsOm4WIBKN6V/8565Nnl++wO8z+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Mg2/BAAAA3AAAAA8AAAAAAAAAAAAAAAAAmAIAAGRycy9kb3du&#10;cmV2LnhtbFBLBQYAAAAABAAEAPUAAACGAwAAAAA=&#10;" fillcolor="black" strokeweight="0"/>
                  <v:oval id="Oval 123" o:spid="_x0000_s1147" style="position:absolute;left:1919;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JXO8EA&#10;AADcAAAADwAAAGRycy9kb3ducmV2LnhtbESPT2/CMAzF75P4DpGRdhspHKpRCAghkNBu/NnOVmLa&#10;isapmgDh28+HSbvZes/v/bxcZ9+pBw2xDWxgOilAEdvgWq4NXM77j09QMSE77AKTgRdFWK9Gb0us&#10;XHjykR6nVCsJ4VihgSalvtI62oY8xknoiUW7hsFjknWotRvwKeG+07OiKLXHlqWhwZ62Ddnb6e4N&#10;nPlrXmas43GDNv4QT7PdfRvzPs6bBahEOf2b/64PTvBLoZVnZA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SVzvBAAAA3AAAAA8AAAAAAAAAAAAAAAAAmAIAAGRycy9kb3du&#10;cmV2LnhtbFBLBQYAAAAABAAEAPUAAACGAwAAAAA=&#10;" filled="f" strokeweight=".35pt">
                    <v:stroke joinstyle="miter"/>
                  </v:oval>
                </v:group>
                <v:group id="Group 124" o:spid="_x0000_s1148" style="position:absolute;left:8985;top:2457;width:190;height:216" coordorigin="1415,387" coordsize="3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oval id="Oval 125" o:spid="_x0000_s1149" style="position:absolute;left:1415;top:387;width:3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NxsQA&#10;AADcAAAADwAAAGRycy9kb3ducmV2LnhtbESPQUsDMRCF70L/QxihN5vVQ5W1aSmFwtJTrYLXIRk3&#10;azeTbRK3q7/eOQjeZnhv3vtmtZlCr0ZKuYts4H5RgSK20XXcGnh73d89gcoF2WEfmQx8U4bNenaz&#10;wtrFK7/QeCqtkhDONRrwpQy11tl6CpgXcSAW7SOmgEXW1GqX8CrhodcPVbXUATuWBo8D7TzZ8+kr&#10;GDiE8WibwSe02+Xx/dNfmh99MWZ+O22fQRWayr/577pxgv8o+PKMTK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8jcbEAAAA3AAAAA8AAAAAAAAAAAAAAAAAmAIAAGRycy9k&#10;b3ducmV2LnhtbFBLBQYAAAAABAAEAPUAAACJAwAAAAA=&#10;" fillcolor="black" strokeweight="0"/>
                  <v:oval id="Oval 126" o:spid="_x0000_s1150" style="position:absolute;left:1415;top:387;width:30;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Foe8AA&#10;AADcAAAADwAAAGRycy9kb3ducmV2LnhtbERPTWsCMRC9C/0PYQq9udn1YHVrFCkWije19Twk092l&#10;m8mSpLvpv2+Egrd5vM/Z7JLtxUg+dI4VVEUJglg703Gj4OPyNl+BCBHZYO+YFPxSgN32YbbB2riJ&#10;TzSeYyNyCIcaFbQxDrWUQbdkMRRuIM7cl/MWY4a+kcbjlMNtLxdluZQWO84NLQ702pL+Pv9YBRc+&#10;rpcJm3Daow5X4irpw6dST49p/wIiUop38b/73eT5zxXcnskXyO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rFoe8AAAADcAAAADwAAAAAAAAAAAAAAAACYAgAAZHJzL2Rvd25y&#10;ZXYueG1sUEsFBgAAAAAEAAQA9QAAAIUDAAAAAA==&#10;" filled="f" strokeweight=".35pt">
                    <v:stroke joinstyle="miter"/>
                  </v:oval>
                </v:group>
                <v:group id="Group 127" o:spid="_x0000_s1151" style="position:absolute;left:1606;top:17195;width:184;height:216" coordorigin="253,2708"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oval id="Oval 128" o:spid="_x0000_s1152" style="position:absolute;left:253;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4TscEA&#10;AADcAAAADwAAAGRycy9kb3ducmV2LnhtbERPTWsCMRC9F/wPYYTearYVrKxGEUFYPKkt9Dok0822&#10;m8mapOvWX2+EQm/zeJ+zXA+uFT2F2HhW8DwpQBBrbxquFby/7Z7mIGJCNth6JgW/FGG9Gj0ssTT+&#10;wkfqT6kWOYRjiQpsSl0pZdSWHMaJ74gz9+mDw5RhqKUJeMnhrpUvRTGTDhvODRY72lrS36cfp2Dv&#10;+oOuOhtQb2aHjy97rq7yrNTjeNgsQCQa0r/4z12ZPP91Cvdn8gV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uE7HBAAAA3AAAAA8AAAAAAAAAAAAAAAAAmAIAAGRycy9kb3du&#10;cmV2LnhtbFBLBQYAAAAABAAEAPUAAACGAwAAAAA=&#10;" fillcolor="black" strokeweight="0"/>
                  <v:oval id="Oval 129" o:spid="_x0000_s1153" style="position:absolute;left:253;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L48AA&#10;AADcAAAADwAAAGRycy9kb3ducmV2LnhtbERP32vCMBB+F/Y/hBvszabKcK5rLGUoDN+0uucjubVl&#10;zaU0UbP/3gwGe7uP7+eVVbSDuNLke8cKFlkOglg703Or4NTs5msQPiAbHByTgh/yUG0eZiUWxt34&#10;QNdjaEUKYV+ggi6EsZDS644s+syNxIn7cpPFkODUSjPhLYXbQS7zfCUt9pwaOhzpvSP9fbxYBQ3v&#10;X1cRW3+oUftP4kXU27NST4+xfgMRKIZ/8Z/7w6T5L8/w+0y6QG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sbL48AAAADcAAAADwAAAAAAAAAAAAAAAACYAgAAZHJzL2Rvd25y&#10;ZXYueG1sUEsFBgAAAAAEAAQA9QAAAIUDAAAAAA==&#10;" filled="f" strokeweight=".35pt">
                    <v:stroke joinstyle="miter"/>
                  </v:oval>
                </v:group>
                <v:group id="Group 130" o:spid="_x0000_s1154" style="position:absolute;left:12185;top:2457;width:184;height:216" coordorigin="1919,387"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oval id="Oval 131" o:spid="_x0000_s1155" style="position:absolute;left:1919;top:387;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wKcEA&#10;AADcAAAADwAAAGRycy9kb3ducmV2LnhtbERPTWsCMRC9F/wPYQRvNdsetmU1ihQKS09qC16HZNys&#10;biZrkq6rv74pFHqbx/uc5Xp0nRgoxNazgqd5AYJYe9Nyo+Dr8/3xFURMyAY7z6TgRhHWq8nDEivj&#10;r7yjYZ8akUM4VqjAptRXUkZtyWGc+544c0cfHKYMQyNNwGsOd518LopSOmw5N1js6c2SPu+/nYIP&#10;N2x13duAelNuDyd7qe/yotRsOm4WIBKN6V/8565Nnv9Swu8z+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ZsCnBAAAA3AAAAA8AAAAAAAAAAAAAAAAAmAIAAGRycy9kb3du&#10;cmV2LnhtbFBLBQYAAAAABAAEAPUAAACGAwAAAAA=&#10;" fillcolor="black" strokeweight="0"/>
                  <v:oval id="Oval 132" o:spid="_x0000_s1156" style="position:absolute;left:1919;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RVlMAA&#10;AADcAAAADwAAAGRycy9kb3ducmV2LnhtbERPPWvDMBDdC/0P4grdGjkd7MaNEkJIoWSzk3Q+pItt&#10;Yp2Mpdrqv48KhW73eJ+33kbbi4lG3zlWsFxkIIi1Mx03Cs6nj5c3ED4gG+wdk4If8rDdPD6ssTRu&#10;5oqmOjQihbAvUUEbwlBK6XVLFv3CDcSJu7rRYkhwbKQZcU7htpevWZZLix2nhhYH2rekb/W3VXDi&#10;4yqP2Phqh9p/ES+jPlyUen6Ku3cQgWL4F/+5P02aXxTw+0y6QG7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hRVlMAAAADcAAAADwAAAAAAAAAAAAAAAACYAgAAZHJzL2Rvd25y&#10;ZXYueG1sUEsFBgAAAAAEAAQA9QAAAIUDAAAAAA==&#10;" filled="f" strokeweight=".35pt">
                    <v:stroke joinstyle="miter"/>
                  </v:oval>
                </v:group>
                <v:group id="Group 133" o:spid="_x0000_s1157" style="position:absolute;left:6896;top:2457;width:184;height:216" coordorigin="1086,387"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oval id="Oval 134" o:spid="_x0000_s1158" style="position:absolute;left:1086;top:387;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YkW8EA&#10;AADcAAAADwAAAGRycy9kb3ducmV2LnhtbERPTWsCMRC9F/ofwhS81awetN0aRQRh8WRtodchGTer&#10;m8maxHXbX98Ihd7m8T5nsRpcK3oKsfGsYDIuQBBrbxquFXx+bJ9fQMSEbLD1TAq+KcJq+fiwwNL4&#10;G79Tf0i1yCEcS1RgU+pKKaO25DCOfUecuaMPDlOGoZYm4C2Hu1ZOi2ImHTacGyx2tLGkz4erU7Bz&#10;/V5XnQ2o17P918leqh95UWr0NKzfQCQa0r/4z12ZPH/+Cvdn8gV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GJFvBAAAA3AAAAA8AAAAAAAAAAAAAAAAAmAIAAGRycy9kb3du&#10;cmV2LnhtbFBLBQYAAAAABAAEAPUAAACGAwAAAAA=&#10;" fillcolor="black" strokeweight="0"/>
                  <v:oval id="Oval 135" o:spid="_x0000_s1159" style="position:absolute;left:1086;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i9x8AA&#10;AADcAAAADwAAAGRycy9kb3ducmV2LnhtbESPQYsCMQyF74L/oUTYm3bcg7ijVURcWLypq+fQxpnB&#10;aTpMu1r//eYgeEt4L+99Wa6zb9Wd+tgENjCdFKCIbXANVwZ+T9/jOaiYkB22gcnAkyKsV8PBEksX&#10;Hnyg+zFVSkI4lmigTqkrtY62Jo9xEjpi0a6h95hk7SvtenxIuG/1Z1HMtMeGpaHGjrY12dvxzxs4&#10;8f5rlrGKhw3aeCGeZrs7G/MxypsFqEQ5vc2v6x8n+HPBl2dkAr3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i9x8AAAADcAAAADwAAAAAAAAAAAAAAAACYAgAAZHJzL2Rvd25y&#10;ZXYueG1sUEsFBgAAAAAEAAQA9QAAAIUDAAAAAA==&#10;" filled="f" strokeweight=".35pt">
                    <v:stroke joinstyle="miter"/>
                  </v:oval>
                </v:group>
                <v:oval id="Oval 136" o:spid="_x0000_s1160" style="position:absolute;left:1631;top:2482;width:140;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YesAA&#10;AADcAAAADwAAAGRycy9kb3ducmV2LnhtbERPTWsCMRC9F/wPYQRvNasHka1RRBAWT2oLvQ7JdLPt&#10;ZrImcV3765uC4G0e73NWm8G1oqcQG88KZtMCBLH2puFawcf7/nUJIiZkg61nUnCnCJv16GWFpfE3&#10;PlF/TrXIIRxLVGBT6kopo7bkME59R5y5Lx8cpgxDLU3AWw53rZwXxUI6bDg3WOxoZ0n/nK9OwcH1&#10;R111NqDeLo6f3/ZS/cqLUpPxsH0DkWhIT/HDXZk8fzmD/2fy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VYesAAAADcAAAADwAAAAAAAAAAAAAAAACYAgAAZHJzL2Rvd25y&#10;ZXYueG1sUEsFBgAAAAAEAAQA9QAAAIUDAAAAAA==&#10;" fillcolor="black" strokeweight="0"/>
                <v:group id="Group 137" o:spid="_x0000_s1161" style="position:absolute;left:6896;top:17195;width:184;height:216" coordorigin="1086,2708"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oval id="Oval 138" o:spid="_x0000_s1162" style="position:absolute;left:1086;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jlsEA&#10;AADcAAAADwAAAGRycy9kb3ducmV2LnhtbERPS2sCMRC+F/wPYQRvNWsFka1RpCAsnnwUeh2S6Wbb&#10;zWRN0nX11zcFobf5+J6z2gyuFT2F2HhWMJsWIIi1Nw3XCt7Pu+cliJiQDbaeScGNImzWo6cVlsZf&#10;+Uj9KdUih3AsUYFNqSuljNqSwzj1HXHmPn1wmDIMtTQBrznctfKlKBbSYcO5wWJHb5b09+nHKdi7&#10;/qCrzgbU28Xh48teqru8KDUZD9tXEImG9C9+uCuT5y/n8PdMvk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7Y5bBAAAA3AAAAA8AAAAAAAAAAAAAAAAAmAIAAGRycy9kb3du&#10;cmV2LnhtbFBLBQYAAAAABAAEAPUAAACGAwAAAAA=&#10;" fillcolor="black" strokeweight="0"/>
                  <v:oval id="Oval 139" o:spid="_x0000_s1163" style="position:absolute;left:1086;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7xLwA&#10;AADcAAAADwAAAGRycy9kb3ducmV2LnhtbERPy6rCMBDdC/5DGMGdpl5EtBpFREHc+VwPydgWm0lp&#10;cjX+vREu3N0cznMWq2hr8aTWV44VjIYZCGLtTMWFgst5N5iC8AHZYO2YFLzJw2rZ7SwwN+7FR3qe&#10;QiFSCPscFZQhNLmUXpdk0Q9dQ5y4u2sthgTbQpoWXync1vInyybSYsWpocSGNiXpx+nXKjjzYTaJ&#10;WPjjGrW/EY+i3l6V6vfieg4iUAz/4j/33qT50zF8n0kXyO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TE7vEvAAAANwAAAAPAAAAAAAAAAAAAAAAAJgCAABkcnMvZG93bnJldi54&#10;bWxQSwUGAAAAAAQABAD1AAAAgQMAAAAA&#10;" filled="f" strokeweight=".35pt">
                    <v:stroke joinstyle="miter"/>
                  </v:oval>
                </v:group>
                <v:group id="Group 140" o:spid="_x0000_s1164" style="position:absolute;left:8985;top:4298;width:190;height:216" coordorigin="1415,677" coordsize="3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oval id="Oval 141" o:spid="_x0000_s1165" style="position:absolute;left:1415;top:677;width:3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ADsEA&#10;AADcAAAADwAAAGRycy9kb3ducmV2LnhtbERPTWsCMRC9F/ofwhR6q9n2sMhqFBEKiyerhV6HZLrZ&#10;upmsSVy3/nojCN7m8T5nvhxdJwYKsfWs4H1SgCDW3rTcKPjef75NQcSEbLDzTAr+KcJy8fw0x8r4&#10;M3/RsEuNyCEcK1RgU+orKaO25DBOfE+cuV8fHKYMQyNNwHMOd538KIpSOmw5N1jsaW1JH3Ynp2Dj&#10;hq2uextQr8rtz5891hd5VOr1ZVzNQCQa00N8d9cmz5+WcHsmX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MwA7BAAAA3AAAAA8AAAAAAAAAAAAAAAAAmAIAAGRycy9kb3du&#10;cmV2LnhtbFBLBQYAAAAABAAEAPUAAACGAwAAAAA=&#10;" fillcolor="black" strokeweight="0"/>
                  <v:oval id="Oval 142" o:spid="_x0000_s1166" style="position:absolute;left:1415;top:677;width:3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ls8AA&#10;AADcAAAADwAAAGRycy9kb3ducmV2LnhtbERPPWvDMBDdC/0P4grdGtkZXMeNEkxIoXSzk3Q+pKtt&#10;ap2MpSTqv68KgWz3eJ+33kY7igvNfnCsIF9kIIi1MwN3Co6H95cShA/IBkfHpOCXPGw3jw9rrIy7&#10;ckOXNnQihbCvUEEfwlRJ6XVPFv3CTcSJ+3azxZDg3Ekz4zWF21Eus6yQFgdODT1OtOtJ/7Rnq+DA&#10;n6siYuebGrX/Is6j3p+Uen6K9RuIQDHcxTf3h0nzy1f4fyZdID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8Els8AAAADcAAAADwAAAAAAAAAAAAAAAACYAgAAZHJzL2Rvd25y&#10;ZXYueG1sUEsFBgAAAAAEAAQA9QAAAIUDAAAAAA==&#10;" filled="f" strokeweight=".35pt">
                    <v:stroke joinstyle="miter"/>
                  </v:oval>
                </v:group>
              </v:group>
            </w:pict>
          </mc:Fallback>
        </mc:AlternateContent>
      </w: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 xml:space="preserve">8. </w:t>
      </w:r>
      <w:r w:rsidRPr="00126326">
        <w:rPr>
          <w:rFonts w:ascii="Times New Roman" w:hAnsi="Times New Roman" w:cs="Times New Roman"/>
          <w:sz w:val="26"/>
          <w:szCs w:val="26"/>
          <w:lang w:val="nl-NL"/>
        </w:rPr>
        <w:t xml:space="preserve">Kẻ đường sinh </w:t>
      </w:r>
      <w:r w:rsidRPr="00126326">
        <w:rPr>
          <w:rFonts w:ascii="Times New Roman" w:hAnsi="Times New Roman" w:cs="Times New Roman"/>
          <w:position w:val="-4"/>
          <w:sz w:val="26"/>
          <w:szCs w:val="26"/>
        </w:rPr>
        <w:object w:dxaOrig="420" w:dyaOrig="220">
          <v:shape id="_x0000_i1198" type="#_x0000_t75" style="width:21pt;height:11.25pt" o:ole="">
            <v:imagedata r:id="rId345" o:title=""/>
          </v:shape>
          <o:OLEObject Type="Embed" ProgID="Equation.DSMT4" ShapeID="_x0000_i1198" DrawAspect="Content" ObjectID="_1625145551" r:id="rId346"/>
        </w:object>
      </w:r>
      <w:r w:rsidRPr="00126326">
        <w:rPr>
          <w:rFonts w:ascii="Times New Roman" w:hAnsi="Times New Roman" w:cs="Times New Roman"/>
          <w:sz w:val="26"/>
          <w:szCs w:val="26"/>
          <w:lang w:val="nl-NL"/>
        </w:rPr>
        <w:t xml:space="preserve">, gọi </w:t>
      </w:r>
      <w:r w:rsidRPr="00126326">
        <w:rPr>
          <w:rFonts w:ascii="Times New Roman" w:hAnsi="Times New Roman" w:cs="Times New Roman"/>
          <w:position w:val="-4"/>
          <w:sz w:val="26"/>
          <w:szCs w:val="26"/>
        </w:rPr>
        <w:object w:dxaOrig="240" w:dyaOrig="220">
          <v:shape id="_x0000_i1199" type="#_x0000_t75" style="width:12pt;height:11.25pt" o:ole="">
            <v:imagedata r:id="rId347" o:title=""/>
          </v:shape>
          <o:OLEObject Type="Embed" ProgID="Equation.DSMT4" ShapeID="_x0000_i1199" DrawAspect="Content" ObjectID="_1625145552" r:id="rId348"/>
        </w:object>
      </w:r>
      <w:r w:rsidRPr="00126326">
        <w:rPr>
          <w:rFonts w:ascii="Times New Roman" w:hAnsi="Times New Roman" w:cs="Times New Roman"/>
          <w:sz w:val="26"/>
          <w:szCs w:val="26"/>
          <w:lang w:val="nl-NL"/>
        </w:rPr>
        <w:t xml:space="preserve"> là điểm đối xứng với </w:t>
      </w:r>
      <w:r w:rsidRPr="00126326">
        <w:rPr>
          <w:rFonts w:ascii="Times New Roman" w:hAnsi="Times New Roman" w:cs="Times New Roman"/>
          <w:position w:val="-4"/>
          <w:sz w:val="26"/>
          <w:szCs w:val="26"/>
        </w:rPr>
        <w:object w:dxaOrig="279" w:dyaOrig="220">
          <v:shape id="_x0000_i1200" type="#_x0000_t75" style="width:14.25pt;height:11.25pt" o:ole="">
            <v:imagedata r:id="rId349" o:title=""/>
          </v:shape>
          <o:OLEObject Type="Embed" ProgID="Equation.DSMT4" ShapeID="_x0000_i1200" DrawAspect="Content" ObjectID="_1625145553" r:id="rId350"/>
        </w:object>
      </w:r>
      <w:r w:rsidRPr="00126326">
        <w:rPr>
          <w:rFonts w:ascii="Times New Roman" w:hAnsi="Times New Roman" w:cs="Times New Roman"/>
          <w:sz w:val="26"/>
          <w:szCs w:val="26"/>
          <w:lang w:val="nl-NL"/>
        </w:rPr>
        <w:t xml:space="preserve"> qua tâm </w:t>
      </w:r>
      <w:r w:rsidRPr="00126326">
        <w:rPr>
          <w:rFonts w:ascii="Times New Roman" w:hAnsi="Times New Roman" w:cs="Times New Roman"/>
          <w:position w:val="-6"/>
          <w:sz w:val="26"/>
          <w:szCs w:val="26"/>
        </w:rPr>
        <w:object w:dxaOrig="279" w:dyaOrig="240">
          <v:shape id="_x0000_i1201" type="#_x0000_t75" style="width:14.25pt;height:12pt" o:ole="">
            <v:imagedata r:id="rId351" o:title=""/>
          </v:shape>
          <o:OLEObject Type="Embed" ProgID="Equation.DSMT4" ShapeID="_x0000_i1201" DrawAspect="Content" ObjectID="_1625145554" r:id="rId352"/>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4"/>
          <w:sz w:val="26"/>
          <w:szCs w:val="26"/>
        </w:rPr>
        <w:object w:dxaOrig="260" w:dyaOrig="220">
          <v:shape id="_x0000_i1202" type="#_x0000_t75" style="width:12.75pt;height:11.25pt" o:ole="">
            <v:imagedata r:id="rId353" o:title=""/>
          </v:shape>
          <o:OLEObject Type="Embed" ProgID="Equation.DSMT4" ShapeID="_x0000_i1202" DrawAspect="Content" ObjectID="_1625145555" r:id="rId354"/>
        </w:object>
      </w:r>
      <w:r w:rsidRPr="00126326">
        <w:rPr>
          <w:rFonts w:ascii="Times New Roman" w:hAnsi="Times New Roman" w:cs="Times New Roman"/>
          <w:sz w:val="26"/>
          <w:szCs w:val="26"/>
          <w:lang w:val="nl-NL"/>
        </w:rPr>
        <w:t xml:space="preserve"> là hình chiếu của </w:t>
      </w:r>
      <w:r w:rsidRPr="00126326">
        <w:rPr>
          <w:rFonts w:ascii="Times New Roman" w:hAnsi="Times New Roman" w:cs="Times New Roman"/>
          <w:position w:val="-4"/>
          <w:sz w:val="26"/>
          <w:szCs w:val="26"/>
        </w:rPr>
        <w:object w:dxaOrig="220" w:dyaOrig="220">
          <v:shape id="_x0000_i1203" type="#_x0000_t75" style="width:11.25pt;height:11.25pt" o:ole="">
            <v:imagedata r:id="rId355" o:title=""/>
          </v:shape>
          <o:OLEObject Type="Embed" ProgID="Equation.DSMT4" ShapeID="_x0000_i1203" DrawAspect="Content" ObjectID="_1625145556" r:id="rId356"/>
        </w:object>
      </w:r>
      <w:r w:rsidRPr="00126326">
        <w:rPr>
          <w:rFonts w:ascii="Times New Roman" w:hAnsi="Times New Roman" w:cs="Times New Roman"/>
          <w:sz w:val="26"/>
          <w:szCs w:val="26"/>
          <w:lang w:val="nl-NL"/>
        </w:rPr>
        <w:t xml:space="preserve"> trên </w:t>
      </w:r>
      <w:r w:rsidRPr="00126326">
        <w:rPr>
          <w:rFonts w:ascii="Times New Roman" w:hAnsi="Times New Roman" w:cs="Times New Roman"/>
          <w:position w:val="-4"/>
          <w:sz w:val="26"/>
          <w:szCs w:val="26"/>
        </w:rPr>
        <w:object w:dxaOrig="480" w:dyaOrig="220">
          <v:shape id="_x0000_i1204" type="#_x0000_t75" style="width:24pt;height:11.25pt" o:ole="">
            <v:imagedata r:id="rId357" o:title=""/>
          </v:shape>
          <o:OLEObject Type="Embed" ProgID="Equation.DSMT4" ShapeID="_x0000_i1204" DrawAspect="Content" ObjectID="_1625145557" r:id="rId358"/>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fr-FR"/>
        </w:rPr>
      </w:pPr>
      <w:r w:rsidRPr="00126326">
        <w:rPr>
          <w:rFonts w:ascii="Times New Roman" w:hAnsi="Times New Roman" w:cs="Times New Roman"/>
          <w:sz w:val="26"/>
          <w:szCs w:val="26"/>
          <w:lang w:val="fr-FR"/>
        </w:rPr>
        <w:t xml:space="preserve">Ta có </w:t>
      </w:r>
      <w:r w:rsidRPr="00126326">
        <w:rPr>
          <w:rFonts w:ascii="Times New Roman" w:hAnsi="Times New Roman" w:cs="Times New Roman"/>
          <w:position w:val="-12"/>
          <w:sz w:val="26"/>
          <w:szCs w:val="26"/>
        </w:rPr>
        <w:object w:dxaOrig="1480" w:dyaOrig="340">
          <v:shape id="_x0000_i1205" type="#_x0000_t75" style="width:74.25pt;height:17.25pt" o:ole="">
            <v:imagedata r:id="rId359" o:title=""/>
          </v:shape>
          <o:OLEObject Type="Embed" ProgID="Equation.DSMT4" ShapeID="_x0000_i1205" DrawAspect="Content" ObjectID="_1625145558" r:id="rId360"/>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nên </w:t>
      </w:r>
      <w:proofErr w:type="gramEnd"/>
      <w:r w:rsidRPr="00126326">
        <w:rPr>
          <w:rFonts w:ascii="Times New Roman" w:hAnsi="Times New Roman" w:cs="Times New Roman"/>
          <w:position w:val="-22"/>
          <w:sz w:val="26"/>
          <w:szCs w:val="26"/>
        </w:rPr>
        <w:object w:dxaOrig="1820" w:dyaOrig="560">
          <v:shape id="_x0000_i1206" type="#_x0000_t75" style="width:90.75pt;height:27.75pt" o:ole="">
            <v:imagedata r:id="rId361" o:title=""/>
          </v:shape>
          <o:OLEObject Type="Embed" ProgID="Equation.DSMT4" ShapeID="_x0000_i1206" DrawAspect="Content" ObjectID="_1625145559" r:id="rId362"/>
        </w:object>
      </w:r>
      <w:r w:rsidRPr="00126326">
        <w:rPr>
          <w:rFonts w:ascii="Times New Roman" w:hAnsi="Times New Roman" w:cs="Times New Roman"/>
          <w:sz w:val="26"/>
          <w:szCs w:val="26"/>
          <w:lang w:val="fr-FR"/>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fr-FR"/>
        </w:rPr>
        <w:t xml:space="preserve">Trong tam giác vuông </w:t>
      </w:r>
      <w:r w:rsidRPr="00126326">
        <w:rPr>
          <w:rFonts w:ascii="Times New Roman" w:hAnsi="Times New Roman" w:cs="Times New Roman"/>
          <w:position w:val="-4"/>
          <w:sz w:val="26"/>
          <w:szCs w:val="26"/>
          <w:lang w:val="fr-FR"/>
        </w:rPr>
        <w:object w:dxaOrig="580" w:dyaOrig="220">
          <v:shape id="_x0000_i1207" type="#_x0000_t75" style="width:29.25pt;height:11.25pt" o:ole="">
            <v:imagedata r:id="rId363" o:title=""/>
          </v:shape>
          <o:OLEObject Type="Embed" ProgID="Equation.DSMT4" ShapeID="_x0000_i1207" DrawAspect="Content" ObjectID="_1625145560" r:id="rId364"/>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có </w:t>
      </w:r>
      <w:proofErr w:type="gramEnd"/>
      <w:r w:rsidRPr="00126326">
        <w:rPr>
          <w:rFonts w:ascii="Times New Roman" w:hAnsi="Times New Roman" w:cs="Times New Roman"/>
          <w:position w:val="-6"/>
          <w:sz w:val="26"/>
          <w:szCs w:val="26"/>
        </w:rPr>
        <w:object w:dxaOrig="2400" w:dyaOrig="340">
          <v:shape id="_x0000_i1208" type="#_x0000_t75" style="width:120pt;height:17.25pt" o:ole="">
            <v:imagedata r:id="rId365" o:title=""/>
          </v:shape>
          <o:OLEObject Type="Embed" ProgID="Equation.DSMT4" ShapeID="_x0000_i1208" DrawAspect="Content" ObjectID="_1625145561" r:id="rId36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fr-FR"/>
        </w:rPr>
        <w:t xml:space="preserve">Trong tam giác vuông </w:t>
      </w:r>
      <w:r w:rsidRPr="00126326">
        <w:rPr>
          <w:rFonts w:ascii="Times New Roman" w:hAnsi="Times New Roman" w:cs="Times New Roman"/>
          <w:position w:val="-4"/>
          <w:sz w:val="26"/>
          <w:szCs w:val="26"/>
          <w:lang w:val="fr-FR"/>
        </w:rPr>
        <w:object w:dxaOrig="580" w:dyaOrig="220">
          <v:shape id="_x0000_i1209" type="#_x0000_t75" style="width:29.25pt;height:11.25pt" o:ole="">
            <v:imagedata r:id="rId367" o:title=""/>
          </v:shape>
          <o:OLEObject Type="Embed" ProgID="Equation.DSMT4" ShapeID="_x0000_i1209" DrawAspect="Content" ObjectID="_1625145562" r:id="rId368"/>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có </w:t>
      </w:r>
      <w:proofErr w:type="gramEnd"/>
      <w:r w:rsidRPr="00126326">
        <w:rPr>
          <w:rFonts w:ascii="Times New Roman" w:hAnsi="Times New Roman" w:cs="Times New Roman"/>
          <w:position w:val="-6"/>
          <w:sz w:val="26"/>
          <w:szCs w:val="26"/>
        </w:rPr>
        <w:object w:dxaOrig="2240" w:dyaOrig="340">
          <v:shape id="_x0000_i1210" type="#_x0000_t75" style="width:111.75pt;height:17.25pt" o:ole="">
            <v:imagedata r:id="rId369" o:title=""/>
          </v:shape>
          <o:OLEObject Type="Embed" ProgID="Equation.DSMT4" ShapeID="_x0000_i1210" DrawAspect="Content" ObjectID="_1625145563" r:id="rId370"/>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fr-FR"/>
        </w:rPr>
      </w:pPr>
      <w:r w:rsidRPr="00126326">
        <w:rPr>
          <w:rFonts w:ascii="Times New Roman" w:hAnsi="Times New Roman" w:cs="Times New Roman"/>
          <w:sz w:val="26"/>
          <w:szCs w:val="26"/>
        </w:rPr>
        <w:t xml:space="preserve">Do đó suy ra </w:t>
      </w:r>
      <w:r w:rsidRPr="00126326">
        <w:rPr>
          <w:rFonts w:ascii="Times New Roman" w:hAnsi="Times New Roman" w:cs="Times New Roman"/>
          <w:sz w:val="26"/>
          <w:szCs w:val="26"/>
          <w:lang w:val="fr-FR"/>
        </w:rPr>
        <w:t xml:space="preserve">tam giác </w:t>
      </w:r>
      <w:r w:rsidRPr="00126326">
        <w:rPr>
          <w:rFonts w:ascii="Times New Roman" w:hAnsi="Times New Roman" w:cs="Times New Roman"/>
          <w:position w:val="-6"/>
          <w:sz w:val="26"/>
          <w:szCs w:val="26"/>
        </w:rPr>
        <w:object w:dxaOrig="600" w:dyaOrig="240">
          <v:shape id="_x0000_i1211" type="#_x0000_t75" style="width:30pt;height:12pt" o:ole="">
            <v:imagedata r:id="rId371" o:title=""/>
          </v:shape>
          <o:OLEObject Type="Embed" ProgID="Equation.DSMT4" ShapeID="_x0000_i1211" DrawAspect="Content" ObjectID="_1625145564" r:id="rId372"/>
        </w:object>
      </w:r>
      <w:r w:rsidRPr="00126326">
        <w:rPr>
          <w:rFonts w:ascii="Times New Roman" w:hAnsi="Times New Roman" w:cs="Times New Roman"/>
          <w:sz w:val="26"/>
          <w:szCs w:val="26"/>
          <w:lang w:val="fr-FR"/>
        </w:rPr>
        <w:t xml:space="preserve"> </w:t>
      </w:r>
      <w:proofErr w:type="gramStart"/>
      <w:r w:rsidRPr="00126326">
        <w:rPr>
          <w:rFonts w:ascii="Times New Roman" w:hAnsi="Times New Roman" w:cs="Times New Roman"/>
          <w:sz w:val="26"/>
          <w:szCs w:val="26"/>
          <w:lang w:val="fr-FR"/>
        </w:rPr>
        <w:t xml:space="preserve">nên </w:t>
      </w:r>
      <w:proofErr w:type="gramEnd"/>
      <w:r w:rsidRPr="00126326">
        <w:rPr>
          <w:rFonts w:ascii="Times New Roman" w:hAnsi="Times New Roman" w:cs="Times New Roman"/>
          <w:position w:val="-20"/>
          <w:sz w:val="26"/>
          <w:szCs w:val="26"/>
        </w:rPr>
        <w:object w:dxaOrig="980" w:dyaOrig="580">
          <v:shape id="_x0000_i1212" type="#_x0000_t75" style="width:48.75pt;height:29.25pt" o:ole="">
            <v:imagedata r:id="rId373" o:title=""/>
          </v:shape>
          <o:OLEObject Type="Embed" ProgID="Equation.DSMT4" ShapeID="_x0000_i1212" DrawAspect="Content" ObjectID="_1625145565" r:id="rId374"/>
        </w:object>
      </w:r>
      <w:r w:rsidRPr="00126326">
        <w:rPr>
          <w:rFonts w:ascii="Times New Roman" w:hAnsi="Times New Roman" w:cs="Times New Roman"/>
          <w:sz w:val="26"/>
          <w:szCs w:val="26"/>
          <w:lang w:val="fr-FR"/>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fr-FR"/>
        </w:rPr>
        <w:t xml:space="preserve">Vậy </w:t>
      </w:r>
      <w:r w:rsidRPr="00126326">
        <w:rPr>
          <w:rFonts w:ascii="Times New Roman" w:hAnsi="Times New Roman" w:cs="Times New Roman"/>
          <w:position w:val="-24"/>
          <w:sz w:val="26"/>
          <w:szCs w:val="26"/>
        </w:rPr>
        <w:object w:dxaOrig="2659" w:dyaOrig="620">
          <v:shape id="_x0000_i1213" type="#_x0000_t75" style="width:132.75pt;height:30.75pt" o:ole="">
            <v:imagedata r:id="rId375" o:title=""/>
          </v:shape>
          <o:OLEObject Type="Embed" ProgID="Equation.DSMT4" ShapeID="_x0000_i1213" DrawAspect="Content" ObjectID="_1625145566" r:id="rId376"/>
        </w:object>
      </w:r>
      <w:r w:rsidRPr="00126326">
        <w:rPr>
          <w:rFonts w:ascii="Times New Roman" w:hAnsi="Times New Roman" w:cs="Times New Roman"/>
          <w:sz w:val="26"/>
          <w:szCs w:val="26"/>
        </w:rPr>
        <w:t xml:space="preserve"> (đvtt). </w:t>
      </w:r>
      <w:r w:rsidRPr="00126326">
        <w:rPr>
          <w:rFonts w:ascii="Times New Roman" w:hAnsi="Times New Roman" w:cs="Times New Roman"/>
          <w:b/>
          <w:sz w:val="26"/>
          <w:szCs w:val="26"/>
        </w:rPr>
        <w:t>Chọn A</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rPr>
      </w:pPr>
      <w:r>
        <w:rPr>
          <w:rFonts w:ascii="Times New Roman" w:hAnsi="Times New Roman" w:cs="Times New Roman"/>
          <w:b/>
          <w:sz w:val="26"/>
          <w:szCs w:val="26"/>
          <w:lang w:val="nl-NL"/>
        </w:rPr>
        <w:t xml:space="preserve">Câu </w:t>
      </w:r>
      <w:r w:rsidRPr="00126326">
        <w:rPr>
          <w:rFonts w:ascii="Times New Roman" w:hAnsi="Times New Roman" w:cs="Times New Roman"/>
          <w:b/>
          <w:sz w:val="26"/>
          <w:szCs w:val="26"/>
          <w:lang w:val="nl-NL"/>
        </w:rPr>
        <w:t>9.</w:t>
      </w:r>
      <w:r w:rsidRPr="00126326">
        <w:rPr>
          <w:rFonts w:ascii="Times New Roman" w:hAnsi="Times New Roman" w:cs="Times New Roman"/>
          <w:sz w:val="26"/>
          <w:szCs w:val="26"/>
          <w:lang w:val="nl-NL"/>
        </w:rPr>
        <w:t xml:space="preserve"> </w:t>
      </w:r>
      <w:r w:rsidRPr="00126326">
        <w:rPr>
          <w:rFonts w:ascii="Times New Roman" w:hAnsi="Times New Roman" w:cs="Times New Roman"/>
          <w:sz w:val="26"/>
          <w:szCs w:val="26"/>
        </w:rPr>
        <w:t xml:space="preserve">Dựng đường </w:t>
      </w:r>
      <w:proofErr w:type="gramStart"/>
      <w:r w:rsidRPr="00126326">
        <w:rPr>
          <w:rFonts w:ascii="Times New Roman" w:hAnsi="Times New Roman" w:cs="Times New Roman"/>
          <w:sz w:val="26"/>
          <w:szCs w:val="26"/>
        </w:rPr>
        <w:t xml:space="preserve">sinh </w:t>
      </w:r>
      <w:proofErr w:type="gramEnd"/>
      <w:r w:rsidRPr="00126326">
        <w:rPr>
          <w:rFonts w:ascii="Times New Roman" w:hAnsi="Times New Roman" w:cs="Times New Roman"/>
          <w:position w:val="-4"/>
          <w:sz w:val="26"/>
          <w:szCs w:val="26"/>
        </w:rPr>
        <w:object w:dxaOrig="400" w:dyaOrig="220">
          <v:shape id="_x0000_i1214" type="#_x0000_t75" style="width:20.25pt;height:11.25pt" o:ole="">
            <v:imagedata r:id="rId377" o:title=""/>
          </v:shape>
          <o:OLEObject Type="Embed" ProgID="Equation.DSMT4" ShapeID="_x0000_i1214" DrawAspect="Content" ObjectID="_1625145567" r:id="rId378"/>
        </w:object>
      </w:r>
      <w:r w:rsidRPr="00126326">
        <w:rPr>
          <w:rFonts w:ascii="Times New Roman" w:hAnsi="Times New Roman" w:cs="Times New Roman"/>
          <w:sz w:val="26"/>
          <w:szCs w:val="26"/>
        </w:rPr>
        <w:t xml:space="preserve">, gọi </w:t>
      </w:r>
      <w:r w:rsidRPr="00126326">
        <w:rPr>
          <w:rFonts w:ascii="Times New Roman" w:hAnsi="Times New Roman" w:cs="Times New Roman"/>
          <w:position w:val="-4"/>
          <w:sz w:val="26"/>
          <w:szCs w:val="26"/>
        </w:rPr>
        <w:object w:dxaOrig="180" w:dyaOrig="220">
          <v:shape id="_x0000_i1215" type="#_x0000_t75" style="width:9pt;height:11.25pt" o:ole="">
            <v:imagedata r:id="rId379" o:title=""/>
          </v:shape>
          <o:OLEObject Type="Embed" ProgID="Equation.DSMT4" ShapeID="_x0000_i1215" DrawAspect="Content" ObjectID="_1625145568" r:id="rId380"/>
        </w:object>
      </w:r>
      <w:r w:rsidRPr="00126326">
        <w:rPr>
          <w:rFonts w:ascii="Times New Roman" w:hAnsi="Times New Roman" w:cs="Times New Roman"/>
          <w:sz w:val="26"/>
          <w:szCs w:val="26"/>
        </w:rPr>
        <w:t xml:space="preserve"> là trung điểm của </w:t>
      </w:r>
      <w:r w:rsidRPr="00126326">
        <w:rPr>
          <w:rFonts w:ascii="Times New Roman" w:hAnsi="Times New Roman" w:cs="Times New Roman"/>
          <w:position w:val="-4"/>
          <w:sz w:val="26"/>
          <w:szCs w:val="26"/>
        </w:rPr>
        <w:object w:dxaOrig="420" w:dyaOrig="220">
          <v:shape id="_x0000_i1216" type="#_x0000_t75" style="width:21pt;height:11.25pt" o:ole="">
            <v:imagedata r:id="rId381" o:title=""/>
          </v:shape>
          <o:OLEObject Type="Embed" ProgID="Equation.DSMT4" ShapeID="_x0000_i1216" DrawAspect="Content" ObjectID="_1625145569" r:id="rId382"/>
        </w:object>
      </w:r>
      <w:r w:rsidRPr="00126326">
        <w:rPr>
          <w:rFonts w:ascii="Times New Roman" w:hAnsi="Times New Roman" w:cs="Times New Roman"/>
          <w:sz w:val="26"/>
          <w:szCs w:val="26"/>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ab/>
      </w:r>
      <w:r w:rsidRPr="00126326">
        <w:rPr>
          <w:rFonts w:ascii="Times New Roman" w:hAnsi="Times New Roman" w:cs="Times New Roman"/>
          <w:position w:val="-26"/>
          <w:sz w:val="26"/>
          <w:szCs w:val="26"/>
        </w:rPr>
        <w:object w:dxaOrig="2360" w:dyaOrig="620">
          <v:shape id="_x0000_i1217" type="#_x0000_t75" style="width:117.75pt;height:30.75pt" o:ole="">
            <v:imagedata r:id="rId383" o:title=""/>
          </v:shape>
          <o:OLEObject Type="Embed" ProgID="Equation.DSMT4" ShapeID="_x0000_i1217" DrawAspect="Content" ObjectID="_1625145570" r:id="rId384"/>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62336" behindDoc="1" locked="0" layoutInCell="1" allowOverlap="1" wp14:anchorId="70C8FD99" wp14:editId="69B5DC40">
                <wp:simplePos x="0" y="0"/>
                <wp:positionH relativeFrom="column">
                  <wp:posOffset>3732530</wp:posOffset>
                </wp:positionH>
                <wp:positionV relativeFrom="paragraph">
                  <wp:posOffset>3810</wp:posOffset>
                </wp:positionV>
                <wp:extent cx="1380490" cy="2194560"/>
                <wp:effectExtent l="0" t="0" r="0" b="15240"/>
                <wp:wrapNone/>
                <wp:docPr id="138" name="Canvas 1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96" name="Group 145"/>
                        <wpg:cNvGrpSpPr>
                          <a:grpSpLocks/>
                        </wpg:cNvGrpSpPr>
                        <wpg:grpSpPr bwMode="auto">
                          <a:xfrm>
                            <a:off x="96520" y="137160"/>
                            <a:ext cx="1203325" cy="377190"/>
                            <a:chOff x="152" y="216"/>
                            <a:chExt cx="1895" cy="594"/>
                          </a:xfrm>
                        </wpg:grpSpPr>
                        <wps:wsp>
                          <wps:cNvPr id="97" name="Freeform 146"/>
                          <wps:cNvSpPr>
                            <a:spLocks/>
                          </wps:cNvSpPr>
                          <wps:spPr bwMode="auto">
                            <a:xfrm>
                              <a:off x="169" y="216"/>
                              <a:ext cx="1878" cy="594"/>
                            </a:xfrm>
                            <a:custGeom>
                              <a:avLst/>
                              <a:gdLst>
                                <a:gd name="T0" fmla="*/ 16 w 1878"/>
                                <a:gd name="T1" fmla="*/ 353 h 594"/>
                                <a:gd name="T2" fmla="*/ 77 w 1878"/>
                                <a:gd name="T3" fmla="*/ 415 h 594"/>
                                <a:gd name="T4" fmla="*/ 216 w 1878"/>
                                <a:gd name="T5" fmla="*/ 486 h 594"/>
                                <a:gd name="T6" fmla="*/ 370 w 1878"/>
                                <a:gd name="T7" fmla="*/ 533 h 594"/>
                                <a:gd name="T8" fmla="*/ 512 w 1878"/>
                                <a:gd name="T9" fmla="*/ 561 h 594"/>
                                <a:gd name="T10" fmla="*/ 678 w 1878"/>
                                <a:gd name="T11" fmla="*/ 582 h 594"/>
                                <a:gd name="T12" fmla="*/ 834 w 1878"/>
                                <a:gd name="T13" fmla="*/ 592 h 594"/>
                                <a:gd name="T14" fmla="*/ 976 w 1878"/>
                                <a:gd name="T15" fmla="*/ 594 h 594"/>
                                <a:gd name="T16" fmla="*/ 1225 w 1878"/>
                                <a:gd name="T17" fmla="*/ 580 h 594"/>
                                <a:gd name="T18" fmla="*/ 1305 w 1878"/>
                                <a:gd name="T19" fmla="*/ 570 h 594"/>
                                <a:gd name="T20" fmla="*/ 1375 w 1878"/>
                                <a:gd name="T21" fmla="*/ 560 h 594"/>
                                <a:gd name="T22" fmla="*/ 1456 w 1878"/>
                                <a:gd name="T23" fmla="*/ 545 h 594"/>
                                <a:gd name="T24" fmla="*/ 1553 w 1878"/>
                                <a:gd name="T25" fmla="*/ 522 h 594"/>
                                <a:gd name="T26" fmla="*/ 1599 w 1878"/>
                                <a:gd name="T27" fmla="*/ 508 h 594"/>
                                <a:gd name="T28" fmla="*/ 1644 w 1878"/>
                                <a:gd name="T29" fmla="*/ 493 h 594"/>
                                <a:gd name="T30" fmla="*/ 1674 w 1878"/>
                                <a:gd name="T31" fmla="*/ 482 h 594"/>
                                <a:gd name="T32" fmla="*/ 1700 w 1878"/>
                                <a:gd name="T33" fmla="*/ 471 h 594"/>
                                <a:gd name="T34" fmla="*/ 1723 w 1878"/>
                                <a:gd name="T35" fmla="*/ 461 h 594"/>
                                <a:gd name="T36" fmla="*/ 1750 w 1878"/>
                                <a:gd name="T37" fmla="*/ 447 h 594"/>
                                <a:gd name="T38" fmla="*/ 1770 w 1878"/>
                                <a:gd name="T39" fmla="*/ 436 h 594"/>
                                <a:gd name="T40" fmla="*/ 1792 w 1878"/>
                                <a:gd name="T41" fmla="*/ 421 h 594"/>
                                <a:gd name="T42" fmla="*/ 1807 w 1878"/>
                                <a:gd name="T43" fmla="*/ 411 h 594"/>
                                <a:gd name="T44" fmla="*/ 1825 w 1878"/>
                                <a:gd name="T45" fmla="*/ 396 h 594"/>
                                <a:gd name="T46" fmla="*/ 1842 w 1878"/>
                                <a:gd name="T47" fmla="*/ 379 h 594"/>
                                <a:gd name="T48" fmla="*/ 1853 w 1878"/>
                                <a:gd name="T49" fmla="*/ 365 h 594"/>
                                <a:gd name="T50" fmla="*/ 1868 w 1878"/>
                                <a:gd name="T51" fmla="*/ 342 h 594"/>
                                <a:gd name="T52" fmla="*/ 1874 w 1878"/>
                                <a:gd name="T53" fmla="*/ 324 h 594"/>
                                <a:gd name="T54" fmla="*/ 1878 w 1878"/>
                                <a:gd name="T55" fmla="*/ 300 h 594"/>
                                <a:gd name="T56" fmla="*/ 1876 w 1878"/>
                                <a:gd name="T57" fmla="*/ 277 h 594"/>
                                <a:gd name="T58" fmla="*/ 1868 w 1878"/>
                                <a:gd name="T59" fmla="*/ 254 h 594"/>
                                <a:gd name="T60" fmla="*/ 1854 w 1878"/>
                                <a:gd name="T61" fmla="*/ 230 h 594"/>
                                <a:gd name="T62" fmla="*/ 1843 w 1878"/>
                                <a:gd name="T63" fmla="*/ 217 h 594"/>
                                <a:gd name="T64" fmla="*/ 1826 w 1878"/>
                                <a:gd name="T65" fmla="*/ 200 h 594"/>
                                <a:gd name="T66" fmla="*/ 1809 w 1878"/>
                                <a:gd name="T67" fmla="*/ 185 h 594"/>
                                <a:gd name="T68" fmla="*/ 1794 w 1878"/>
                                <a:gd name="T69" fmla="*/ 174 h 594"/>
                                <a:gd name="T70" fmla="*/ 1772 w 1878"/>
                                <a:gd name="T71" fmla="*/ 160 h 594"/>
                                <a:gd name="T72" fmla="*/ 1753 w 1878"/>
                                <a:gd name="T73" fmla="*/ 149 h 594"/>
                                <a:gd name="T74" fmla="*/ 1726 w 1878"/>
                                <a:gd name="T75" fmla="*/ 135 h 594"/>
                                <a:gd name="T76" fmla="*/ 1704 w 1878"/>
                                <a:gd name="T77" fmla="*/ 125 h 594"/>
                                <a:gd name="T78" fmla="*/ 1678 w 1878"/>
                                <a:gd name="T79" fmla="*/ 114 h 594"/>
                                <a:gd name="T80" fmla="*/ 1650 w 1878"/>
                                <a:gd name="T81" fmla="*/ 103 h 594"/>
                                <a:gd name="T82" fmla="*/ 1605 w 1878"/>
                                <a:gd name="T83" fmla="*/ 88 h 594"/>
                                <a:gd name="T84" fmla="*/ 1560 w 1878"/>
                                <a:gd name="T85" fmla="*/ 75 h 594"/>
                                <a:gd name="T86" fmla="*/ 1482 w 1878"/>
                                <a:gd name="T87" fmla="*/ 55 h 594"/>
                                <a:gd name="T88" fmla="*/ 1386 w 1878"/>
                                <a:gd name="T89" fmla="*/ 36 h 594"/>
                                <a:gd name="T90" fmla="*/ 1317 w 1878"/>
                                <a:gd name="T91" fmla="*/ 25 h 594"/>
                                <a:gd name="T92" fmla="*/ 1239 w 1878"/>
                                <a:gd name="T93" fmla="*/ 16 h 594"/>
                                <a:gd name="T94" fmla="*/ 995 w 1878"/>
                                <a:gd name="T95" fmla="*/ 1 h 594"/>
                                <a:gd name="T96" fmla="*/ 855 w 1878"/>
                                <a:gd name="T97" fmla="*/ 2 h 594"/>
                                <a:gd name="T98" fmla="*/ 701 w 1878"/>
                                <a:gd name="T99" fmla="*/ 10 h 594"/>
                                <a:gd name="T100" fmla="*/ 536 w 1878"/>
                                <a:gd name="T101" fmla="*/ 29 h 594"/>
                                <a:gd name="T102" fmla="*/ 393 w 1878"/>
                                <a:gd name="T103" fmla="*/ 56 h 594"/>
                                <a:gd name="T104" fmla="*/ 236 w 1878"/>
                                <a:gd name="T105" fmla="*/ 100 h 594"/>
                                <a:gd name="T106" fmla="*/ 92 w 1878"/>
                                <a:gd name="T107" fmla="*/ 169 h 594"/>
                                <a:gd name="T108" fmla="*/ 23 w 1878"/>
                                <a:gd name="T109" fmla="*/ 231 h 594"/>
                                <a:gd name="T110" fmla="*/ 0 w 1878"/>
                                <a:gd name="T111" fmla="*/ 297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78" h="594">
                                  <a:moveTo>
                                    <a:pt x="0" y="297"/>
                                  </a:moveTo>
                                  <a:lnTo>
                                    <a:pt x="0" y="308"/>
                                  </a:lnTo>
                                  <a:lnTo>
                                    <a:pt x="2" y="319"/>
                                  </a:lnTo>
                                  <a:lnTo>
                                    <a:pt x="6" y="331"/>
                                  </a:lnTo>
                                  <a:lnTo>
                                    <a:pt x="10" y="342"/>
                                  </a:lnTo>
                                  <a:lnTo>
                                    <a:pt x="16" y="353"/>
                                  </a:lnTo>
                                  <a:lnTo>
                                    <a:pt x="23" y="364"/>
                                  </a:lnTo>
                                  <a:lnTo>
                                    <a:pt x="32" y="374"/>
                                  </a:lnTo>
                                  <a:lnTo>
                                    <a:pt x="42" y="385"/>
                                  </a:lnTo>
                                  <a:lnTo>
                                    <a:pt x="52" y="395"/>
                                  </a:lnTo>
                                  <a:lnTo>
                                    <a:pt x="64" y="405"/>
                                  </a:lnTo>
                                  <a:lnTo>
                                    <a:pt x="77" y="415"/>
                                  </a:lnTo>
                                  <a:lnTo>
                                    <a:pt x="92" y="425"/>
                                  </a:lnTo>
                                  <a:lnTo>
                                    <a:pt x="107" y="435"/>
                                  </a:lnTo>
                                  <a:lnTo>
                                    <a:pt x="123" y="444"/>
                                  </a:lnTo>
                                  <a:lnTo>
                                    <a:pt x="176" y="470"/>
                                  </a:lnTo>
                                  <a:lnTo>
                                    <a:pt x="196" y="479"/>
                                  </a:lnTo>
                                  <a:lnTo>
                                    <a:pt x="216" y="486"/>
                                  </a:lnTo>
                                  <a:lnTo>
                                    <a:pt x="236" y="494"/>
                                  </a:lnTo>
                                  <a:lnTo>
                                    <a:pt x="257" y="501"/>
                                  </a:lnTo>
                                  <a:lnTo>
                                    <a:pt x="279" y="508"/>
                                  </a:lnTo>
                                  <a:lnTo>
                                    <a:pt x="301" y="515"/>
                                  </a:lnTo>
                                  <a:lnTo>
                                    <a:pt x="324" y="521"/>
                                  </a:lnTo>
                                  <a:lnTo>
                                    <a:pt x="370" y="533"/>
                                  </a:lnTo>
                                  <a:lnTo>
                                    <a:pt x="393" y="539"/>
                                  </a:lnTo>
                                  <a:lnTo>
                                    <a:pt x="417" y="544"/>
                                  </a:lnTo>
                                  <a:lnTo>
                                    <a:pt x="441" y="549"/>
                                  </a:lnTo>
                                  <a:lnTo>
                                    <a:pt x="464" y="553"/>
                                  </a:lnTo>
                                  <a:lnTo>
                                    <a:pt x="488" y="557"/>
                                  </a:lnTo>
                                  <a:lnTo>
                                    <a:pt x="512" y="561"/>
                                  </a:lnTo>
                                  <a:lnTo>
                                    <a:pt x="536" y="565"/>
                                  </a:lnTo>
                                  <a:lnTo>
                                    <a:pt x="560" y="569"/>
                                  </a:lnTo>
                                  <a:lnTo>
                                    <a:pt x="584" y="572"/>
                                  </a:lnTo>
                                  <a:lnTo>
                                    <a:pt x="608" y="575"/>
                                  </a:lnTo>
                                  <a:lnTo>
                                    <a:pt x="631" y="577"/>
                                  </a:lnTo>
                                  <a:lnTo>
                                    <a:pt x="678" y="582"/>
                                  </a:lnTo>
                                  <a:lnTo>
                                    <a:pt x="701" y="584"/>
                                  </a:lnTo>
                                  <a:lnTo>
                                    <a:pt x="724" y="586"/>
                                  </a:lnTo>
                                  <a:lnTo>
                                    <a:pt x="769" y="589"/>
                                  </a:lnTo>
                                  <a:lnTo>
                                    <a:pt x="791" y="590"/>
                                  </a:lnTo>
                                  <a:lnTo>
                                    <a:pt x="813" y="591"/>
                                  </a:lnTo>
                                  <a:lnTo>
                                    <a:pt x="834" y="592"/>
                                  </a:lnTo>
                                  <a:lnTo>
                                    <a:pt x="855" y="593"/>
                                  </a:lnTo>
                                  <a:lnTo>
                                    <a:pt x="876" y="593"/>
                                  </a:lnTo>
                                  <a:lnTo>
                                    <a:pt x="897" y="594"/>
                                  </a:lnTo>
                                  <a:lnTo>
                                    <a:pt x="917" y="594"/>
                                  </a:lnTo>
                                  <a:lnTo>
                                    <a:pt x="937" y="594"/>
                                  </a:lnTo>
                                  <a:lnTo>
                                    <a:pt x="976" y="594"/>
                                  </a:lnTo>
                                  <a:lnTo>
                                    <a:pt x="995" y="593"/>
                                  </a:lnTo>
                                  <a:lnTo>
                                    <a:pt x="1013" y="593"/>
                                  </a:lnTo>
                                  <a:lnTo>
                                    <a:pt x="1150" y="586"/>
                                  </a:lnTo>
                                  <a:lnTo>
                                    <a:pt x="1165" y="585"/>
                                  </a:lnTo>
                                  <a:lnTo>
                                    <a:pt x="1210" y="581"/>
                                  </a:lnTo>
                                  <a:lnTo>
                                    <a:pt x="1225" y="580"/>
                                  </a:lnTo>
                                  <a:lnTo>
                                    <a:pt x="1239" y="578"/>
                                  </a:lnTo>
                                  <a:lnTo>
                                    <a:pt x="1252" y="577"/>
                                  </a:lnTo>
                                  <a:lnTo>
                                    <a:pt x="1266" y="575"/>
                                  </a:lnTo>
                                  <a:lnTo>
                                    <a:pt x="1279" y="574"/>
                                  </a:lnTo>
                                  <a:lnTo>
                                    <a:pt x="1292" y="572"/>
                                  </a:lnTo>
                                  <a:lnTo>
                                    <a:pt x="1305" y="570"/>
                                  </a:lnTo>
                                  <a:lnTo>
                                    <a:pt x="1317" y="569"/>
                                  </a:lnTo>
                                  <a:lnTo>
                                    <a:pt x="1329" y="567"/>
                                  </a:lnTo>
                                  <a:lnTo>
                                    <a:pt x="1341" y="565"/>
                                  </a:lnTo>
                                  <a:lnTo>
                                    <a:pt x="1353" y="563"/>
                                  </a:lnTo>
                                  <a:lnTo>
                                    <a:pt x="1364" y="562"/>
                                  </a:lnTo>
                                  <a:lnTo>
                                    <a:pt x="1375" y="560"/>
                                  </a:lnTo>
                                  <a:lnTo>
                                    <a:pt x="1386" y="558"/>
                                  </a:lnTo>
                                  <a:lnTo>
                                    <a:pt x="1407" y="554"/>
                                  </a:lnTo>
                                  <a:lnTo>
                                    <a:pt x="1417" y="553"/>
                                  </a:lnTo>
                                  <a:lnTo>
                                    <a:pt x="1427" y="551"/>
                                  </a:lnTo>
                                  <a:lnTo>
                                    <a:pt x="1446" y="547"/>
                                  </a:lnTo>
                                  <a:lnTo>
                                    <a:pt x="1456" y="545"/>
                                  </a:lnTo>
                                  <a:lnTo>
                                    <a:pt x="1482" y="539"/>
                                  </a:lnTo>
                                  <a:lnTo>
                                    <a:pt x="1491" y="537"/>
                                  </a:lnTo>
                                  <a:lnTo>
                                    <a:pt x="1515" y="531"/>
                                  </a:lnTo>
                                  <a:lnTo>
                                    <a:pt x="1523" y="529"/>
                                  </a:lnTo>
                                  <a:lnTo>
                                    <a:pt x="1546" y="524"/>
                                  </a:lnTo>
                                  <a:lnTo>
                                    <a:pt x="1553" y="522"/>
                                  </a:lnTo>
                                  <a:lnTo>
                                    <a:pt x="1560" y="520"/>
                                  </a:lnTo>
                                  <a:lnTo>
                                    <a:pt x="1567" y="518"/>
                                  </a:lnTo>
                                  <a:lnTo>
                                    <a:pt x="1574" y="516"/>
                                  </a:lnTo>
                                  <a:lnTo>
                                    <a:pt x="1580" y="514"/>
                                  </a:lnTo>
                                  <a:lnTo>
                                    <a:pt x="1593" y="510"/>
                                  </a:lnTo>
                                  <a:lnTo>
                                    <a:pt x="1599" y="508"/>
                                  </a:lnTo>
                                  <a:lnTo>
                                    <a:pt x="1605" y="506"/>
                                  </a:lnTo>
                                  <a:lnTo>
                                    <a:pt x="1611" y="504"/>
                                  </a:lnTo>
                                  <a:lnTo>
                                    <a:pt x="1617" y="502"/>
                                  </a:lnTo>
                                  <a:lnTo>
                                    <a:pt x="1628" y="499"/>
                                  </a:lnTo>
                                  <a:lnTo>
                                    <a:pt x="1634" y="497"/>
                                  </a:lnTo>
                                  <a:lnTo>
                                    <a:pt x="1644" y="493"/>
                                  </a:lnTo>
                                  <a:lnTo>
                                    <a:pt x="1650" y="491"/>
                                  </a:lnTo>
                                  <a:lnTo>
                                    <a:pt x="1655" y="489"/>
                                  </a:lnTo>
                                  <a:lnTo>
                                    <a:pt x="1660" y="487"/>
                                  </a:lnTo>
                                  <a:lnTo>
                                    <a:pt x="1664" y="486"/>
                                  </a:lnTo>
                                  <a:lnTo>
                                    <a:pt x="1669" y="484"/>
                                  </a:lnTo>
                                  <a:lnTo>
                                    <a:pt x="1674" y="482"/>
                                  </a:lnTo>
                                  <a:lnTo>
                                    <a:pt x="1678" y="480"/>
                                  </a:lnTo>
                                  <a:lnTo>
                                    <a:pt x="1683" y="478"/>
                                  </a:lnTo>
                                  <a:lnTo>
                                    <a:pt x="1687" y="476"/>
                                  </a:lnTo>
                                  <a:lnTo>
                                    <a:pt x="1691" y="475"/>
                                  </a:lnTo>
                                  <a:lnTo>
                                    <a:pt x="1696" y="473"/>
                                  </a:lnTo>
                                  <a:lnTo>
                                    <a:pt x="1700" y="471"/>
                                  </a:lnTo>
                                  <a:lnTo>
                                    <a:pt x="1704" y="469"/>
                                  </a:lnTo>
                                  <a:lnTo>
                                    <a:pt x="1708" y="468"/>
                                  </a:lnTo>
                                  <a:lnTo>
                                    <a:pt x="1712" y="466"/>
                                  </a:lnTo>
                                  <a:lnTo>
                                    <a:pt x="1715" y="464"/>
                                  </a:lnTo>
                                  <a:lnTo>
                                    <a:pt x="1719" y="462"/>
                                  </a:lnTo>
                                  <a:lnTo>
                                    <a:pt x="1723" y="461"/>
                                  </a:lnTo>
                                  <a:lnTo>
                                    <a:pt x="1726" y="459"/>
                                  </a:lnTo>
                                  <a:lnTo>
                                    <a:pt x="1733" y="455"/>
                                  </a:lnTo>
                                  <a:lnTo>
                                    <a:pt x="1737" y="454"/>
                                  </a:lnTo>
                                  <a:lnTo>
                                    <a:pt x="1740" y="452"/>
                                  </a:lnTo>
                                  <a:lnTo>
                                    <a:pt x="1743" y="450"/>
                                  </a:lnTo>
                                  <a:lnTo>
                                    <a:pt x="1750" y="447"/>
                                  </a:lnTo>
                                  <a:lnTo>
                                    <a:pt x="1753" y="445"/>
                                  </a:lnTo>
                                  <a:lnTo>
                                    <a:pt x="1756" y="444"/>
                                  </a:lnTo>
                                  <a:lnTo>
                                    <a:pt x="1759" y="442"/>
                                  </a:lnTo>
                                  <a:lnTo>
                                    <a:pt x="1761" y="440"/>
                                  </a:lnTo>
                                  <a:lnTo>
                                    <a:pt x="1767" y="437"/>
                                  </a:lnTo>
                                  <a:lnTo>
                                    <a:pt x="1770" y="436"/>
                                  </a:lnTo>
                                  <a:lnTo>
                                    <a:pt x="1772" y="434"/>
                                  </a:lnTo>
                                  <a:lnTo>
                                    <a:pt x="1775" y="432"/>
                                  </a:lnTo>
                                  <a:lnTo>
                                    <a:pt x="1778" y="431"/>
                                  </a:lnTo>
                                  <a:lnTo>
                                    <a:pt x="1783" y="428"/>
                                  </a:lnTo>
                                  <a:lnTo>
                                    <a:pt x="1785" y="426"/>
                                  </a:lnTo>
                                  <a:lnTo>
                                    <a:pt x="1792" y="421"/>
                                  </a:lnTo>
                                  <a:lnTo>
                                    <a:pt x="1794" y="420"/>
                                  </a:lnTo>
                                  <a:lnTo>
                                    <a:pt x="1796" y="418"/>
                                  </a:lnTo>
                                  <a:lnTo>
                                    <a:pt x="1801" y="415"/>
                                  </a:lnTo>
                                  <a:lnTo>
                                    <a:pt x="1803" y="414"/>
                                  </a:lnTo>
                                  <a:lnTo>
                                    <a:pt x="1805" y="412"/>
                                  </a:lnTo>
                                  <a:lnTo>
                                    <a:pt x="1807" y="411"/>
                                  </a:lnTo>
                                  <a:lnTo>
                                    <a:pt x="1809" y="409"/>
                                  </a:lnTo>
                                  <a:lnTo>
                                    <a:pt x="1811" y="408"/>
                                  </a:lnTo>
                                  <a:lnTo>
                                    <a:pt x="1814" y="405"/>
                                  </a:lnTo>
                                  <a:lnTo>
                                    <a:pt x="1816" y="403"/>
                                  </a:lnTo>
                                  <a:lnTo>
                                    <a:pt x="1818" y="402"/>
                                  </a:lnTo>
                                  <a:lnTo>
                                    <a:pt x="1825" y="396"/>
                                  </a:lnTo>
                                  <a:lnTo>
                                    <a:pt x="1826" y="395"/>
                                  </a:lnTo>
                                  <a:lnTo>
                                    <a:pt x="1832" y="389"/>
                                  </a:lnTo>
                                  <a:lnTo>
                                    <a:pt x="1834" y="387"/>
                                  </a:lnTo>
                                  <a:lnTo>
                                    <a:pt x="1835" y="386"/>
                                  </a:lnTo>
                                  <a:lnTo>
                                    <a:pt x="1840" y="380"/>
                                  </a:lnTo>
                                  <a:lnTo>
                                    <a:pt x="1842" y="379"/>
                                  </a:lnTo>
                                  <a:lnTo>
                                    <a:pt x="1843" y="378"/>
                                  </a:lnTo>
                                  <a:lnTo>
                                    <a:pt x="1848" y="372"/>
                                  </a:lnTo>
                                  <a:lnTo>
                                    <a:pt x="1849" y="371"/>
                                  </a:lnTo>
                                  <a:lnTo>
                                    <a:pt x="1851" y="368"/>
                                  </a:lnTo>
                                  <a:lnTo>
                                    <a:pt x="1852" y="367"/>
                                  </a:lnTo>
                                  <a:lnTo>
                                    <a:pt x="1853" y="365"/>
                                  </a:lnTo>
                                  <a:lnTo>
                                    <a:pt x="1854" y="364"/>
                                  </a:lnTo>
                                  <a:lnTo>
                                    <a:pt x="1859" y="357"/>
                                  </a:lnTo>
                                  <a:lnTo>
                                    <a:pt x="1859" y="356"/>
                                  </a:lnTo>
                                  <a:lnTo>
                                    <a:pt x="1863" y="350"/>
                                  </a:lnTo>
                                  <a:lnTo>
                                    <a:pt x="1864" y="348"/>
                                  </a:lnTo>
                                  <a:lnTo>
                                    <a:pt x="1868" y="342"/>
                                  </a:lnTo>
                                  <a:lnTo>
                                    <a:pt x="1868" y="341"/>
                                  </a:lnTo>
                                  <a:lnTo>
                                    <a:pt x="1869" y="339"/>
                                  </a:lnTo>
                                  <a:lnTo>
                                    <a:pt x="1871" y="333"/>
                                  </a:lnTo>
                                  <a:lnTo>
                                    <a:pt x="1872" y="332"/>
                                  </a:lnTo>
                                  <a:lnTo>
                                    <a:pt x="1874" y="325"/>
                                  </a:lnTo>
                                  <a:lnTo>
                                    <a:pt x="1874" y="324"/>
                                  </a:lnTo>
                                  <a:lnTo>
                                    <a:pt x="1876" y="318"/>
                                  </a:lnTo>
                                  <a:lnTo>
                                    <a:pt x="1876" y="316"/>
                                  </a:lnTo>
                                  <a:lnTo>
                                    <a:pt x="1878" y="309"/>
                                  </a:lnTo>
                                  <a:lnTo>
                                    <a:pt x="1878" y="308"/>
                                  </a:lnTo>
                                  <a:lnTo>
                                    <a:pt x="1878" y="301"/>
                                  </a:lnTo>
                                  <a:lnTo>
                                    <a:pt x="1878" y="300"/>
                                  </a:lnTo>
                                  <a:lnTo>
                                    <a:pt x="1878" y="294"/>
                                  </a:lnTo>
                                  <a:lnTo>
                                    <a:pt x="1878" y="293"/>
                                  </a:lnTo>
                                  <a:lnTo>
                                    <a:pt x="1878" y="285"/>
                                  </a:lnTo>
                                  <a:lnTo>
                                    <a:pt x="1877" y="284"/>
                                  </a:lnTo>
                                  <a:lnTo>
                                    <a:pt x="1876" y="278"/>
                                  </a:lnTo>
                                  <a:lnTo>
                                    <a:pt x="1876" y="277"/>
                                  </a:lnTo>
                                  <a:lnTo>
                                    <a:pt x="1874" y="270"/>
                                  </a:lnTo>
                                  <a:lnTo>
                                    <a:pt x="1874" y="269"/>
                                  </a:lnTo>
                                  <a:lnTo>
                                    <a:pt x="1872" y="263"/>
                                  </a:lnTo>
                                  <a:lnTo>
                                    <a:pt x="1871" y="261"/>
                                  </a:lnTo>
                                  <a:lnTo>
                                    <a:pt x="1869" y="255"/>
                                  </a:lnTo>
                                  <a:lnTo>
                                    <a:pt x="1868" y="254"/>
                                  </a:lnTo>
                                  <a:lnTo>
                                    <a:pt x="1868" y="252"/>
                                  </a:lnTo>
                                  <a:lnTo>
                                    <a:pt x="1864" y="246"/>
                                  </a:lnTo>
                                  <a:lnTo>
                                    <a:pt x="1863" y="245"/>
                                  </a:lnTo>
                                  <a:lnTo>
                                    <a:pt x="1859" y="238"/>
                                  </a:lnTo>
                                  <a:lnTo>
                                    <a:pt x="1859" y="237"/>
                                  </a:lnTo>
                                  <a:lnTo>
                                    <a:pt x="1854" y="230"/>
                                  </a:lnTo>
                                  <a:lnTo>
                                    <a:pt x="1853" y="229"/>
                                  </a:lnTo>
                                  <a:lnTo>
                                    <a:pt x="1852" y="227"/>
                                  </a:lnTo>
                                  <a:lnTo>
                                    <a:pt x="1851" y="226"/>
                                  </a:lnTo>
                                  <a:lnTo>
                                    <a:pt x="1849" y="223"/>
                                  </a:lnTo>
                                  <a:lnTo>
                                    <a:pt x="1848" y="222"/>
                                  </a:lnTo>
                                  <a:lnTo>
                                    <a:pt x="1843" y="217"/>
                                  </a:lnTo>
                                  <a:lnTo>
                                    <a:pt x="1842" y="215"/>
                                  </a:lnTo>
                                  <a:lnTo>
                                    <a:pt x="1840" y="214"/>
                                  </a:lnTo>
                                  <a:lnTo>
                                    <a:pt x="1835" y="208"/>
                                  </a:lnTo>
                                  <a:lnTo>
                                    <a:pt x="1834" y="207"/>
                                  </a:lnTo>
                                  <a:lnTo>
                                    <a:pt x="1832" y="205"/>
                                  </a:lnTo>
                                  <a:lnTo>
                                    <a:pt x="1826" y="200"/>
                                  </a:lnTo>
                                  <a:lnTo>
                                    <a:pt x="1825" y="198"/>
                                  </a:lnTo>
                                  <a:lnTo>
                                    <a:pt x="1818" y="192"/>
                                  </a:lnTo>
                                  <a:lnTo>
                                    <a:pt x="1816" y="191"/>
                                  </a:lnTo>
                                  <a:lnTo>
                                    <a:pt x="1814" y="189"/>
                                  </a:lnTo>
                                  <a:lnTo>
                                    <a:pt x="1811" y="186"/>
                                  </a:lnTo>
                                  <a:lnTo>
                                    <a:pt x="1809" y="185"/>
                                  </a:lnTo>
                                  <a:lnTo>
                                    <a:pt x="1807" y="183"/>
                                  </a:lnTo>
                                  <a:lnTo>
                                    <a:pt x="1805" y="182"/>
                                  </a:lnTo>
                                  <a:lnTo>
                                    <a:pt x="1803" y="180"/>
                                  </a:lnTo>
                                  <a:lnTo>
                                    <a:pt x="1801" y="179"/>
                                  </a:lnTo>
                                  <a:lnTo>
                                    <a:pt x="1796" y="176"/>
                                  </a:lnTo>
                                  <a:lnTo>
                                    <a:pt x="1794" y="174"/>
                                  </a:lnTo>
                                  <a:lnTo>
                                    <a:pt x="1792" y="173"/>
                                  </a:lnTo>
                                  <a:lnTo>
                                    <a:pt x="1785" y="168"/>
                                  </a:lnTo>
                                  <a:lnTo>
                                    <a:pt x="1783" y="167"/>
                                  </a:lnTo>
                                  <a:lnTo>
                                    <a:pt x="1778" y="163"/>
                                  </a:lnTo>
                                  <a:lnTo>
                                    <a:pt x="1775" y="162"/>
                                  </a:lnTo>
                                  <a:lnTo>
                                    <a:pt x="1772" y="160"/>
                                  </a:lnTo>
                                  <a:lnTo>
                                    <a:pt x="1770" y="159"/>
                                  </a:lnTo>
                                  <a:lnTo>
                                    <a:pt x="1767" y="157"/>
                                  </a:lnTo>
                                  <a:lnTo>
                                    <a:pt x="1761" y="154"/>
                                  </a:lnTo>
                                  <a:lnTo>
                                    <a:pt x="1759" y="152"/>
                                  </a:lnTo>
                                  <a:lnTo>
                                    <a:pt x="1756" y="150"/>
                                  </a:lnTo>
                                  <a:lnTo>
                                    <a:pt x="1753" y="149"/>
                                  </a:lnTo>
                                  <a:lnTo>
                                    <a:pt x="1750" y="147"/>
                                  </a:lnTo>
                                  <a:lnTo>
                                    <a:pt x="1743" y="144"/>
                                  </a:lnTo>
                                  <a:lnTo>
                                    <a:pt x="1740" y="142"/>
                                  </a:lnTo>
                                  <a:lnTo>
                                    <a:pt x="1737" y="140"/>
                                  </a:lnTo>
                                  <a:lnTo>
                                    <a:pt x="1733" y="139"/>
                                  </a:lnTo>
                                  <a:lnTo>
                                    <a:pt x="1726" y="135"/>
                                  </a:lnTo>
                                  <a:lnTo>
                                    <a:pt x="1723" y="134"/>
                                  </a:lnTo>
                                  <a:lnTo>
                                    <a:pt x="1719" y="132"/>
                                  </a:lnTo>
                                  <a:lnTo>
                                    <a:pt x="1715" y="130"/>
                                  </a:lnTo>
                                  <a:lnTo>
                                    <a:pt x="1712" y="128"/>
                                  </a:lnTo>
                                  <a:lnTo>
                                    <a:pt x="1708" y="127"/>
                                  </a:lnTo>
                                  <a:lnTo>
                                    <a:pt x="1704" y="125"/>
                                  </a:lnTo>
                                  <a:lnTo>
                                    <a:pt x="1700" y="123"/>
                                  </a:lnTo>
                                  <a:lnTo>
                                    <a:pt x="1696" y="121"/>
                                  </a:lnTo>
                                  <a:lnTo>
                                    <a:pt x="1691" y="120"/>
                                  </a:lnTo>
                                  <a:lnTo>
                                    <a:pt x="1687" y="118"/>
                                  </a:lnTo>
                                  <a:lnTo>
                                    <a:pt x="1683" y="116"/>
                                  </a:lnTo>
                                  <a:lnTo>
                                    <a:pt x="1678" y="114"/>
                                  </a:lnTo>
                                  <a:lnTo>
                                    <a:pt x="1674" y="112"/>
                                  </a:lnTo>
                                  <a:lnTo>
                                    <a:pt x="1669" y="110"/>
                                  </a:lnTo>
                                  <a:lnTo>
                                    <a:pt x="1664" y="109"/>
                                  </a:lnTo>
                                  <a:lnTo>
                                    <a:pt x="1660" y="107"/>
                                  </a:lnTo>
                                  <a:lnTo>
                                    <a:pt x="1655" y="105"/>
                                  </a:lnTo>
                                  <a:lnTo>
                                    <a:pt x="1650" y="103"/>
                                  </a:lnTo>
                                  <a:lnTo>
                                    <a:pt x="1644" y="101"/>
                                  </a:lnTo>
                                  <a:lnTo>
                                    <a:pt x="1634" y="97"/>
                                  </a:lnTo>
                                  <a:lnTo>
                                    <a:pt x="1628" y="96"/>
                                  </a:lnTo>
                                  <a:lnTo>
                                    <a:pt x="1617" y="92"/>
                                  </a:lnTo>
                                  <a:lnTo>
                                    <a:pt x="1611" y="90"/>
                                  </a:lnTo>
                                  <a:lnTo>
                                    <a:pt x="1605" y="88"/>
                                  </a:lnTo>
                                  <a:lnTo>
                                    <a:pt x="1599" y="86"/>
                                  </a:lnTo>
                                  <a:lnTo>
                                    <a:pt x="1593" y="84"/>
                                  </a:lnTo>
                                  <a:lnTo>
                                    <a:pt x="1580" y="80"/>
                                  </a:lnTo>
                                  <a:lnTo>
                                    <a:pt x="1574" y="78"/>
                                  </a:lnTo>
                                  <a:lnTo>
                                    <a:pt x="1567" y="76"/>
                                  </a:lnTo>
                                  <a:lnTo>
                                    <a:pt x="1560" y="75"/>
                                  </a:lnTo>
                                  <a:lnTo>
                                    <a:pt x="1553" y="73"/>
                                  </a:lnTo>
                                  <a:lnTo>
                                    <a:pt x="1546" y="71"/>
                                  </a:lnTo>
                                  <a:lnTo>
                                    <a:pt x="1523" y="65"/>
                                  </a:lnTo>
                                  <a:lnTo>
                                    <a:pt x="1515" y="63"/>
                                  </a:lnTo>
                                  <a:lnTo>
                                    <a:pt x="1491" y="57"/>
                                  </a:lnTo>
                                  <a:lnTo>
                                    <a:pt x="1482" y="55"/>
                                  </a:lnTo>
                                  <a:lnTo>
                                    <a:pt x="1456" y="49"/>
                                  </a:lnTo>
                                  <a:lnTo>
                                    <a:pt x="1446" y="47"/>
                                  </a:lnTo>
                                  <a:lnTo>
                                    <a:pt x="1427" y="44"/>
                                  </a:lnTo>
                                  <a:lnTo>
                                    <a:pt x="1417" y="42"/>
                                  </a:lnTo>
                                  <a:lnTo>
                                    <a:pt x="1407" y="40"/>
                                  </a:lnTo>
                                  <a:lnTo>
                                    <a:pt x="1386" y="36"/>
                                  </a:lnTo>
                                  <a:lnTo>
                                    <a:pt x="1375" y="34"/>
                                  </a:lnTo>
                                  <a:lnTo>
                                    <a:pt x="1364" y="32"/>
                                  </a:lnTo>
                                  <a:lnTo>
                                    <a:pt x="1353" y="31"/>
                                  </a:lnTo>
                                  <a:lnTo>
                                    <a:pt x="1341" y="29"/>
                                  </a:lnTo>
                                  <a:lnTo>
                                    <a:pt x="1329" y="27"/>
                                  </a:lnTo>
                                  <a:lnTo>
                                    <a:pt x="1317" y="25"/>
                                  </a:lnTo>
                                  <a:lnTo>
                                    <a:pt x="1305" y="24"/>
                                  </a:lnTo>
                                  <a:lnTo>
                                    <a:pt x="1292" y="22"/>
                                  </a:lnTo>
                                  <a:lnTo>
                                    <a:pt x="1279" y="21"/>
                                  </a:lnTo>
                                  <a:lnTo>
                                    <a:pt x="1266" y="19"/>
                                  </a:lnTo>
                                  <a:lnTo>
                                    <a:pt x="1252" y="17"/>
                                  </a:lnTo>
                                  <a:lnTo>
                                    <a:pt x="1239" y="16"/>
                                  </a:lnTo>
                                  <a:lnTo>
                                    <a:pt x="1225" y="14"/>
                                  </a:lnTo>
                                  <a:lnTo>
                                    <a:pt x="1210" y="13"/>
                                  </a:lnTo>
                                  <a:lnTo>
                                    <a:pt x="1165" y="9"/>
                                  </a:lnTo>
                                  <a:lnTo>
                                    <a:pt x="1150" y="8"/>
                                  </a:lnTo>
                                  <a:lnTo>
                                    <a:pt x="1013" y="1"/>
                                  </a:lnTo>
                                  <a:lnTo>
                                    <a:pt x="995" y="1"/>
                                  </a:lnTo>
                                  <a:lnTo>
                                    <a:pt x="976" y="1"/>
                                  </a:lnTo>
                                  <a:lnTo>
                                    <a:pt x="937" y="0"/>
                                  </a:lnTo>
                                  <a:lnTo>
                                    <a:pt x="917" y="0"/>
                                  </a:lnTo>
                                  <a:lnTo>
                                    <a:pt x="897" y="1"/>
                                  </a:lnTo>
                                  <a:lnTo>
                                    <a:pt x="876" y="1"/>
                                  </a:lnTo>
                                  <a:lnTo>
                                    <a:pt x="855" y="2"/>
                                  </a:lnTo>
                                  <a:lnTo>
                                    <a:pt x="834" y="2"/>
                                  </a:lnTo>
                                  <a:lnTo>
                                    <a:pt x="813" y="3"/>
                                  </a:lnTo>
                                  <a:lnTo>
                                    <a:pt x="791" y="4"/>
                                  </a:lnTo>
                                  <a:lnTo>
                                    <a:pt x="769" y="5"/>
                                  </a:lnTo>
                                  <a:lnTo>
                                    <a:pt x="724" y="8"/>
                                  </a:lnTo>
                                  <a:lnTo>
                                    <a:pt x="701" y="10"/>
                                  </a:lnTo>
                                  <a:lnTo>
                                    <a:pt x="678" y="12"/>
                                  </a:lnTo>
                                  <a:lnTo>
                                    <a:pt x="631" y="17"/>
                                  </a:lnTo>
                                  <a:lnTo>
                                    <a:pt x="608" y="19"/>
                                  </a:lnTo>
                                  <a:lnTo>
                                    <a:pt x="584" y="22"/>
                                  </a:lnTo>
                                  <a:lnTo>
                                    <a:pt x="560" y="26"/>
                                  </a:lnTo>
                                  <a:lnTo>
                                    <a:pt x="536" y="29"/>
                                  </a:lnTo>
                                  <a:lnTo>
                                    <a:pt x="512" y="33"/>
                                  </a:lnTo>
                                  <a:lnTo>
                                    <a:pt x="488" y="37"/>
                                  </a:lnTo>
                                  <a:lnTo>
                                    <a:pt x="464" y="41"/>
                                  </a:lnTo>
                                  <a:lnTo>
                                    <a:pt x="441" y="46"/>
                                  </a:lnTo>
                                  <a:lnTo>
                                    <a:pt x="417" y="50"/>
                                  </a:lnTo>
                                  <a:lnTo>
                                    <a:pt x="393" y="56"/>
                                  </a:lnTo>
                                  <a:lnTo>
                                    <a:pt x="370" y="61"/>
                                  </a:lnTo>
                                  <a:lnTo>
                                    <a:pt x="324" y="73"/>
                                  </a:lnTo>
                                  <a:lnTo>
                                    <a:pt x="301" y="79"/>
                                  </a:lnTo>
                                  <a:lnTo>
                                    <a:pt x="279" y="86"/>
                                  </a:lnTo>
                                  <a:lnTo>
                                    <a:pt x="257" y="93"/>
                                  </a:lnTo>
                                  <a:lnTo>
                                    <a:pt x="236" y="100"/>
                                  </a:lnTo>
                                  <a:lnTo>
                                    <a:pt x="216" y="108"/>
                                  </a:lnTo>
                                  <a:lnTo>
                                    <a:pt x="196" y="116"/>
                                  </a:lnTo>
                                  <a:lnTo>
                                    <a:pt x="176" y="124"/>
                                  </a:lnTo>
                                  <a:lnTo>
                                    <a:pt x="123" y="150"/>
                                  </a:lnTo>
                                  <a:lnTo>
                                    <a:pt x="107" y="159"/>
                                  </a:lnTo>
                                  <a:lnTo>
                                    <a:pt x="92" y="169"/>
                                  </a:lnTo>
                                  <a:lnTo>
                                    <a:pt x="77" y="179"/>
                                  </a:lnTo>
                                  <a:lnTo>
                                    <a:pt x="64" y="189"/>
                                  </a:lnTo>
                                  <a:lnTo>
                                    <a:pt x="52" y="199"/>
                                  </a:lnTo>
                                  <a:lnTo>
                                    <a:pt x="42" y="209"/>
                                  </a:lnTo>
                                  <a:lnTo>
                                    <a:pt x="32" y="220"/>
                                  </a:lnTo>
                                  <a:lnTo>
                                    <a:pt x="23" y="231"/>
                                  </a:lnTo>
                                  <a:lnTo>
                                    <a:pt x="16" y="242"/>
                                  </a:lnTo>
                                  <a:lnTo>
                                    <a:pt x="10" y="253"/>
                                  </a:lnTo>
                                  <a:lnTo>
                                    <a:pt x="6" y="264"/>
                                  </a:lnTo>
                                  <a:lnTo>
                                    <a:pt x="2" y="275"/>
                                  </a:lnTo>
                                  <a:lnTo>
                                    <a:pt x="0" y="286"/>
                                  </a:lnTo>
                                  <a:lnTo>
                                    <a:pt x="0" y="297"/>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Rectangle 147"/>
                          <wps:cNvSpPr>
                            <a:spLocks noChangeArrowheads="1"/>
                          </wps:cNvSpPr>
                          <wps:spPr bwMode="auto">
                            <a:xfrm>
                              <a:off x="152" y="497"/>
                              <a:ext cx="33" cy="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Rectangle 148"/>
                          <wps:cNvSpPr>
                            <a:spLocks noChangeArrowheads="1"/>
                          </wps:cNvSpPr>
                          <wps:spPr bwMode="auto">
                            <a:xfrm>
                              <a:off x="152" y="497"/>
                              <a:ext cx="33" cy="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00" name="Freeform 149"/>
                        <wps:cNvSpPr>
                          <a:spLocks noEditPoints="1"/>
                        </wps:cNvSpPr>
                        <wps:spPr bwMode="auto">
                          <a:xfrm>
                            <a:off x="104775" y="1518285"/>
                            <a:ext cx="1197610" cy="191770"/>
                          </a:xfrm>
                          <a:custGeom>
                            <a:avLst/>
                            <a:gdLst>
                              <a:gd name="T0" fmla="*/ 36 w 1886"/>
                              <a:gd name="T1" fmla="*/ 217 h 302"/>
                              <a:gd name="T2" fmla="*/ 91 w 1886"/>
                              <a:gd name="T3" fmla="*/ 171 h 302"/>
                              <a:gd name="T4" fmla="*/ 134 w 1886"/>
                              <a:gd name="T5" fmla="*/ 146 h 302"/>
                              <a:gd name="T6" fmla="*/ 120 w 1886"/>
                              <a:gd name="T7" fmla="*/ 162 h 302"/>
                              <a:gd name="T8" fmla="*/ 96 w 1886"/>
                              <a:gd name="T9" fmla="*/ 177 h 302"/>
                              <a:gd name="T10" fmla="*/ 202 w 1886"/>
                              <a:gd name="T11" fmla="*/ 114 h 302"/>
                              <a:gd name="T12" fmla="*/ 205 w 1886"/>
                              <a:gd name="T13" fmla="*/ 121 h 302"/>
                              <a:gd name="T14" fmla="*/ 170 w 1886"/>
                              <a:gd name="T15" fmla="*/ 137 h 302"/>
                              <a:gd name="T16" fmla="*/ 273 w 1886"/>
                              <a:gd name="T17" fmla="*/ 88 h 302"/>
                              <a:gd name="T18" fmla="*/ 276 w 1886"/>
                              <a:gd name="T19" fmla="*/ 96 h 302"/>
                              <a:gd name="T20" fmla="*/ 320 w 1886"/>
                              <a:gd name="T21" fmla="*/ 75 h 302"/>
                              <a:gd name="T22" fmla="*/ 368 w 1886"/>
                              <a:gd name="T23" fmla="*/ 62 h 302"/>
                              <a:gd name="T24" fmla="*/ 347 w 1886"/>
                              <a:gd name="T25" fmla="*/ 75 h 302"/>
                              <a:gd name="T26" fmla="*/ 322 w 1886"/>
                              <a:gd name="T27" fmla="*/ 82 h 302"/>
                              <a:gd name="T28" fmla="*/ 449 w 1886"/>
                              <a:gd name="T29" fmla="*/ 44 h 302"/>
                              <a:gd name="T30" fmla="*/ 433 w 1886"/>
                              <a:gd name="T31" fmla="*/ 56 h 302"/>
                              <a:gd name="T32" fmla="*/ 496 w 1886"/>
                              <a:gd name="T33" fmla="*/ 36 h 302"/>
                              <a:gd name="T34" fmla="*/ 511 w 1886"/>
                              <a:gd name="T35" fmla="*/ 41 h 302"/>
                              <a:gd name="T36" fmla="*/ 482 w 1886"/>
                              <a:gd name="T37" fmla="*/ 38 h 302"/>
                              <a:gd name="T38" fmla="*/ 615 w 1886"/>
                              <a:gd name="T39" fmla="*/ 27 h 302"/>
                              <a:gd name="T40" fmla="*/ 568 w 1886"/>
                              <a:gd name="T41" fmla="*/ 33 h 302"/>
                              <a:gd name="T42" fmla="*/ 697 w 1886"/>
                              <a:gd name="T43" fmla="*/ 10 h 302"/>
                              <a:gd name="T44" fmla="*/ 647 w 1886"/>
                              <a:gd name="T45" fmla="*/ 15 h 302"/>
                              <a:gd name="T46" fmla="*/ 747 w 1886"/>
                              <a:gd name="T47" fmla="*/ 14 h 302"/>
                              <a:gd name="T48" fmla="*/ 846 w 1886"/>
                              <a:gd name="T49" fmla="*/ 2 h 302"/>
                              <a:gd name="T50" fmla="*/ 814 w 1886"/>
                              <a:gd name="T51" fmla="*/ 11 h 302"/>
                              <a:gd name="T52" fmla="*/ 947 w 1886"/>
                              <a:gd name="T53" fmla="*/ 8 h 302"/>
                              <a:gd name="T54" fmla="*/ 990 w 1886"/>
                              <a:gd name="T55" fmla="*/ 0 h 302"/>
                              <a:gd name="T56" fmla="*/ 1011 w 1886"/>
                              <a:gd name="T57" fmla="*/ 9 h 302"/>
                              <a:gd name="T58" fmla="*/ 1064 w 1886"/>
                              <a:gd name="T59" fmla="*/ 3 h 302"/>
                              <a:gd name="T60" fmla="*/ 1089 w 1886"/>
                              <a:gd name="T61" fmla="*/ 12 h 302"/>
                              <a:gd name="T62" fmla="*/ 1190 w 1886"/>
                              <a:gd name="T63" fmla="*/ 10 h 302"/>
                              <a:gd name="T64" fmla="*/ 1161 w 1886"/>
                              <a:gd name="T65" fmla="*/ 16 h 302"/>
                              <a:gd name="T66" fmla="*/ 1254 w 1886"/>
                              <a:gd name="T67" fmla="*/ 17 h 302"/>
                              <a:gd name="T68" fmla="*/ 1239 w 1886"/>
                              <a:gd name="T69" fmla="*/ 23 h 302"/>
                              <a:gd name="T70" fmla="*/ 1362 w 1886"/>
                              <a:gd name="T71" fmla="*/ 31 h 302"/>
                              <a:gd name="T72" fmla="*/ 1318 w 1886"/>
                              <a:gd name="T73" fmla="*/ 33 h 302"/>
                              <a:gd name="T74" fmla="*/ 1440 w 1886"/>
                              <a:gd name="T75" fmla="*/ 45 h 302"/>
                              <a:gd name="T76" fmla="*/ 1410 w 1886"/>
                              <a:gd name="T77" fmla="*/ 47 h 302"/>
                              <a:gd name="T78" fmla="*/ 1490 w 1886"/>
                              <a:gd name="T79" fmla="*/ 56 h 302"/>
                              <a:gd name="T80" fmla="*/ 1496 w 1886"/>
                              <a:gd name="T81" fmla="*/ 65 h 302"/>
                              <a:gd name="T82" fmla="*/ 1562 w 1886"/>
                              <a:gd name="T83" fmla="*/ 73 h 302"/>
                              <a:gd name="T84" fmla="*/ 1603 w 1886"/>
                              <a:gd name="T85" fmla="*/ 94 h 302"/>
                              <a:gd name="T86" fmla="*/ 1581 w 1886"/>
                              <a:gd name="T87" fmla="*/ 87 h 302"/>
                              <a:gd name="T88" fmla="*/ 1648 w 1886"/>
                              <a:gd name="T89" fmla="*/ 100 h 302"/>
                              <a:gd name="T90" fmla="*/ 1674 w 1886"/>
                              <a:gd name="T91" fmla="*/ 119 h 302"/>
                              <a:gd name="T92" fmla="*/ 1638 w 1886"/>
                              <a:gd name="T93" fmla="*/ 105 h 302"/>
                              <a:gd name="T94" fmla="*/ 1734 w 1886"/>
                              <a:gd name="T95" fmla="*/ 136 h 302"/>
                              <a:gd name="T96" fmla="*/ 1752 w 1886"/>
                              <a:gd name="T97" fmla="*/ 154 h 302"/>
                              <a:gd name="T98" fmla="*/ 1724 w 1886"/>
                              <a:gd name="T99" fmla="*/ 140 h 302"/>
                              <a:gd name="T100" fmla="*/ 1792 w 1886"/>
                              <a:gd name="T101" fmla="*/ 169 h 302"/>
                              <a:gd name="T102" fmla="*/ 1815 w 1886"/>
                              <a:gd name="T103" fmla="*/ 196 h 302"/>
                              <a:gd name="T104" fmla="*/ 1794 w 1886"/>
                              <a:gd name="T105" fmla="*/ 180 h 302"/>
                              <a:gd name="T106" fmla="*/ 1865 w 1886"/>
                              <a:gd name="T107" fmla="*/ 236 h 302"/>
                              <a:gd name="T108" fmla="*/ 1858 w 1886"/>
                              <a:gd name="T109" fmla="*/ 240 h 302"/>
                              <a:gd name="T110" fmla="*/ 1878 w 1886"/>
                              <a:gd name="T111" fmla="*/ 302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86" h="302">
                                <a:moveTo>
                                  <a:pt x="0" y="300"/>
                                </a:moveTo>
                                <a:lnTo>
                                  <a:pt x="12" y="254"/>
                                </a:lnTo>
                                <a:lnTo>
                                  <a:pt x="20" y="256"/>
                                </a:lnTo>
                                <a:lnTo>
                                  <a:pt x="8" y="302"/>
                                </a:lnTo>
                                <a:lnTo>
                                  <a:pt x="0" y="300"/>
                                </a:lnTo>
                                <a:close/>
                                <a:moveTo>
                                  <a:pt x="29" y="225"/>
                                </a:moveTo>
                                <a:lnTo>
                                  <a:pt x="36" y="217"/>
                                </a:lnTo>
                                <a:lnTo>
                                  <a:pt x="64" y="191"/>
                                </a:lnTo>
                                <a:lnTo>
                                  <a:pt x="70" y="196"/>
                                </a:lnTo>
                                <a:lnTo>
                                  <a:pt x="42" y="223"/>
                                </a:lnTo>
                                <a:lnTo>
                                  <a:pt x="42" y="222"/>
                                </a:lnTo>
                                <a:lnTo>
                                  <a:pt x="36" y="230"/>
                                </a:lnTo>
                                <a:lnTo>
                                  <a:pt x="29" y="225"/>
                                </a:lnTo>
                                <a:close/>
                                <a:moveTo>
                                  <a:pt x="91" y="171"/>
                                </a:moveTo>
                                <a:lnTo>
                                  <a:pt x="94" y="169"/>
                                </a:lnTo>
                                <a:lnTo>
                                  <a:pt x="101" y="164"/>
                                </a:lnTo>
                                <a:lnTo>
                                  <a:pt x="108" y="160"/>
                                </a:lnTo>
                                <a:lnTo>
                                  <a:pt x="116" y="156"/>
                                </a:lnTo>
                                <a:lnTo>
                                  <a:pt x="123" y="151"/>
                                </a:lnTo>
                                <a:lnTo>
                                  <a:pt x="130" y="148"/>
                                </a:lnTo>
                                <a:lnTo>
                                  <a:pt x="134" y="146"/>
                                </a:lnTo>
                                <a:lnTo>
                                  <a:pt x="138" y="152"/>
                                </a:lnTo>
                                <a:lnTo>
                                  <a:pt x="134" y="154"/>
                                </a:lnTo>
                                <a:lnTo>
                                  <a:pt x="134" y="154"/>
                                </a:lnTo>
                                <a:lnTo>
                                  <a:pt x="127" y="158"/>
                                </a:lnTo>
                                <a:lnTo>
                                  <a:pt x="127" y="158"/>
                                </a:lnTo>
                                <a:lnTo>
                                  <a:pt x="120" y="162"/>
                                </a:lnTo>
                                <a:lnTo>
                                  <a:pt x="120" y="162"/>
                                </a:lnTo>
                                <a:lnTo>
                                  <a:pt x="113" y="167"/>
                                </a:lnTo>
                                <a:lnTo>
                                  <a:pt x="113" y="167"/>
                                </a:lnTo>
                                <a:lnTo>
                                  <a:pt x="106" y="171"/>
                                </a:lnTo>
                                <a:lnTo>
                                  <a:pt x="106" y="171"/>
                                </a:lnTo>
                                <a:lnTo>
                                  <a:pt x="99" y="175"/>
                                </a:lnTo>
                                <a:lnTo>
                                  <a:pt x="99" y="175"/>
                                </a:lnTo>
                                <a:lnTo>
                                  <a:pt x="96" y="177"/>
                                </a:lnTo>
                                <a:lnTo>
                                  <a:pt x="91" y="171"/>
                                </a:lnTo>
                                <a:close/>
                                <a:moveTo>
                                  <a:pt x="163" y="131"/>
                                </a:moveTo>
                                <a:lnTo>
                                  <a:pt x="166" y="130"/>
                                </a:lnTo>
                                <a:lnTo>
                                  <a:pt x="173" y="126"/>
                                </a:lnTo>
                                <a:lnTo>
                                  <a:pt x="187" y="120"/>
                                </a:lnTo>
                                <a:lnTo>
                                  <a:pt x="195" y="117"/>
                                </a:lnTo>
                                <a:lnTo>
                                  <a:pt x="202" y="114"/>
                                </a:lnTo>
                                <a:lnTo>
                                  <a:pt x="209" y="111"/>
                                </a:lnTo>
                                <a:lnTo>
                                  <a:pt x="209" y="111"/>
                                </a:lnTo>
                                <a:lnTo>
                                  <a:pt x="212" y="118"/>
                                </a:lnTo>
                                <a:lnTo>
                                  <a:pt x="212" y="119"/>
                                </a:lnTo>
                                <a:lnTo>
                                  <a:pt x="212" y="119"/>
                                </a:lnTo>
                                <a:lnTo>
                                  <a:pt x="205" y="121"/>
                                </a:lnTo>
                                <a:lnTo>
                                  <a:pt x="205" y="121"/>
                                </a:lnTo>
                                <a:lnTo>
                                  <a:pt x="198" y="124"/>
                                </a:lnTo>
                                <a:lnTo>
                                  <a:pt x="198" y="124"/>
                                </a:lnTo>
                                <a:lnTo>
                                  <a:pt x="191" y="127"/>
                                </a:lnTo>
                                <a:lnTo>
                                  <a:pt x="191" y="127"/>
                                </a:lnTo>
                                <a:lnTo>
                                  <a:pt x="177" y="133"/>
                                </a:lnTo>
                                <a:lnTo>
                                  <a:pt x="177" y="133"/>
                                </a:lnTo>
                                <a:lnTo>
                                  <a:pt x="170" y="137"/>
                                </a:lnTo>
                                <a:lnTo>
                                  <a:pt x="170" y="137"/>
                                </a:lnTo>
                                <a:lnTo>
                                  <a:pt x="167" y="138"/>
                                </a:lnTo>
                                <a:lnTo>
                                  <a:pt x="163" y="131"/>
                                </a:lnTo>
                                <a:close/>
                                <a:moveTo>
                                  <a:pt x="240" y="100"/>
                                </a:moveTo>
                                <a:lnTo>
                                  <a:pt x="245" y="98"/>
                                </a:lnTo>
                                <a:lnTo>
                                  <a:pt x="252" y="96"/>
                                </a:lnTo>
                                <a:lnTo>
                                  <a:pt x="273" y="88"/>
                                </a:lnTo>
                                <a:lnTo>
                                  <a:pt x="281" y="86"/>
                                </a:lnTo>
                                <a:lnTo>
                                  <a:pt x="288" y="84"/>
                                </a:lnTo>
                                <a:lnTo>
                                  <a:pt x="290" y="91"/>
                                </a:lnTo>
                                <a:lnTo>
                                  <a:pt x="283" y="94"/>
                                </a:lnTo>
                                <a:lnTo>
                                  <a:pt x="283" y="94"/>
                                </a:lnTo>
                                <a:lnTo>
                                  <a:pt x="276" y="96"/>
                                </a:lnTo>
                                <a:lnTo>
                                  <a:pt x="276" y="96"/>
                                </a:lnTo>
                                <a:lnTo>
                                  <a:pt x="255" y="103"/>
                                </a:lnTo>
                                <a:lnTo>
                                  <a:pt x="255" y="103"/>
                                </a:lnTo>
                                <a:lnTo>
                                  <a:pt x="248" y="105"/>
                                </a:lnTo>
                                <a:lnTo>
                                  <a:pt x="248" y="105"/>
                                </a:lnTo>
                                <a:lnTo>
                                  <a:pt x="243" y="107"/>
                                </a:lnTo>
                                <a:lnTo>
                                  <a:pt x="240" y="100"/>
                                </a:lnTo>
                                <a:close/>
                                <a:moveTo>
                                  <a:pt x="320" y="75"/>
                                </a:moveTo>
                                <a:lnTo>
                                  <a:pt x="324" y="73"/>
                                </a:lnTo>
                                <a:lnTo>
                                  <a:pt x="331" y="72"/>
                                </a:lnTo>
                                <a:lnTo>
                                  <a:pt x="338" y="70"/>
                                </a:lnTo>
                                <a:lnTo>
                                  <a:pt x="345" y="68"/>
                                </a:lnTo>
                                <a:lnTo>
                                  <a:pt x="359" y="64"/>
                                </a:lnTo>
                                <a:lnTo>
                                  <a:pt x="367" y="62"/>
                                </a:lnTo>
                                <a:lnTo>
                                  <a:pt x="368" y="62"/>
                                </a:lnTo>
                                <a:lnTo>
                                  <a:pt x="370" y="70"/>
                                </a:lnTo>
                                <a:lnTo>
                                  <a:pt x="369" y="70"/>
                                </a:lnTo>
                                <a:lnTo>
                                  <a:pt x="369" y="70"/>
                                </a:lnTo>
                                <a:lnTo>
                                  <a:pt x="362" y="72"/>
                                </a:lnTo>
                                <a:lnTo>
                                  <a:pt x="362" y="72"/>
                                </a:lnTo>
                                <a:lnTo>
                                  <a:pt x="347" y="75"/>
                                </a:lnTo>
                                <a:lnTo>
                                  <a:pt x="347" y="75"/>
                                </a:lnTo>
                                <a:lnTo>
                                  <a:pt x="340" y="77"/>
                                </a:lnTo>
                                <a:lnTo>
                                  <a:pt x="340" y="77"/>
                                </a:lnTo>
                                <a:lnTo>
                                  <a:pt x="333" y="79"/>
                                </a:lnTo>
                                <a:lnTo>
                                  <a:pt x="333" y="79"/>
                                </a:lnTo>
                                <a:lnTo>
                                  <a:pt x="326" y="81"/>
                                </a:lnTo>
                                <a:lnTo>
                                  <a:pt x="326" y="81"/>
                                </a:lnTo>
                                <a:lnTo>
                                  <a:pt x="322" y="82"/>
                                </a:lnTo>
                                <a:lnTo>
                                  <a:pt x="320" y="75"/>
                                </a:lnTo>
                                <a:close/>
                                <a:moveTo>
                                  <a:pt x="400" y="55"/>
                                </a:moveTo>
                                <a:lnTo>
                                  <a:pt x="424" y="49"/>
                                </a:lnTo>
                                <a:lnTo>
                                  <a:pt x="431" y="48"/>
                                </a:lnTo>
                                <a:lnTo>
                                  <a:pt x="438" y="46"/>
                                </a:lnTo>
                                <a:lnTo>
                                  <a:pt x="446" y="45"/>
                                </a:lnTo>
                                <a:lnTo>
                                  <a:pt x="449" y="44"/>
                                </a:lnTo>
                                <a:lnTo>
                                  <a:pt x="451" y="52"/>
                                </a:lnTo>
                                <a:lnTo>
                                  <a:pt x="447" y="53"/>
                                </a:lnTo>
                                <a:lnTo>
                                  <a:pt x="447" y="53"/>
                                </a:lnTo>
                                <a:lnTo>
                                  <a:pt x="440" y="54"/>
                                </a:lnTo>
                                <a:lnTo>
                                  <a:pt x="440" y="54"/>
                                </a:lnTo>
                                <a:lnTo>
                                  <a:pt x="433" y="56"/>
                                </a:lnTo>
                                <a:lnTo>
                                  <a:pt x="433" y="56"/>
                                </a:lnTo>
                                <a:lnTo>
                                  <a:pt x="426" y="57"/>
                                </a:lnTo>
                                <a:lnTo>
                                  <a:pt x="426" y="57"/>
                                </a:lnTo>
                                <a:lnTo>
                                  <a:pt x="402" y="62"/>
                                </a:lnTo>
                                <a:lnTo>
                                  <a:pt x="400" y="55"/>
                                </a:lnTo>
                                <a:close/>
                                <a:moveTo>
                                  <a:pt x="482" y="38"/>
                                </a:moveTo>
                                <a:lnTo>
                                  <a:pt x="488" y="37"/>
                                </a:lnTo>
                                <a:lnTo>
                                  <a:pt x="496" y="36"/>
                                </a:lnTo>
                                <a:lnTo>
                                  <a:pt x="510" y="33"/>
                                </a:lnTo>
                                <a:lnTo>
                                  <a:pt x="517" y="32"/>
                                </a:lnTo>
                                <a:lnTo>
                                  <a:pt x="531" y="30"/>
                                </a:lnTo>
                                <a:lnTo>
                                  <a:pt x="533" y="38"/>
                                </a:lnTo>
                                <a:lnTo>
                                  <a:pt x="519" y="40"/>
                                </a:lnTo>
                                <a:lnTo>
                                  <a:pt x="519" y="40"/>
                                </a:lnTo>
                                <a:lnTo>
                                  <a:pt x="511" y="41"/>
                                </a:lnTo>
                                <a:lnTo>
                                  <a:pt x="511" y="41"/>
                                </a:lnTo>
                                <a:lnTo>
                                  <a:pt x="497" y="44"/>
                                </a:lnTo>
                                <a:lnTo>
                                  <a:pt x="497" y="44"/>
                                </a:lnTo>
                                <a:lnTo>
                                  <a:pt x="490" y="45"/>
                                </a:lnTo>
                                <a:lnTo>
                                  <a:pt x="490" y="45"/>
                                </a:lnTo>
                                <a:lnTo>
                                  <a:pt x="484" y="46"/>
                                </a:lnTo>
                                <a:lnTo>
                                  <a:pt x="482" y="38"/>
                                </a:lnTo>
                                <a:close/>
                                <a:moveTo>
                                  <a:pt x="564" y="25"/>
                                </a:moveTo>
                                <a:lnTo>
                                  <a:pt x="567" y="25"/>
                                </a:lnTo>
                                <a:lnTo>
                                  <a:pt x="574" y="24"/>
                                </a:lnTo>
                                <a:lnTo>
                                  <a:pt x="589" y="22"/>
                                </a:lnTo>
                                <a:lnTo>
                                  <a:pt x="596" y="21"/>
                                </a:lnTo>
                                <a:lnTo>
                                  <a:pt x="614" y="19"/>
                                </a:lnTo>
                                <a:lnTo>
                                  <a:pt x="615" y="27"/>
                                </a:lnTo>
                                <a:lnTo>
                                  <a:pt x="597" y="29"/>
                                </a:lnTo>
                                <a:lnTo>
                                  <a:pt x="597" y="29"/>
                                </a:lnTo>
                                <a:lnTo>
                                  <a:pt x="590" y="30"/>
                                </a:lnTo>
                                <a:lnTo>
                                  <a:pt x="590" y="30"/>
                                </a:lnTo>
                                <a:lnTo>
                                  <a:pt x="576" y="32"/>
                                </a:lnTo>
                                <a:lnTo>
                                  <a:pt x="576" y="32"/>
                                </a:lnTo>
                                <a:lnTo>
                                  <a:pt x="568" y="33"/>
                                </a:lnTo>
                                <a:lnTo>
                                  <a:pt x="568" y="33"/>
                                </a:lnTo>
                                <a:lnTo>
                                  <a:pt x="566" y="33"/>
                                </a:lnTo>
                                <a:lnTo>
                                  <a:pt x="564" y="25"/>
                                </a:lnTo>
                                <a:close/>
                                <a:moveTo>
                                  <a:pt x="647" y="15"/>
                                </a:moveTo>
                                <a:lnTo>
                                  <a:pt x="689" y="11"/>
                                </a:lnTo>
                                <a:lnTo>
                                  <a:pt x="696" y="10"/>
                                </a:lnTo>
                                <a:lnTo>
                                  <a:pt x="697" y="10"/>
                                </a:lnTo>
                                <a:lnTo>
                                  <a:pt x="698" y="18"/>
                                </a:lnTo>
                                <a:lnTo>
                                  <a:pt x="697" y="18"/>
                                </a:lnTo>
                                <a:lnTo>
                                  <a:pt x="697" y="18"/>
                                </a:lnTo>
                                <a:lnTo>
                                  <a:pt x="690" y="19"/>
                                </a:lnTo>
                                <a:lnTo>
                                  <a:pt x="690" y="19"/>
                                </a:lnTo>
                                <a:lnTo>
                                  <a:pt x="648" y="23"/>
                                </a:lnTo>
                                <a:lnTo>
                                  <a:pt x="647" y="15"/>
                                </a:lnTo>
                                <a:close/>
                                <a:moveTo>
                                  <a:pt x="730" y="8"/>
                                </a:moveTo>
                                <a:lnTo>
                                  <a:pt x="739" y="7"/>
                                </a:lnTo>
                                <a:lnTo>
                                  <a:pt x="746" y="7"/>
                                </a:lnTo>
                                <a:lnTo>
                                  <a:pt x="780" y="5"/>
                                </a:lnTo>
                                <a:lnTo>
                                  <a:pt x="781" y="13"/>
                                </a:lnTo>
                                <a:lnTo>
                                  <a:pt x="747" y="14"/>
                                </a:lnTo>
                                <a:lnTo>
                                  <a:pt x="747" y="14"/>
                                </a:lnTo>
                                <a:lnTo>
                                  <a:pt x="740" y="15"/>
                                </a:lnTo>
                                <a:lnTo>
                                  <a:pt x="740" y="15"/>
                                </a:lnTo>
                                <a:lnTo>
                                  <a:pt x="731" y="16"/>
                                </a:lnTo>
                                <a:lnTo>
                                  <a:pt x="730" y="8"/>
                                </a:lnTo>
                                <a:close/>
                                <a:moveTo>
                                  <a:pt x="813" y="3"/>
                                </a:moveTo>
                                <a:lnTo>
                                  <a:pt x="839" y="2"/>
                                </a:lnTo>
                                <a:lnTo>
                                  <a:pt x="846" y="2"/>
                                </a:lnTo>
                                <a:lnTo>
                                  <a:pt x="864" y="1"/>
                                </a:lnTo>
                                <a:lnTo>
                                  <a:pt x="864" y="9"/>
                                </a:lnTo>
                                <a:lnTo>
                                  <a:pt x="847" y="10"/>
                                </a:lnTo>
                                <a:lnTo>
                                  <a:pt x="847" y="10"/>
                                </a:lnTo>
                                <a:lnTo>
                                  <a:pt x="839" y="10"/>
                                </a:lnTo>
                                <a:lnTo>
                                  <a:pt x="840" y="10"/>
                                </a:lnTo>
                                <a:lnTo>
                                  <a:pt x="814" y="11"/>
                                </a:lnTo>
                                <a:lnTo>
                                  <a:pt x="813" y="3"/>
                                </a:lnTo>
                                <a:close/>
                                <a:moveTo>
                                  <a:pt x="897" y="0"/>
                                </a:moveTo>
                                <a:lnTo>
                                  <a:pt x="939" y="0"/>
                                </a:lnTo>
                                <a:lnTo>
                                  <a:pt x="947" y="0"/>
                                </a:lnTo>
                                <a:lnTo>
                                  <a:pt x="947" y="0"/>
                                </a:lnTo>
                                <a:lnTo>
                                  <a:pt x="947" y="8"/>
                                </a:lnTo>
                                <a:lnTo>
                                  <a:pt x="947" y="8"/>
                                </a:lnTo>
                                <a:lnTo>
                                  <a:pt x="947" y="8"/>
                                </a:lnTo>
                                <a:lnTo>
                                  <a:pt x="939" y="8"/>
                                </a:lnTo>
                                <a:lnTo>
                                  <a:pt x="939" y="8"/>
                                </a:lnTo>
                                <a:lnTo>
                                  <a:pt x="897" y="8"/>
                                </a:lnTo>
                                <a:lnTo>
                                  <a:pt x="897" y="0"/>
                                </a:lnTo>
                                <a:close/>
                                <a:moveTo>
                                  <a:pt x="980" y="0"/>
                                </a:moveTo>
                                <a:lnTo>
                                  <a:pt x="990" y="0"/>
                                </a:lnTo>
                                <a:lnTo>
                                  <a:pt x="997" y="1"/>
                                </a:lnTo>
                                <a:lnTo>
                                  <a:pt x="1004" y="1"/>
                                </a:lnTo>
                                <a:lnTo>
                                  <a:pt x="1011" y="1"/>
                                </a:lnTo>
                                <a:lnTo>
                                  <a:pt x="1030" y="1"/>
                                </a:lnTo>
                                <a:lnTo>
                                  <a:pt x="1030" y="9"/>
                                </a:lnTo>
                                <a:lnTo>
                                  <a:pt x="1011" y="9"/>
                                </a:lnTo>
                                <a:lnTo>
                                  <a:pt x="1011" y="9"/>
                                </a:lnTo>
                                <a:lnTo>
                                  <a:pt x="1004" y="9"/>
                                </a:lnTo>
                                <a:lnTo>
                                  <a:pt x="997" y="8"/>
                                </a:lnTo>
                                <a:lnTo>
                                  <a:pt x="989" y="8"/>
                                </a:lnTo>
                                <a:lnTo>
                                  <a:pt x="989" y="8"/>
                                </a:lnTo>
                                <a:lnTo>
                                  <a:pt x="980" y="8"/>
                                </a:lnTo>
                                <a:lnTo>
                                  <a:pt x="980" y="0"/>
                                </a:lnTo>
                                <a:close/>
                                <a:moveTo>
                                  <a:pt x="1064" y="3"/>
                                </a:moveTo>
                                <a:lnTo>
                                  <a:pt x="1090" y="4"/>
                                </a:lnTo>
                                <a:lnTo>
                                  <a:pt x="1097" y="4"/>
                                </a:lnTo>
                                <a:lnTo>
                                  <a:pt x="1114" y="5"/>
                                </a:lnTo>
                                <a:lnTo>
                                  <a:pt x="1113" y="13"/>
                                </a:lnTo>
                                <a:lnTo>
                                  <a:pt x="1096" y="12"/>
                                </a:lnTo>
                                <a:lnTo>
                                  <a:pt x="1096" y="12"/>
                                </a:lnTo>
                                <a:lnTo>
                                  <a:pt x="1089" y="12"/>
                                </a:lnTo>
                                <a:lnTo>
                                  <a:pt x="1089" y="12"/>
                                </a:lnTo>
                                <a:lnTo>
                                  <a:pt x="1063" y="10"/>
                                </a:lnTo>
                                <a:lnTo>
                                  <a:pt x="1064" y="3"/>
                                </a:lnTo>
                                <a:close/>
                                <a:moveTo>
                                  <a:pt x="1147" y="7"/>
                                </a:moveTo>
                                <a:lnTo>
                                  <a:pt x="1161" y="8"/>
                                </a:lnTo>
                                <a:lnTo>
                                  <a:pt x="1168" y="9"/>
                                </a:lnTo>
                                <a:lnTo>
                                  <a:pt x="1190" y="10"/>
                                </a:lnTo>
                                <a:lnTo>
                                  <a:pt x="1197" y="11"/>
                                </a:lnTo>
                                <a:lnTo>
                                  <a:pt x="1196" y="19"/>
                                </a:lnTo>
                                <a:lnTo>
                                  <a:pt x="1189" y="18"/>
                                </a:lnTo>
                                <a:lnTo>
                                  <a:pt x="1189" y="18"/>
                                </a:lnTo>
                                <a:lnTo>
                                  <a:pt x="1168" y="17"/>
                                </a:lnTo>
                                <a:lnTo>
                                  <a:pt x="1168" y="17"/>
                                </a:lnTo>
                                <a:lnTo>
                                  <a:pt x="1161" y="16"/>
                                </a:lnTo>
                                <a:lnTo>
                                  <a:pt x="1161" y="16"/>
                                </a:lnTo>
                                <a:lnTo>
                                  <a:pt x="1146" y="15"/>
                                </a:lnTo>
                                <a:lnTo>
                                  <a:pt x="1147" y="7"/>
                                </a:lnTo>
                                <a:close/>
                                <a:moveTo>
                                  <a:pt x="1230" y="14"/>
                                </a:moveTo>
                                <a:lnTo>
                                  <a:pt x="1240" y="15"/>
                                </a:lnTo>
                                <a:lnTo>
                                  <a:pt x="1247" y="16"/>
                                </a:lnTo>
                                <a:lnTo>
                                  <a:pt x="1254" y="17"/>
                                </a:lnTo>
                                <a:lnTo>
                                  <a:pt x="1280" y="20"/>
                                </a:lnTo>
                                <a:lnTo>
                                  <a:pt x="1279" y="28"/>
                                </a:lnTo>
                                <a:lnTo>
                                  <a:pt x="1253" y="25"/>
                                </a:lnTo>
                                <a:lnTo>
                                  <a:pt x="1253" y="25"/>
                                </a:lnTo>
                                <a:lnTo>
                                  <a:pt x="1246" y="24"/>
                                </a:lnTo>
                                <a:lnTo>
                                  <a:pt x="1239" y="23"/>
                                </a:lnTo>
                                <a:lnTo>
                                  <a:pt x="1239" y="23"/>
                                </a:lnTo>
                                <a:lnTo>
                                  <a:pt x="1229" y="22"/>
                                </a:lnTo>
                                <a:lnTo>
                                  <a:pt x="1230" y="14"/>
                                </a:lnTo>
                                <a:close/>
                                <a:moveTo>
                                  <a:pt x="1313" y="24"/>
                                </a:moveTo>
                                <a:lnTo>
                                  <a:pt x="1319" y="25"/>
                                </a:lnTo>
                                <a:lnTo>
                                  <a:pt x="1340" y="28"/>
                                </a:lnTo>
                                <a:lnTo>
                                  <a:pt x="1347" y="29"/>
                                </a:lnTo>
                                <a:lnTo>
                                  <a:pt x="1362" y="31"/>
                                </a:lnTo>
                                <a:lnTo>
                                  <a:pt x="1361" y="39"/>
                                </a:lnTo>
                                <a:lnTo>
                                  <a:pt x="1346" y="37"/>
                                </a:lnTo>
                                <a:lnTo>
                                  <a:pt x="1346" y="37"/>
                                </a:lnTo>
                                <a:lnTo>
                                  <a:pt x="1339" y="36"/>
                                </a:lnTo>
                                <a:lnTo>
                                  <a:pt x="1339" y="36"/>
                                </a:lnTo>
                                <a:lnTo>
                                  <a:pt x="1318" y="33"/>
                                </a:lnTo>
                                <a:lnTo>
                                  <a:pt x="1318" y="33"/>
                                </a:lnTo>
                                <a:lnTo>
                                  <a:pt x="1312" y="32"/>
                                </a:lnTo>
                                <a:lnTo>
                                  <a:pt x="1313" y="24"/>
                                </a:lnTo>
                                <a:close/>
                                <a:moveTo>
                                  <a:pt x="1395" y="37"/>
                                </a:moveTo>
                                <a:lnTo>
                                  <a:pt x="1398" y="37"/>
                                </a:lnTo>
                                <a:lnTo>
                                  <a:pt x="1412" y="40"/>
                                </a:lnTo>
                                <a:lnTo>
                                  <a:pt x="1419" y="41"/>
                                </a:lnTo>
                                <a:lnTo>
                                  <a:pt x="1440" y="45"/>
                                </a:lnTo>
                                <a:lnTo>
                                  <a:pt x="1444" y="46"/>
                                </a:lnTo>
                                <a:lnTo>
                                  <a:pt x="1443" y="54"/>
                                </a:lnTo>
                                <a:lnTo>
                                  <a:pt x="1439" y="53"/>
                                </a:lnTo>
                                <a:lnTo>
                                  <a:pt x="1439" y="53"/>
                                </a:lnTo>
                                <a:lnTo>
                                  <a:pt x="1417" y="49"/>
                                </a:lnTo>
                                <a:lnTo>
                                  <a:pt x="1417" y="49"/>
                                </a:lnTo>
                                <a:lnTo>
                                  <a:pt x="1410" y="47"/>
                                </a:lnTo>
                                <a:lnTo>
                                  <a:pt x="1410" y="47"/>
                                </a:lnTo>
                                <a:lnTo>
                                  <a:pt x="1396" y="45"/>
                                </a:lnTo>
                                <a:lnTo>
                                  <a:pt x="1396" y="45"/>
                                </a:lnTo>
                                <a:lnTo>
                                  <a:pt x="1394" y="44"/>
                                </a:lnTo>
                                <a:lnTo>
                                  <a:pt x="1395" y="37"/>
                                </a:lnTo>
                                <a:close/>
                                <a:moveTo>
                                  <a:pt x="1477" y="53"/>
                                </a:moveTo>
                                <a:lnTo>
                                  <a:pt x="1490" y="56"/>
                                </a:lnTo>
                                <a:lnTo>
                                  <a:pt x="1498" y="57"/>
                                </a:lnTo>
                                <a:lnTo>
                                  <a:pt x="1519" y="62"/>
                                </a:lnTo>
                                <a:lnTo>
                                  <a:pt x="1526" y="64"/>
                                </a:lnTo>
                                <a:lnTo>
                                  <a:pt x="1524" y="72"/>
                                </a:lnTo>
                                <a:lnTo>
                                  <a:pt x="1517" y="70"/>
                                </a:lnTo>
                                <a:lnTo>
                                  <a:pt x="1517" y="70"/>
                                </a:lnTo>
                                <a:lnTo>
                                  <a:pt x="1496" y="65"/>
                                </a:lnTo>
                                <a:lnTo>
                                  <a:pt x="1496" y="65"/>
                                </a:lnTo>
                                <a:lnTo>
                                  <a:pt x="1489" y="63"/>
                                </a:lnTo>
                                <a:lnTo>
                                  <a:pt x="1489" y="63"/>
                                </a:lnTo>
                                <a:lnTo>
                                  <a:pt x="1475" y="60"/>
                                </a:lnTo>
                                <a:lnTo>
                                  <a:pt x="1477" y="53"/>
                                </a:lnTo>
                                <a:close/>
                                <a:moveTo>
                                  <a:pt x="1558" y="72"/>
                                </a:moveTo>
                                <a:lnTo>
                                  <a:pt x="1562" y="73"/>
                                </a:lnTo>
                                <a:lnTo>
                                  <a:pt x="1584" y="80"/>
                                </a:lnTo>
                                <a:lnTo>
                                  <a:pt x="1591" y="82"/>
                                </a:lnTo>
                                <a:lnTo>
                                  <a:pt x="1598" y="84"/>
                                </a:lnTo>
                                <a:lnTo>
                                  <a:pt x="1605" y="86"/>
                                </a:lnTo>
                                <a:lnTo>
                                  <a:pt x="1606" y="86"/>
                                </a:lnTo>
                                <a:lnTo>
                                  <a:pt x="1603" y="94"/>
                                </a:lnTo>
                                <a:lnTo>
                                  <a:pt x="1603" y="94"/>
                                </a:lnTo>
                                <a:lnTo>
                                  <a:pt x="1603" y="94"/>
                                </a:lnTo>
                                <a:lnTo>
                                  <a:pt x="1595" y="91"/>
                                </a:lnTo>
                                <a:lnTo>
                                  <a:pt x="1595" y="91"/>
                                </a:lnTo>
                                <a:lnTo>
                                  <a:pt x="1588" y="89"/>
                                </a:lnTo>
                                <a:lnTo>
                                  <a:pt x="1588" y="89"/>
                                </a:lnTo>
                                <a:lnTo>
                                  <a:pt x="1581" y="87"/>
                                </a:lnTo>
                                <a:lnTo>
                                  <a:pt x="1581" y="87"/>
                                </a:lnTo>
                                <a:lnTo>
                                  <a:pt x="1560" y="81"/>
                                </a:lnTo>
                                <a:lnTo>
                                  <a:pt x="1560" y="81"/>
                                </a:lnTo>
                                <a:lnTo>
                                  <a:pt x="1556" y="80"/>
                                </a:lnTo>
                                <a:lnTo>
                                  <a:pt x="1558" y="72"/>
                                </a:lnTo>
                                <a:close/>
                                <a:moveTo>
                                  <a:pt x="1637" y="97"/>
                                </a:moveTo>
                                <a:lnTo>
                                  <a:pt x="1641" y="98"/>
                                </a:lnTo>
                                <a:lnTo>
                                  <a:pt x="1648" y="100"/>
                                </a:lnTo>
                                <a:lnTo>
                                  <a:pt x="1655" y="103"/>
                                </a:lnTo>
                                <a:lnTo>
                                  <a:pt x="1663" y="106"/>
                                </a:lnTo>
                                <a:lnTo>
                                  <a:pt x="1677" y="111"/>
                                </a:lnTo>
                                <a:lnTo>
                                  <a:pt x="1684" y="114"/>
                                </a:lnTo>
                                <a:lnTo>
                                  <a:pt x="1681" y="121"/>
                                </a:lnTo>
                                <a:lnTo>
                                  <a:pt x="1674" y="119"/>
                                </a:lnTo>
                                <a:lnTo>
                                  <a:pt x="1674" y="119"/>
                                </a:lnTo>
                                <a:lnTo>
                                  <a:pt x="1660" y="113"/>
                                </a:lnTo>
                                <a:lnTo>
                                  <a:pt x="1660" y="113"/>
                                </a:lnTo>
                                <a:lnTo>
                                  <a:pt x="1652" y="110"/>
                                </a:lnTo>
                                <a:lnTo>
                                  <a:pt x="1652" y="110"/>
                                </a:lnTo>
                                <a:lnTo>
                                  <a:pt x="1645" y="108"/>
                                </a:lnTo>
                                <a:lnTo>
                                  <a:pt x="1645" y="108"/>
                                </a:lnTo>
                                <a:lnTo>
                                  <a:pt x="1638" y="105"/>
                                </a:lnTo>
                                <a:lnTo>
                                  <a:pt x="1638" y="105"/>
                                </a:lnTo>
                                <a:lnTo>
                                  <a:pt x="1635" y="104"/>
                                </a:lnTo>
                                <a:lnTo>
                                  <a:pt x="1637" y="97"/>
                                </a:lnTo>
                                <a:close/>
                                <a:moveTo>
                                  <a:pt x="1715" y="127"/>
                                </a:moveTo>
                                <a:lnTo>
                                  <a:pt x="1720" y="130"/>
                                </a:lnTo>
                                <a:lnTo>
                                  <a:pt x="1727" y="133"/>
                                </a:lnTo>
                                <a:lnTo>
                                  <a:pt x="1734" y="136"/>
                                </a:lnTo>
                                <a:lnTo>
                                  <a:pt x="1742" y="140"/>
                                </a:lnTo>
                                <a:lnTo>
                                  <a:pt x="1749" y="144"/>
                                </a:lnTo>
                                <a:lnTo>
                                  <a:pt x="1756" y="148"/>
                                </a:lnTo>
                                <a:lnTo>
                                  <a:pt x="1759" y="149"/>
                                </a:lnTo>
                                <a:lnTo>
                                  <a:pt x="1755" y="156"/>
                                </a:lnTo>
                                <a:lnTo>
                                  <a:pt x="1752" y="154"/>
                                </a:lnTo>
                                <a:lnTo>
                                  <a:pt x="1752" y="154"/>
                                </a:lnTo>
                                <a:lnTo>
                                  <a:pt x="1745" y="151"/>
                                </a:lnTo>
                                <a:lnTo>
                                  <a:pt x="1745" y="151"/>
                                </a:lnTo>
                                <a:lnTo>
                                  <a:pt x="1738" y="147"/>
                                </a:lnTo>
                                <a:lnTo>
                                  <a:pt x="1738" y="147"/>
                                </a:lnTo>
                                <a:lnTo>
                                  <a:pt x="1731" y="143"/>
                                </a:lnTo>
                                <a:lnTo>
                                  <a:pt x="1731" y="143"/>
                                </a:lnTo>
                                <a:lnTo>
                                  <a:pt x="1724" y="140"/>
                                </a:lnTo>
                                <a:lnTo>
                                  <a:pt x="1724" y="140"/>
                                </a:lnTo>
                                <a:lnTo>
                                  <a:pt x="1716" y="137"/>
                                </a:lnTo>
                                <a:lnTo>
                                  <a:pt x="1716" y="137"/>
                                </a:lnTo>
                                <a:lnTo>
                                  <a:pt x="1711" y="134"/>
                                </a:lnTo>
                                <a:lnTo>
                                  <a:pt x="1715" y="127"/>
                                </a:lnTo>
                                <a:close/>
                                <a:moveTo>
                                  <a:pt x="1788" y="166"/>
                                </a:moveTo>
                                <a:lnTo>
                                  <a:pt x="1792" y="169"/>
                                </a:lnTo>
                                <a:lnTo>
                                  <a:pt x="1799" y="174"/>
                                </a:lnTo>
                                <a:lnTo>
                                  <a:pt x="1807" y="179"/>
                                </a:lnTo>
                                <a:lnTo>
                                  <a:pt x="1814" y="184"/>
                                </a:lnTo>
                                <a:lnTo>
                                  <a:pt x="1821" y="190"/>
                                </a:lnTo>
                                <a:lnTo>
                                  <a:pt x="1827" y="196"/>
                                </a:lnTo>
                                <a:lnTo>
                                  <a:pt x="1822" y="202"/>
                                </a:lnTo>
                                <a:lnTo>
                                  <a:pt x="1815" y="196"/>
                                </a:lnTo>
                                <a:lnTo>
                                  <a:pt x="1816" y="196"/>
                                </a:lnTo>
                                <a:lnTo>
                                  <a:pt x="1809" y="190"/>
                                </a:lnTo>
                                <a:lnTo>
                                  <a:pt x="1809" y="190"/>
                                </a:lnTo>
                                <a:lnTo>
                                  <a:pt x="1801" y="185"/>
                                </a:lnTo>
                                <a:lnTo>
                                  <a:pt x="1802" y="185"/>
                                </a:lnTo>
                                <a:lnTo>
                                  <a:pt x="1794" y="180"/>
                                </a:lnTo>
                                <a:lnTo>
                                  <a:pt x="1794" y="180"/>
                                </a:lnTo>
                                <a:lnTo>
                                  <a:pt x="1787" y="175"/>
                                </a:lnTo>
                                <a:lnTo>
                                  <a:pt x="1787" y="175"/>
                                </a:lnTo>
                                <a:lnTo>
                                  <a:pt x="1783" y="173"/>
                                </a:lnTo>
                                <a:lnTo>
                                  <a:pt x="1788" y="166"/>
                                </a:lnTo>
                                <a:close/>
                                <a:moveTo>
                                  <a:pt x="1851" y="219"/>
                                </a:moveTo>
                                <a:lnTo>
                                  <a:pt x="1857" y="226"/>
                                </a:lnTo>
                                <a:lnTo>
                                  <a:pt x="1865" y="236"/>
                                </a:lnTo>
                                <a:lnTo>
                                  <a:pt x="1872" y="248"/>
                                </a:lnTo>
                                <a:lnTo>
                                  <a:pt x="1876" y="261"/>
                                </a:lnTo>
                                <a:lnTo>
                                  <a:pt x="1868" y="263"/>
                                </a:lnTo>
                                <a:lnTo>
                                  <a:pt x="1864" y="251"/>
                                </a:lnTo>
                                <a:lnTo>
                                  <a:pt x="1865" y="252"/>
                                </a:lnTo>
                                <a:lnTo>
                                  <a:pt x="1857" y="240"/>
                                </a:lnTo>
                                <a:lnTo>
                                  <a:pt x="1858" y="240"/>
                                </a:lnTo>
                                <a:lnTo>
                                  <a:pt x="1851" y="231"/>
                                </a:lnTo>
                                <a:lnTo>
                                  <a:pt x="1851" y="231"/>
                                </a:lnTo>
                                <a:lnTo>
                                  <a:pt x="1845" y="224"/>
                                </a:lnTo>
                                <a:lnTo>
                                  <a:pt x="1851" y="219"/>
                                </a:lnTo>
                                <a:close/>
                                <a:moveTo>
                                  <a:pt x="1884" y="292"/>
                                </a:moveTo>
                                <a:lnTo>
                                  <a:pt x="1886" y="300"/>
                                </a:lnTo>
                                <a:lnTo>
                                  <a:pt x="1878" y="302"/>
                                </a:lnTo>
                                <a:lnTo>
                                  <a:pt x="1876" y="294"/>
                                </a:lnTo>
                                <a:lnTo>
                                  <a:pt x="1884" y="29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1" name="Freeform 150"/>
                        <wps:cNvSpPr>
                          <a:spLocks/>
                        </wps:cNvSpPr>
                        <wps:spPr bwMode="auto">
                          <a:xfrm>
                            <a:off x="107315" y="1709420"/>
                            <a:ext cx="1192530" cy="187960"/>
                          </a:xfrm>
                          <a:custGeom>
                            <a:avLst/>
                            <a:gdLst>
                              <a:gd name="T0" fmla="*/ 21 w 1878"/>
                              <a:gd name="T1" fmla="*/ 62 h 296"/>
                              <a:gd name="T2" fmla="*/ 64 w 1878"/>
                              <a:gd name="T3" fmla="*/ 107 h 296"/>
                              <a:gd name="T4" fmla="*/ 85 w 1878"/>
                              <a:gd name="T5" fmla="*/ 123 h 296"/>
                              <a:gd name="T6" fmla="*/ 107 w 1878"/>
                              <a:gd name="T7" fmla="*/ 137 h 296"/>
                              <a:gd name="T8" fmla="*/ 128 w 1878"/>
                              <a:gd name="T9" fmla="*/ 149 h 296"/>
                              <a:gd name="T10" fmla="*/ 149 w 1878"/>
                              <a:gd name="T11" fmla="*/ 161 h 296"/>
                              <a:gd name="T12" fmla="*/ 171 w 1878"/>
                              <a:gd name="T13" fmla="*/ 170 h 296"/>
                              <a:gd name="T14" fmla="*/ 199 w 1878"/>
                              <a:gd name="T15" fmla="*/ 183 h 296"/>
                              <a:gd name="T16" fmla="*/ 228 w 1878"/>
                              <a:gd name="T17" fmla="*/ 194 h 296"/>
                              <a:gd name="T18" fmla="*/ 249 w 1878"/>
                              <a:gd name="T19" fmla="*/ 201 h 296"/>
                              <a:gd name="T20" fmla="*/ 285 w 1878"/>
                              <a:gd name="T21" fmla="*/ 213 h 296"/>
                              <a:gd name="T22" fmla="*/ 321 w 1878"/>
                              <a:gd name="T23" fmla="*/ 223 h 296"/>
                              <a:gd name="T24" fmla="*/ 342 w 1878"/>
                              <a:gd name="T25" fmla="*/ 229 h 296"/>
                              <a:gd name="T26" fmla="*/ 385 w 1878"/>
                              <a:gd name="T27" fmla="*/ 239 h 296"/>
                              <a:gd name="T28" fmla="*/ 428 w 1878"/>
                              <a:gd name="T29" fmla="*/ 249 h 296"/>
                              <a:gd name="T30" fmla="*/ 464 w 1878"/>
                              <a:gd name="T31" fmla="*/ 256 h 296"/>
                              <a:gd name="T32" fmla="*/ 492 w 1878"/>
                              <a:gd name="T33" fmla="*/ 261 h 296"/>
                              <a:gd name="T34" fmla="*/ 535 w 1878"/>
                              <a:gd name="T35" fmla="*/ 268 h 296"/>
                              <a:gd name="T36" fmla="*/ 571 w 1878"/>
                              <a:gd name="T37" fmla="*/ 273 h 296"/>
                              <a:gd name="T38" fmla="*/ 628 w 1878"/>
                              <a:gd name="T39" fmla="*/ 280 h 296"/>
                              <a:gd name="T40" fmla="*/ 685 w 1878"/>
                              <a:gd name="T41" fmla="*/ 285 h 296"/>
                              <a:gd name="T42" fmla="*/ 721 w 1878"/>
                              <a:gd name="T43" fmla="*/ 288 h 296"/>
                              <a:gd name="T44" fmla="*/ 785 w 1878"/>
                              <a:gd name="T45" fmla="*/ 292 h 296"/>
                              <a:gd name="T46" fmla="*/ 842 w 1878"/>
                              <a:gd name="T47" fmla="*/ 295 h 296"/>
                              <a:gd name="T48" fmla="*/ 885 w 1878"/>
                              <a:gd name="T49" fmla="*/ 296 h 296"/>
                              <a:gd name="T50" fmla="*/ 943 w 1878"/>
                              <a:gd name="T51" fmla="*/ 296 h 296"/>
                              <a:gd name="T52" fmla="*/ 1000 w 1878"/>
                              <a:gd name="T53" fmla="*/ 296 h 296"/>
                              <a:gd name="T54" fmla="*/ 1042 w 1878"/>
                              <a:gd name="T55" fmla="*/ 295 h 296"/>
                              <a:gd name="T56" fmla="*/ 1135 w 1878"/>
                              <a:gd name="T57" fmla="*/ 290 h 296"/>
                              <a:gd name="T58" fmla="*/ 1164 w 1878"/>
                              <a:gd name="T59" fmla="*/ 288 h 296"/>
                              <a:gd name="T60" fmla="*/ 1235 w 1878"/>
                              <a:gd name="T61" fmla="*/ 281 h 296"/>
                              <a:gd name="T62" fmla="*/ 1286 w 1878"/>
                              <a:gd name="T63" fmla="*/ 275 h 296"/>
                              <a:gd name="T64" fmla="*/ 1314 w 1878"/>
                              <a:gd name="T65" fmla="*/ 272 h 296"/>
                              <a:gd name="T66" fmla="*/ 1364 w 1878"/>
                              <a:gd name="T67" fmla="*/ 264 h 296"/>
                              <a:gd name="T68" fmla="*/ 1393 w 1878"/>
                              <a:gd name="T69" fmla="*/ 259 h 296"/>
                              <a:gd name="T70" fmla="*/ 1435 w 1878"/>
                              <a:gd name="T71" fmla="*/ 252 h 296"/>
                              <a:gd name="T72" fmla="*/ 1457 w 1878"/>
                              <a:gd name="T73" fmla="*/ 247 h 296"/>
                              <a:gd name="T74" fmla="*/ 1514 w 1878"/>
                              <a:gd name="T75" fmla="*/ 234 h 296"/>
                              <a:gd name="T76" fmla="*/ 1543 w 1878"/>
                              <a:gd name="T77" fmla="*/ 227 h 296"/>
                              <a:gd name="T78" fmla="*/ 1578 w 1878"/>
                              <a:gd name="T79" fmla="*/ 217 h 296"/>
                              <a:gd name="T80" fmla="*/ 1600 w 1878"/>
                              <a:gd name="T81" fmla="*/ 211 h 296"/>
                              <a:gd name="T82" fmla="*/ 1636 w 1878"/>
                              <a:gd name="T83" fmla="*/ 199 h 296"/>
                              <a:gd name="T84" fmla="*/ 1657 w 1878"/>
                              <a:gd name="T85" fmla="*/ 191 h 296"/>
                              <a:gd name="T86" fmla="*/ 1686 w 1878"/>
                              <a:gd name="T87" fmla="*/ 180 h 296"/>
                              <a:gd name="T88" fmla="*/ 1714 w 1878"/>
                              <a:gd name="T89" fmla="*/ 167 h 296"/>
                              <a:gd name="T90" fmla="*/ 1736 w 1878"/>
                              <a:gd name="T91" fmla="*/ 157 h 296"/>
                              <a:gd name="T92" fmla="*/ 1757 w 1878"/>
                              <a:gd name="T93" fmla="*/ 146 h 296"/>
                              <a:gd name="T94" fmla="*/ 1779 w 1878"/>
                              <a:gd name="T95" fmla="*/ 133 h 296"/>
                              <a:gd name="T96" fmla="*/ 1800 w 1878"/>
                              <a:gd name="T97" fmla="*/ 118 h 296"/>
                              <a:gd name="T98" fmla="*/ 1843 w 1878"/>
                              <a:gd name="T99" fmla="*/ 80 h 296"/>
                              <a:gd name="T100" fmla="*/ 1864 w 1878"/>
                              <a:gd name="T101" fmla="*/ 51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78" h="296">
                                <a:moveTo>
                                  <a:pt x="0" y="0"/>
                                </a:moveTo>
                                <a:lnTo>
                                  <a:pt x="14" y="51"/>
                                </a:lnTo>
                                <a:lnTo>
                                  <a:pt x="21" y="62"/>
                                </a:lnTo>
                                <a:lnTo>
                                  <a:pt x="28" y="72"/>
                                </a:lnTo>
                                <a:lnTo>
                                  <a:pt x="35" y="80"/>
                                </a:lnTo>
                                <a:lnTo>
                                  <a:pt x="64" y="107"/>
                                </a:lnTo>
                                <a:lnTo>
                                  <a:pt x="71" y="113"/>
                                </a:lnTo>
                                <a:lnTo>
                                  <a:pt x="78" y="118"/>
                                </a:lnTo>
                                <a:lnTo>
                                  <a:pt x="85" y="123"/>
                                </a:lnTo>
                                <a:lnTo>
                                  <a:pt x="92" y="128"/>
                                </a:lnTo>
                                <a:lnTo>
                                  <a:pt x="99" y="133"/>
                                </a:lnTo>
                                <a:lnTo>
                                  <a:pt x="107" y="137"/>
                                </a:lnTo>
                                <a:lnTo>
                                  <a:pt x="114" y="141"/>
                                </a:lnTo>
                                <a:lnTo>
                                  <a:pt x="121" y="146"/>
                                </a:lnTo>
                                <a:lnTo>
                                  <a:pt x="128" y="149"/>
                                </a:lnTo>
                                <a:lnTo>
                                  <a:pt x="135" y="153"/>
                                </a:lnTo>
                                <a:lnTo>
                                  <a:pt x="142" y="157"/>
                                </a:lnTo>
                                <a:lnTo>
                                  <a:pt x="149" y="161"/>
                                </a:lnTo>
                                <a:lnTo>
                                  <a:pt x="157" y="164"/>
                                </a:lnTo>
                                <a:lnTo>
                                  <a:pt x="164" y="167"/>
                                </a:lnTo>
                                <a:lnTo>
                                  <a:pt x="171" y="170"/>
                                </a:lnTo>
                                <a:lnTo>
                                  <a:pt x="185" y="177"/>
                                </a:lnTo>
                                <a:lnTo>
                                  <a:pt x="192" y="180"/>
                                </a:lnTo>
                                <a:lnTo>
                                  <a:pt x="199" y="183"/>
                                </a:lnTo>
                                <a:lnTo>
                                  <a:pt x="207" y="185"/>
                                </a:lnTo>
                                <a:lnTo>
                                  <a:pt x="221" y="191"/>
                                </a:lnTo>
                                <a:lnTo>
                                  <a:pt x="228" y="194"/>
                                </a:lnTo>
                                <a:lnTo>
                                  <a:pt x="235" y="196"/>
                                </a:lnTo>
                                <a:lnTo>
                                  <a:pt x="242" y="199"/>
                                </a:lnTo>
                                <a:lnTo>
                                  <a:pt x="249" y="201"/>
                                </a:lnTo>
                                <a:lnTo>
                                  <a:pt x="271" y="208"/>
                                </a:lnTo>
                                <a:lnTo>
                                  <a:pt x="278" y="211"/>
                                </a:lnTo>
                                <a:lnTo>
                                  <a:pt x="285" y="213"/>
                                </a:lnTo>
                                <a:lnTo>
                                  <a:pt x="292" y="215"/>
                                </a:lnTo>
                                <a:lnTo>
                                  <a:pt x="299" y="217"/>
                                </a:lnTo>
                                <a:lnTo>
                                  <a:pt x="321" y="223"/>
                                </a:lnTo>
                                <a:lnTo>
                                  <a:pt x="328" y="225"/>
                                </a:lnTo>
                                <a:lnTo>
                                  <a:pt x="335" y="227"/>
                                </a:lnTo>
                                <a:lnTo>
                                  <a:pt x="342" y="229"/>
                                </a:lnTo>
                                <a:lnTo>
                                  <a:pt x="357" y="233"/>
                                </a:lnTo>
                                <a:lnTo>
                                  <a:pt x="364" y="234"/>
                                </a:lnTo>
                                <a:lnTo>
                                  <a:pt x="385" y="239"/>
                                </a:lnTo>
                                <a:lnTo>
                                  <a:pt x="392" y="241"/>
                                </a:lnTo>
                                <a:lnTo>
                                  <a:pt x="421" y="247"/>
                                </a:lnTo>
                                <a:lnTo>
                                  <a:pt x="428" y="249"/>
                                </a:lnTo>
                                <a:lnTo>
                                  <a:pt x="435" y="250"/>
                                </a:lnTo>
                                <a:lnTo>
                                  <a:pt x="442" y="252"/>
                                </a:lnTo>
                                <a:lnTo>
                                  <a:pt x="464" y="256"/>
                                </a:lnTo>
                                <a:lnTo>
                                  <a:pt x="471" y="257"/>
                                </a:lnTo>
                                <a:lnTo>
                                  <a:pt x="485" y="259"/>
                                </a:lnTo>
                                <a:lnTo>
                                  <a:pt x="492" y="261"/>
                                </a:lnTo>
                                <a:lnTo>
                                  <a:pt x="507" y="263"/>
                                </a:lnTo>
                                <a:lnTo>
                                  <a:pt x="514" y="264"/>
                                </a:lnTo>
                                <a:lnTo>
                                  <a:pt x="535" y="268"/>
                                </a:lnTo>
                                <a:lnTo>
                                  <a:pt x="542" y="269"/>
                                </a:lnTo>
                                <a:lnTo>
                                  <a:pt x="564" y="272"/>
                                </a:lnTo>
                                <a:lnTo>
                                  <a:pt x="571" y="273"/>
                                </a:lnTo>
                                <a:lnTo>
                                  <a:pt x="585" y="275"/>
                                </a:lnTo>
                                <a:lnTo>
                                  <a:pt x="592" y="275"/>
                                </a:lnTo>
                                <a:lnTo>
                                  <a:pt x="628" y="280"/>
                                </a:lnTo>
                                <a:lnTo>
                                  <a:pt x="635" y="280"/>
                                </a:lnTo>
                                <a:lnTo>
                                  <a:pt x="642" y="281"/>
                                </a:lnTo>
                                <a:lnTo>
                                  <a:pt x="685" y="285"/>
                                </a:lnTo>
                                <a:lnTo>
                                  <a:pt x="692" y="286"/>
                                </a:lnTo>
                                <a:lnTo>
                                  <a:pt x="714" y="288"/>
                                </a:lnTo>
                                <a:lnTo>
                                  <a:pt x="721" y="288"/>
                                </a:lnTo>
                                <a:lnTo>
                                  <a:pt x="735" y="289"/>
                                </a:lnTo>
                                <a:lnTo>
                                  <a:pt x="742" y="290"/>
                                </a:lnTo>
                                <a:lnTo>
                                  <a:pt x="785" y="292"/>
                                </a:lnTo>
                                <a:lnTo>
                                  <a:pt x="792" y="293"/>
                                </a:lnTo>
                                <a:lnTo>
                                  <a:pt x="835" y="295"/>
                                </a:lnTo>
                                <a:lnTo>
                                  <a:pt x="842" y="295"/>
                                </a:lnTo>
                                <a:lnTo>
                                  <a:pt x="871" y="296"/>
                                </a:lnTo>
                                <a:lnTo>
                                  <a:pt x="878" y="296"/>
                                </a:lnTo>
                                <a:lnTo>
                                  <a:pt x="885" y="296"/>
                                </a:lnTo>
                                <a:lnTo>
                                  <a:pt x="893" y="296"/>
                                </a:lnTo>
                                <a:lnTo>
                                  <a:pt x="935" y="296"/>
                                </a:lnTo>
                                <a:lnTo>
                                  <a:pt x="943" y="296"/>
                                </a:lnTo>
                                <a:lnTo>
                                  <a:pt x="985" y="296"/>
                                </a:lnTo>
                                <a:lnTo>
                                  <a:pt x="993" y="296"/>
                                </a:lnTo>
                                <a:lnTo>
                                  <a:pt x="1000" y="296"/>
                                </a:lnTo>
                                <a:lnTo>
                                  <a:pt x="1007" y="296"/>
                                </a:lnTo>
                                <a:lnTo>
                                  <a:pt x="1035" y="295"/>
                                </a:lnTo>
                                <a:lnTo>
                                  <a:pt x="1042" y="295"/>
                                </a:lnTo>
                                <a:lnTo>
                                  <a:pt x="1085" y="293"/>
                                </a:lnTo>
                                <a:lnTo>
                                  <a:pt x="1093" y="292"/>
                                </a:lnTo>
                                <a:lnTo>
                                  <a:pt x="1135" y="290"/>
                                </a:lnTo>
                                <a:lnTo>
                                  <a:pt x="1143" y="289"/>
                                </a:lnTo>
                                <a:lnTo>
                                  <a:pt x="1157" y="288"/>
                                </a:lnTo>
                                <a:lnTo>
                                  <a:pt x="1164" y="288"/>
                                </a:lnTo>
                                <a:lnTo>
                                  <a:pt x="1185" y="286"/>
                                </a:lnTo>
                                <a:lnTo>
                                  <a:pt x="1193" y="285"/>
                                </a:lnTo>
                                <a:lnTo>
                                  <a:pt x="1235" y="281"/>
                                </a:lnTo>
                                <a:lnTo>
                                  <a:pt x="1243" y="280"/>
                                </a:lnTo>
                                <a:lnTo>
                                  <a:pt x="1250" y="280"/>
                                </a:lnTo>
                                <a:lnTo>
                                  <a:pt x="1286" y="275"/>
                                </a:lnTo>
                                <a:lnTo>
                                  <a:pt x="1293" y="275"/>
                                </a:lnTo>
                                <a:lnTo>
                                  <a:pt x="1307" y="273"/>
                                </a:lnTo>
                                <a:lnTo>
                                  <a:pt x="1314" y="272"/>
                                </a:lnTo>
                                <a:lnTo>
                                  <a:pt x="1336" y="269"/>
                                </a:lnTo>
                                <a:lnTo>
                                  <a:pt x="1343" y="268"/>
                                </a:lnTo>
                                <a:lnTo>
                                  <a:pt x="1364" y="264"/>
                                </a:lnTo>
                                <a:lnTo>
                                  <a:pt x="1371" y="263"/>
                                </a:lnTo>
                                <a:lnTo>
                                  <a:pt x="1386" y="261"/>
                                </a:lnTo>
                                <a:lnTo>
                                  <a:pt x="1393" y="259"/>
                                </a:lnTo>
                                <a:lnTo>
                                  <a:pt x="1407" y="257"/>
                                </a:lnTo>
                                <a:lnTo>
                                  <a:pt x="1414" y="256"/>
                                </a:lnTo>
                                <a:lnTo>
                                  <a:pt x="1435" y="252"/>
                                </a:lnTo>
                                <a:lnTo>
                                  <a:pt x="1443" y="250"/>
                                </a:lnTo>
                                <a:lnTo>
                                  <a:pt x="1450" y="249"/>
                                </a:lnTo>
                                <a:lnTo>
                                  <a:pt x="1457" y="247"/>
                                </a:lnTo>
                                <a:lnTo>
                                  <a:pt x="1486" y="241"/>
                                </a:lnTo>
                                <a:lnTo>
                                  <a:pt x="1493" y="239"/>
                                </a:lnTo>
                                <a:lnTo>
                                  <a:pt x="1514" y="234"/>
                                </a:lnTo>
                                <a:lnTo>
                                  <a:pt x="1521" y="233"/>
                                </a:lnTo>
                                <a:lnTo>
                                  <a:pt x="1536" y="229"/>
                                </a:lnTo>
                                <a:lnTo>
                                  <a:pt x="1543" y="227"/>
                                </a:lnTo>
                                <a:lnTo>
                                  <a:pt x="1550" y="225"/>
                                </a:lnTo>
                                <a:lnTo>
                                  <a:pt x="1557" y="223"/>
                                </a:lnTo>
                                <a:lnTo>
                                  <a:pt x="1578" y="217"/>
                                </a:lnTo>
                                <a:lnTo>
                                  <a:pt x="1586" y="215"/>
                                </a:lnTo>
                                <a:lnTo>
                                  <a:pt x="1593" y="213"/>
                                </a:lnTo>
                                <a:lnTo>
                                  <a:pt x="1600" y="211"/>
                                </a:lnTo>
                                <a:lnTo>
                                  <a:pt x="1607" y="208"/>
                                </a:lnTo>
                                <a:lnTo>
                                  <a:pt x="1628" y="201"/>
                                </a:lnTo>
                                <a:lnTo>
                                  <a:pt x="1636" y="199"/>
                                </a:lnTo>
                                <a:lnTo>
                                  <a:pt x="1643" y="196"/>
                                </a:lnTo>
                                <a:lnTo>
                                  <a:pt x="1650" y="194"/>
                                </a:lnTo>
                                <a:lnTo>
                                  <a:pt x="1657" y="191"/>
                                </a:lnTo>
                                <a:lnTo>
                                  <a:pt x="1671" y="185"/>
                                </a:lnTo>
                                <a:lnTo>
                                  <a:pt x="1679" y="183"/>
                                </a:lnTo>
                                <a:lnTo>
                                  <a:pt x="1686" y="180"/>
                                </a:lnTo>
                                <a:lnTo>
                                  <a:pt x="1693" y="177"/>
                                </a:lnTo>
                                <a:lnTo>
                                  <a:pt x="1707" y="170"/>
                                </a:lnTo>
                                <a:lnTo>
                                  <a:pt x="1714" y="167"/>
                                </a:lnTo>
                                <a:lnTo>
                                  <a:pt x="1721" y="164"/>
                                </a:lnTo>
                                <a:lnTo>
                                  <a:pt x="1729" y="161"/>
                                </a:lnTo>
                                <a:lnTo>
                                  <a:pt x="1736" y="157"/>
                                </a:lnTo>
                                <a:lnTo>
                                  <a:pt x="1743" y="153"/>
                                </a:lnTo>
                                <a:lnTo>
                                  <a:pt x="1750" y="149"/>
                                </a:lnTo>
                                <a:lnTo>
                                  <a:pt x="1757" y="146"/>
                                </a:lnTo>
                                <a:lnTo>
                                  <a:pt x="1764" y="141"/>
                                </a:lnTo>
                                <a:lnTo>
                                  <a:pt x="1771" y="137"/>
                                </a:lnTo>
                                <a:lnTo>
                                  <a:pt x="1779" y="133"/>
                                </a:lnTo>
                                <a:lnTo>
                                  <a:pt x="1786" y="128"/>
                                </a:lnTo>
                                <a:lnTo>
                                  <a:pt x="1793" y="123"/>
                                </a:lnTo>
                                <a:lnTo>
                                  <a:pt x="1800" y="118"/>
                                </a:lnTo>
                                <a:lnTo>
                                  <a:pt x="1807" y="113"/>
                                </a:lnTo>
                                <a:lnTo>
                                  <a:pt x="1814" y="107"/>
                                </a:lnTo>
                                <a:lnTo>
                                  <a:pt x="1843" y="80"/>
                                </a:lnTo>
                                <a:lnTo>
                                  <a:pt x="1850" y="72"/>
                                </a:lnTo>
                                <a:lnTo>
                                  <a:pt x="1857" y="62"/>
                                </a:lnTo>
                                <a:lnTo>
                                  <a:pt x="1864" y="51"/>
                                </a:lnTo>
                                <a:lnTo>
                                  <a:pt x="1878" y="0"/>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151"/>
                        <wps:cNvCnPr/>
                        <wps:spPr bwMode="auto">
                          <a:xfrm>
                            <a:off x="107315" y="325755"/>
                            <a:ext cx="635" cy="13836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Line 152"/>
                        <wps:cNvCnPr/>
                        <wps:spPr bwMode="auto">
                          <a:xfrm>
                            <a:off x="1299845" y="325755"/>
                            <a:ext cx="635" cy="13836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Freeform 153"/>
                        <wps:cNvSpPr>
                          <a:spLocks noEditPoints="1"/>
                        </wps:cNvSpPr>
                        <wps:spPr bwMode="auto">
                          <a:xfrm>
                            <a:off x="701040" y="325755"/>
                            <a:ext cx="5080" cy="1383665"/>
                          </a:xfrm>
                          <a:custGeom>
                            <a:avLst/>
                            <a:gdLst>
                              <a:gd name="T0" fmla="*/ 0 w 8"/>
                              <a:gd name="T1" fmla="*/ 47 h 2179"/>
                              <a:gd name="T2" fmla="*/ 8 w 8"/>
                              <a:gd name="T3" fmla="*/ 79 h 2179"/>
                              <a:gd name="T4" fmla="*/ 0 w 8"/>
                              <a:gd name="T5" fmla="*/ 79 h 2179"/>
                              <a:gd name="T6" fmla="*/ 8 w 8"/>
                              <a:gd name="T7" fmla="*/ 205 h 2179"/>
                              <a:gd name="T8" fmla="*/ 8 w 8"/>
                              <a:gd name="T9" fmla="*/ 158 h 2179"/>
                              <a:gd name="T10" fmla="*/ 0 w 8"/>
                              <a:gd name="T11" fmla="*/ 284 h 2179"/>
                              <a:gd name="T12" fmla="*/ 8 w 8"/>
                              <a:gd name="T13" fmla="*/ 316 h 2179"/>
                              <a:gd name="T14" fmla="*/ 0 w 8"/>
                              <a:gd name="T15" fmla="*/ 316 h 2179"/>
                              <a:gd name="T16" fmla="*/ 8 w 8"/>
                              <a:gd name="T17" fmla="*/ 442 h 2179"/>
                              <a:gd name="T18" fmla="*/ 8 w 8"/>
                              <a:gd name="T19" fmla="*/ 395 h 2179"/>
                              <a:gd name="T20" fmla="*/ 0 w 8"/>
                              <a:gd name="T21" fmla="*/ 521 h 2179"/>
                              <a:gd name="T22" fmla="*/ 8 w 8"/>
                              <a:gd name="T23" fmla="*/ 553 h 2179"/>
                              <a:gd name="T24" fmla="*/ 0 w 8"/>
                              <a:gd name="T25" fmla="*/ 553 h 2179"/>
                              <a:gd name="T26" fmla="*/ 8 w 8"/>
                              <a:gd name="T27" fmla="*/ 679 h 2179"/>
                              <a:gd name="T28" fmla="*/ 8 w 8"/>
                              <a:gd name="T29" fmla="*/ 632 h 2179"/>
                              <a:gd name="T30" fmla="*/ 0 w 8"/>
                              <a:gd name="T31" fmla="*/ 758 h 2179"/>
                              <a:gd name="T32" fmla="*/ 8 w 8"/>
                              <a:gd name="T33" fmla="*/ 789 h 2179"/>
                              <a:gd name="T34" fmla="*/ 0 w 8"/>
                              <a:gd name="T35" fmla="*/ 789 h 2179"/>
                              <a:gd name="T36" fmla="*/ 8 w 8"/>
                              <a:gd name="T37" fmla="*/ 916 h 2179"/>
                              <a:gd name="T38" fmla="*/ 8 w 8"/>
                              <a:gd name="T39" fmla="*/ 868 h 2179"/>
                              <a:gd name="T40" fmla="*/ 0 w 8"/>
                              <a:gd name="T41" fmla="*/ 995 h 2179"/>
                              <a:gd name="T42" fmla="*/ 8 w 8"/>
                              <a:gd name="T43" fmla="*/ 1026 h 2179"/>
                              <a:gd name="T44" fmla="*/ 0 w 8"/>
                              <a:gd name="T45" fmla="*/ 1026 h 2179"/>
                              <a:gd name="T46" fmla="*/ 8 w 8"/>
                              <a:gd name="T47" fmla="*/ 1153 h 2179"/>
                              <a:gd name="T48" fmla="*/ 8 w 8"/>
                              <a:gd name="T49" fmla="*/ 1105 h 2179"/>
                              <a:gd name="T50" fmla="*/ 0 w 8"/>
                              <a:gd name="T51" fmla="*/ 1231 h 2179"/>
                              <a:gd name="T52" fmla="*/ 8 w 8"/>
                              <a:gd name="T53" fmla="*/ 1263 h 2179"/>
                              <a:gd name="T54" fmla="*/ 0 w 8"/>
                              <a:gd name="T55" fmla="*/ 1263 h 2179"/>
                              <a:gd name="T56" fmla="*/ 8 w 8"/>
                              <a:gd name="T57" fmla="*/ 1389 h 2179"/>
                              <a:gd name="T58" fmla="*/ 8 w 8"/>
                              <a:gd name="T59" fmla="*/ 1342 h 2179"/>
                              <a:gd name="T60" fmla="*/ 0 w 8"/>
                              <a:gd name="T61" fmla="*/ 1468 h 2179"/>
                              <a:gd name="T62" fmla="*/ 8 w 8"/>
                              <a:gd name="T63" fmla="*/ 1500 h 2179"/>
                              <a:gd name="T64" fmla="*/ 0 w 8"/>
                              <a:gd name="T65" fmla="*/ 1500 h 2179"/>
                              <a:gd name="T66" fmla="*/ 8 w 8"/>
                              <a:gd name="T67" fmla="*/ 1626 h 2179"/>
                              <a:gd name="T68" fmla="*/ 8 w 8"/>
                              <a:gd name="T69" fmla="*/ 1579 h 2179"/>
                              <a:gd name="T70" fmla="*/ 0 w 8"/>
                              <a:gd name="T71" fmla="*/ 1705 h 2179"/>
                              <a:gd name="T72" fmla="*/ 8 w 8"/>
                              <a:gd name="T73" fmla="*/ 1737 h 2179"/>
                              <a:gd name="T74" fmla="*/ 0 w 8"/>
                              <a:gd name="T75" fmla="*/ 1737 h 2179"/>
                              <a:gd name="T76" fmla="*/ 8 w 8"/>
                              <a:gd name="T77" fmla="*/ 1863 h 2179"/>
                              <a:gd name="T78" fmla="*/ 8 w 8"/>
                              <a:gd name="T79" fmla="*/ 1816 h 2179"/>
                              <a:gd name="T80" fmla="*/ 0 w 8"/>
                              <a:gd name="T81" fmla="*/ 1942 h 2179"/>
                              <a:gd name="T82" fmla="*/ 8 w 8"/>
                              <a:gd name="T83" fmla="*/ 1973 h 2179"/>
                              <a:gd name="T84" fmla="*/ 0 w 8"/>
                              <a:gd name="T85" fmla="*/ 1973 h 2179"/>
                              <a:gd name="T86" fmla="*/ 8 w 8"/>
                              <a:gd name="T87" fmla="*/ 2100 h 2179"/>
                              <a:gd name="T88" fmla="*/ 8 w 8"/>
                              <a:gd name="T89" fmla="*/ 2052 h 2179"/>
                              <a:gd name="T90" fmla="*/ 0 w 8"/>
                              <a:gd name="T91" fmla="*/ 2179 h 2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179">
                                <a:moveTo>
                                  <a:pt x="8" y="0"/>
                                </a:moveTo>
                                <a:lnTo>
                                  <a:pt x="8" y="47"/>
                                </a:lnTo>
                                <a:lnTo>
                                  <a:pt x="0" y="47"/>
                                </a:lnTo>
                                <a:lnTo>
                                  <a:pt x="0" y="0"/>
                                </a:lnTo>
                                <a:lnTo>
                                  <a:pt x="8" y="0"/>
                                </a:lnTo>
                                <a:close/>
                                <a:moveTo>
                                  <a:pt x="8" y="79"/>
                                </a:moveTo>
                                <a:lnTo>
                                  <a:pt x="8" y="126"/>
                                </a:lnTo>
                                <a:lnTo>
                                  <a:pt x="0" y="126"/>
                                </a:lnTo>
                                <a:lnTo>
                                  <a:pt x="0" y="79"/>
                                </a:lnTo>
                                <a:lnTo>
                                  <a:pt x="8" y="79"/>
                                </a:lnTo>
                                <a:close/>
                                <a:moveTo>
                                  <a:pt x="8" y="158"/>
                                </a:moveTo>
                                <a:lnTo>
                                  <a:pt x="8" y="205"/>
                                </a:lnTo>
                                <a:lnTo>
                                  <a:pt x="0" y="205"/>
                                </a:lnTo>
                                <a:lnTo>
                                  <a:pt x="0" y="158"/>
                                </a:lnTo>
                                <a:lnTo>
                                  <a:pt x="8" y="158"/>
                                </a:lnTo>
                                <a:close/>
                                <a:moveTo>
                                  <a:pt x="8" y="237"/>
                                </a:moveTo>
                                <a:lnTo>
                                  <a:pt x="8" y="284"/>
                                </a:lnTo>
                                <a:lnTo>
                                  <a:pt x="0" y="284"/>
                                </a:lnTo>
                                <a:lnTo>
                                  <a:pt x="0" y="237"/>
                                </a:lnTo>
                                <a:lnTo>
                                  <a:pt x="8" y="237"/>
                                </a:lnTo>
                                <a:close/>
                                <a:moveTo>
                                  <a:pt x="8" y="316"/>
                                </a:moveTo>
                                <a:lnTo>
                                  <a:pt x="8" y="363"/>
                                </a:lnTo>
                                <a:lnTo>
                                  <a:pt x="0" y="363"/>
                                </a:lnTo>
                                <a:lnTo>
                                  <a:pt x="0" y="316"/>
                                </a:lnTo>
                                <a:lnTo>
                                  <a:pt x="8" y="316"/>
                                </a:lnTo>
                                <a:close/>
                                <a:moveTo>
                                  <a:pt x="8" y="395"/>
                                </a:moveTo>
                                <a:lnTo>
                                  <a:pt x="8" y="442"/>
                                </a:lnTo>
                                <a:lnTo>
                                  <a:pt x="0" y="442"/>
                                </a:lnTo>
                                <a:lnTo>
                                  <a:pt x="0" y="395"/>
                                </a:lnTo>
                                <a:lnTo>
                                  <a:pt x="8" y="395"/>
                                </a:lnTo>
                                <a:close/>
                                <a:moveTo>
                                  <a:pt x="8" y="474"/>
                                </a:moveTo>
                                <a:lnTo>
                                  <a:pt x="8" y="521"/>
                                </a:lnTo>
                                <a:lnTo>
                                  <a:pt x="0" y="521"/>
                                </a:lnTo>
                                <a:lnTo>
                                  <a:pt x="0" y="474"/>
                                </a:lnTo>
                                <a:lnTo>
                                  <a:pt x="8" y="474"/>
                                </a:lnTo>
                                <a:close/>
                                <a:moveTo>
                                  <a:pt x="8" y="553"/>
                                </a:moveTo>
                                <a:lnTo>
                                  <a:pt x="8" y="600"/>
                                </a:lnTo>
                                <a:lnTo>
                                  <a:pt x="0" y="600"/>
                                </a:lnTo>
                                <a:lnTo>
                                  <a:pt x="0" y="553"/>
                                </a:lnTo>
                                <a:lnTo>
                                  <a:pt x="8" y="553"/>
                                </a:lnTo>
                                <a:close/>
                                <a:moveTo>
                                  <a:pt x="8" y="632"/>
                                </a:moveTo>
                                <a:lnTo>
                                  <a:pt x="8" y="679"/>
                                </a:lnTo>
                                <a:lnTo>
                                  <a:pt x="0" y="679"/>
                                </a:lnTo>
                                <a:lnTo>
                                  <a:pt x="0" y="632"/>
                                </a:lnTo>
                                <a:lnTo>
                                  <a:pt x="8" y="632"/>
                                </a:lnTo>
                                <a:close/>
                                <a:moveTo>
                                  <a:pt x="8" y="710"/>
                                </a:moveTo>
                                <a:lnTo>
                                  <a:pt x="8" y="758"/>
                                </a:lnTo>
                                <a:lnTo>
                                  <a:pt x="0" y="758"/>
                                </a:lnTo>
                                <a:lnTo>
                                  <a:pt x="0" y="710"/>
                                </a:lnTo>
                                <a:lnTo>
                                  <a:pt x="8" y="710"/>
                                </a:lnTo>
                                <a:close/>
                                <a:moveTo>
                                  <a:pt x="8" y="789"/>
                                </a:moveTo>
                                <a:lnTo>
                                  <a:pt x="8" y="837"/>
                                </a:lnTo>
                                <a:lnTo>
                                  <a:pt x="0" y="837"/>
                                </a:lnTo>
                                <a:lnTo>
                                  <a:pt x="0" y="789"/>
                                </a:lnTo>
                                <a:lnTo>
                                  <a:pt x="8" y="789"/>
                                </a:lnTo>
                                <a:close/>
                                <a:moveTo>
                                  <a:pt x="8" y="868"/>
                                </a:moveTo>
                                <a:lnTo>
                                  <a:pt x="8" y="916"/>
                                </a:lnTo>
                                <a:lnTo>
                                  <a:pt x="0" y="916"/>
                                </a:lnTo>
                                <a:lnTo>
                                  <a:pt x="0" y="868"/>
                                </a:lnTo>
                                <a:lnTo>
                                  <a:pt x="8" y="868"/>
                                </a:lnTo>
                                <a:close/>
                                <a:moveTo>
                                  <a:pt x="8" y="947"/>
                                </a:moveTo>
                                <a:lnTo>
                                  <a:pt x="8" y="995"/>
                                </a:lnTo>
                                <a:lnTo>
                                  <a:pt x="0" y="995"/>
                                </a:lnTo>
                                <a:lnTo>
                                  <a:pt x="0" y="947"/>
                                </a:lnTo>
                                <a:lnTo>
                                  <a:pt x="8" y="947"/>
                                </a:lnTo>
                                <a:close/>
                                <a:moveTo>
                                  <a:pt x="8" y="1026"/>
                                </a:moveTo>
                                <a:lnTo>
                                  <a:pt x="8" y="1074"/>
                                </a:lnTo>
                                <a:lnTo>
                                  <a:pt x="0" y="1074"/>
                                </a:lnTo>
                                <a:lnTo>
                                  <a:pt x="0" y="1026"/>
                                </a:lnTo>
                                <a:lnTo>
                                  <a:pt x="8" y="1026"/>
                                </a:lnTo>
                                <a:close/>
                                <a:moveTo>
                                  <a:pt x="8" y="1105"/>
                                </a:moveTo>
                                <a:lnTo>
                                  <a:pt x="8" y="1153"/>
                                </a:lnTo>
                                <a:lnTo>
                                  <a:pt x="0" y="1153"/>
                                </a:lnTo>
                                <a:lnTo>
                                  <a:pt x="0" y="1105"/>
                                </a:lnTo>
                                <a:lnTo>
                                  <a:pt x="8" y="1105"/>
                                </a:lnTo>
                                <a:close/>
                                <a:moveTo>
                                  <a:pt x="8" y="1184"/>
                                </a:moveTo>
                                <a:lnTo>
                                  <a:pt x="8" y="1231"/>
                                </a:lnTo>
                                <a:lnTo>
                                  <a:pt x="0" y="1231"/>
                                </a:lnTo>
                                <a:lnTo>
                                  <a:pt x="0" y="1184"/>
                                </a:lnTo>
                                <a:lnTo>
                                  <a:pt x="8" y="1184"/>
                                </a:lnTo>
                                <a:close/>
                                <a:moveTo>
                                  <a:pt x="8" y="1263"/>
                                </a:moveTo>
                                <a:lnTo>
                                  <a:pt x="8" y="1310"/>
                                </a:lnTo>
                                <a:lnTo>
                                  <a:pt x="0" y="1310"/>
                                </a:lnTo>
                                <a:lnTo>
                                  <a:pt x="0" y="1263"/>
                                </a:lnTo>
                                <a:lnTo>
                                  <a:pt x="8" y="1263"/>
                                </a:lnTo>
                                <a:close/>
                                <a:moveTo>
                                  <a:pt x="8" y="1342"/>
                                </a:moveTo>
                                <a:lnTo>
                                  <a:pt x="8" y="1389"/>
                                </a:lnTo>
                                <a:lnTo>
                                  <a:pt x="0" y="1389"/>
                                </a:lnTo>
                                <a:lnTo>
                                  <a:pt x="0" y="1342"/>
                                </a:lnTo>
                                <a:lnTo>
                                  <a:pt x="8" y="1342"/>
                                </a:lnTo>
                                <a:close/>
                                <a:moveTo>
                                  <a:pt x="8" y="1421"/>
                                </a:moveTo>
                                <a:lnTo>
                                  <a:pt x="8" y="1468"/>
                                </a:lnTo>
                                <a:lnTo>
                                  <a:pt x="0" y="1468"/>
                                </a:lnTo>
                                <a:lnTo>
                                  <a:pt x="0" y="1421"/>
                                </a:lnTo>
                                <a:lnTo>
                                  <a:pt x="8" y="1421"/>
                                </a:lnTo>
                                <a:close/>
                                <a:moveTo>
                                  <a:pt x="8" y="1500"/>
                                </a:moveTo>
                                <a:lnTo>
                                  <a:pt x="8" y="1547"/>
                                </a:lnTo>
                                <a:lnTo>
                                  <a:pt x="0" y="1547"/>
                                </a:lnTo>
                                <a:lnTo>
                                  <a:pt x="0" y="1500"/>
                                </a:lnTo>
                                <a:lnTo>
                                  <a:pt x="8" y="1500"/>
                                </a:lnTo>
                                <a:close/>
                                <a:moveTo>
                                  <a:pt x="8" y="1579"/>
                                </a:moveTo>
                                <a:lnTo>
                                  <a:pt x="8" y="1626"/>
                                </a:lnTo>
                                <a:lnTo>
                                  <a:pt x="0" y="1626"/>
                                </a:lnTo>
                                <a:lnTo>
                                  <a:pt x="0" y="1579"/>
                                </a:lnTo>
                                <a:lnTo>
                                  <a:pt x="8" y="1579"/>
                                </a:lnTo>
                                <a:close/>
                                <a:moveTo>
                                  <a:pt x="8" y="1658"/>
                                </a:moveTo>
                                <a:lnTo>
                                  <a:pt x="8" y="1705"/>
                                </a:lnTo>
                                <a:lnTo>
                                  <a:pt x="0" y="1705"/>
                                </a:lnTo>
                                <a:lnTo>
                                  <a:pt x="0" y="1658"/>
                                </a:lnTo>
                                <a:lnTo>
                                  <a:pt x="8" y="1658"/>
                                </a:lnTo>
                                <a:close/>
                                <a:moveTo>
                                  <a:pt x="8" y="1737"/>
                                </a:moveTo>
                                <a:lnTo>
                                  <a:pt x="8" y="1784"/>
                                </a:lnTo>
                                <a:lnTo>
                                  <a:pt x="0" y="1784"/>
                                </a:lnTo>
                                <a:lnTo>
                                  <a:pt x="0" y="1737"/>
                                </a:lnTo>
                                <a:lnTo>
                                  <a:pt x="8" y="1737"/>
                                </a:lnTo>
                                <a:close/>
                                <a:moveTo>
                                  <a:pt x="8" y="1816"/>
                                </a:moveTo>
                                <a:lnTo>
                                  <a:pt x="8" y="1863"/>
                                </a:lnTo>
                                <a:lnTo>
                                  <a:pt x="0" y="1863"/>
                                </a:lnTo>
                                <a:lnTo>
                                  <a:pt x="0" y="1816"/>
                                </a:lnTo>
                                <a:lnTo>
                                  <a:pt x="8" y="1816"/>
                                </a:lnTo>
                                <a:close/>
                                <a:moveTo>
                                  <a:pt x="8" y="1894"/>
                                </a:moveTo>
                                <a:lnTo>
                                  <a:pt x="8" y="1942"/>
                                </a:lnTo>
                                <a:lnTo>
                                  <a:pt x="0" y="1942"/>
                                </a:lnTo>
                                <a:lnTo>
                                  <a:pt x="0" y="1894"/>
                                </a:lnTo>
                                <a:lnTo>
                                  <a:pt x="8" y="1894"/>
                                </a:lnTo>
                                <a:close/>
                                <a:moveTo>
                                  <a:pt x="8" y="1973"/>
                                </a:moveTo>
                                <a:lnTo>
                                  <a:pt x="8" y="2021"/>
                                </a:lnTo>
                                <a:lnTo>
                                  <a:pt x="0" y="2021"/>
                                </a:lnTo>
                                <a:lnTo>
                                  <a:pt x="0" y="1973"/>
                                </a:lnTo>
                                <a:lnTo>
                                  <a:pt x="8" y="1973"/>
                                </a:lnTo>
                                <a:close/>
                                <a:moveTo>
                                  <a:pt x="8" y="2052"/>
                                </a:moveTo>
                                <a:lnTo>
                                  <a:pt x="8" y="2100"/>
                                </a:lnTo>
                                <a:lnTo>
                                  <a:pt x="0" y="2100"/>
                                </a:lnTo>
                                <a:lnTo>
                                  <a:pt x="0" y="2052"/>
                                </a:lnTo>
                                <a:lnTo>
                                  <a:pt x="8" y="2052"/>
                                </a:lnTo>
                                <a:close/>
                                <a:moveTo>
                                  <a:pt x="8" y="2131"/>
                                </a:moveTo>
                                <a:lnTo>
                                  <a:pt x="8" y="2179"/>
                                </a:lnTo>
                                <a:lnTo>
                                  <a:pt x="0" y="2179"/>
                                </a:lnTo>
                                <a:lnTo>
                                  <a:pt x="0" y="2131"/>
                                </a:lnTo>
                                <a:lnTo>
                                  <a:pt x="8" y="213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5" name="Freeform 154"/>
                        <wps:cNvSpPr>
                          <a:spLocks noEditPoints="1"/>
                        </wps:cNvSpPr>
                        <wps:spPr bwMode="auto">
                          <a:xfrm>
                            <a:off x="339090" y="173990"/>
                            <a:ext cx="365760" cy="154305"/>
                          </a:xfrm>
                          <a:custGeom>
                            <a:avLst/>
                            <a:gdLst>
                              <a:gd name="T0" fmla="*/ 3 w 576"/>
                              <a:gd name="T1" fmla="*/ 0 h 243"/>
                              <a:gd name="T2" fmla="*/ 49 w 576"/>
                              <a:gd name="T3" fmla="*/ 19 h 243"/>
                              <a:gd name="T4" fmla="*/ 46 w 576"/>
                              <a:gd name="T5" fmla="*/ 26 h 243"/>
                              <a:gd name="T6" fmla="*/ 0 w 576"/>
                              <a:gd name="T7" fmla="*/ 7 h 243"/>
                              <a:gd name="T8" fmla="*/ 3 w 576"/>
                              <a:gd name="T9" fmla="*/ 0 h 243"/>
                              <a:gd name="T10" fmla="*/ 80 w 576"/>
                              <a:gd name="T11" fmla="*/ 32 h 243"/>
                              <a:gd name="T12" fmla="*/ 126 w 576"/>
                              <a:gd name="T13" fmla="*/ 50 h 243"/>
                              <a:gd name="T14" fmla="*/ 122 w 576"/>
                              <a:gd name="T15" fmla="*/ 58 h 243"/>
                              <a:gd name="T16" fmla="*/ 76 w 576"/>
                              <a:gd name="T17" fmla="*/ 39 h 243"/>
                              <a:gd name="T18" fmla="*/ 80 w 576"/>
                              <a:gd name="T19" fmla="*/ 32 h 243"/>
                              <a:gd name="T20" fmla="*/ 156 w 576"/>
                              <a:gd name="T21" fmla="*/ 63 h 243"/>
                              <a:gd name="T22" fmla="*/ 202 w 576"/>
                              <a:gd name="T23" fmla="*/ 82 h 243"/>
                              <a:gd name="T24" fmla="*/ 199 w 576"/>
                              <a:gd name="T25" fmla="*/ 89 h 243"/>
                              <a:gd name="T26" fmla="*/ 153 w 576"/>
                              <a:gd name="T27" fmla="*/ 70 h 243"/>
                              <a:gd name="T28" fmla="*/ 156 w 576"/>
                              <a:gd name="T29" fmla="*/ 63 h 243"/>
                              <a:gd name="T30" fmla="*/ 233 w 576"/>
                              <a:gd name="T31" fmla="*/ 94 h 243"/>
                              <a:gd name="T32" fmla="*/ 278 w 576"/>
                              <a:gd name="T33" fmla="*/ 113 h 243"/>
                              <a:gd name="T34" fmla="*/ 275 w 576"/>
                              <a:gd name="T35" fmla="*/ 121 h 243"/>
                              <a:gd name="T36" fmla="*/ 229 w 576"/>
                              <a:gd name="T37" fmla="*/ 102 h 243"/>
                              <a:gd name="T38" fmla="*/ 233 w 576"/>
                              <a:gd name="T39" fmla="*/ 94 h 243"/>
                              <a:gd name="T40" fmla="*/ 309 w 576"/>
                              <a:gd name="T41" fmla="*/ 126 h 243"/>
                              <a:gd name="T42" fmla="*/ 355 w 576"/>
                              <a:gd name="T43" fmla="*/ 145 h 243"/>
                              <a:gd name="T44" fmla="*/ 352 w 576"/>
                              <a:gd name="T45" fmla="*/ 152 h 243"/>
                              <a:gd name="T46" fmla="*/ 306 w 576"/>
                              <a:gd name="T47" fmla="*/ 133 h 243"/>
                              <a:gd name="T48" fmla="*/ 309 w 576"/>
                              <a:gd name="T49" fmla="*/ 126 h 243"/>
                              <a:gd name="T50" fmla="*/ 385 w 576"/>
                              <a:gd name="T51" fmla="*/ 157 h 243"/>
                              <a:gd name="T52" fmla="*/ 431 w 576"/>
                              <a:gd name="T53" fmla="*/ 176 h 243"/>
                              <a:gd name="T54" fmla="*/ 428 w 576"/>
                              <a:gd name="T55" fmla="*/ 183 h 243"/>
                              <a:gd name="T56" fmla="*/ 382 w 576"/>
                              <a:gd name="T57" fmla="*/ 165 h 243"/>
                              <a:gd name="T58" fmla="*/ 385 w 576"/>
                              <a:gd name="T59" fmla="*/ 157 h 243"/>
                              <a:gd name="T60" fmla="*/ 462 w 576"/>
                              <a:gd name="T61" fmla="*/ 189 h 243"/>
                              <a:gd name="T62" fmla="*/ 508 w 576"/>
                              <a:gd name="T63" fmla="*/ 208 h 243"/>
                              <a:gd name="T64" fmla="*/ 504 w 576"/>
                              <a:gd name="T65" fmla="*/ 215 h 243"/>
                              <a:gd name="T66" fmla="*/ 459 w 576"/>
                              <a:gd name="T67" fmla="*/ 196 h 243"/>
                              <a:gd name="T68" fmla="*/ 462 w 576"/>
                              <a:gd name="T69" fmla="*/ 189 h 243"/>
                              <a:gd name="T70" fmla="*/ 538 w 576"/>
                              <a:gd name="T71" fmla="*/ 220 h 243"/>
                              <a:gd name="T72" fmla="*/ 576 w 576"/>
                              <a:gd name="T73" fmla="*/ 236 h 243"/>
                              <a:gd name="T74" fmla="*/ 572 w 576"/>
                              <a:gd name="T75" fmla="*/ 243 h 243"/>
                              <a:gd name="T76" fmla="*/ 535 w 576"/>
                              <a:gd name="T77" fmla="*/ 227 h 243"/>
                              <a:gd name="T78" fmla="*/ 538 w 576"/>
                              <a:gd name="T79" fmla="*/ 22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6" h="243">
                                <a:moveTo>
                                  <a:pt x="3" y="0"/>
                                </a:moveTo>
                                <a:lnTo>
                                  <a:pt x="49" y="19"/>
                                </a:lnTo>
                                <a:lnTo>
                                  <a:pt x="46" y="26"/>
                                </a:lnTo>
                                <a:lnTo>
                                  <a:pt x="0" y="7"/>
                                </a:lnTo>
                                <a:lnTo>
                                  <a:pt x="3" y="0"/>
                                </a:lnTo>
                                <a:close/>
                                <a:moveTo>
                                  <a:pt x="80" y="32"/>
                                </a:moveTo>
                                <a:lnTo>
                                  <a:pt x="126" y="50"/>
                                </a:lnTo>
                                <a:lnTo>
                                  <a:pt x="122" y="58"/>
                                </a:lnTo>
                                <a:lnTo>
                                  <a:pt x="76" y="39"/>
                                </a:lnTo>
                                <a:lnTo>
                                  <a:pt x="80" y="32"/>
                                </a:lnTo>
                                <a:close/>
                                <a:moveTo>
                                  <a:pt x="156" y="63"/>
                                </a:moveTo>
                                <a:lnTo>
                                  <a:pt x="202" y="82"/>
                                </a:lnTo>
                                <a:lnTo>
                                  <a:pt x="199" y="89"/>
                                </a:lnTo>
                                <a:lnTo>
                                  <a:pt x="153" y="70"/>
                                </a:lnTo>
                                <a:lnTo>
                                  <a:pt x="156" y="63"/>
                                </a:lnTo>
                                <a:close/>
                                <a:moveTo>
                                  <a:pt x="233" y="94"/>
                                </a:moveTo>
                                <a:lnTo>
                                  <a:pt x="278" y="113"/>
                                </a:lnTo>
                                <a:lnTo>
                                  <a:pt x="275" y="121"/>
                                </a:lnTo>
                                <a:lnTo>
                                  <a:pt x="229" y="102"/>
                                </a:lnTo>
                                <a:lnTo>
                                  <a:pt x="233" y="94"/>
                                </a:lnTo>
                                <a:close/>
                                <a:moveTo>
                                  <a:pt x="309" y="126"/>
                                </a:moveTo>
                                <a:lnTo>
                                  <a:pt x="355" y="145"/>
                                </a:lnTo>
                                <a:lnTo>
                                  <a:pt x="352" y="152"/>
                                </a:lnTo>
                                <a:lnTo>
                                  <a:pt x="306" y="133"/>
                                </a:lnTo>
                                <a:lnTo>
                                  <a:pt x="309" y="126"/>
                                </a:lnTo>
                                <a:close/>
                                <a:moveTo>
                                  <a:pt x="385" y="157"/>
                                </a:moveTo>
                                <a:lnTo>
                                  <a:pt x="431" y="176"/>
                                </a:lnTo>
                                <a:lnTo>
                                  <a:pt x="428" y="183"/>
                                </a:lnTo>
                                <a:lnTo>
                                  <a:pt x="382" y="165"/>
                                </a:lnTo>
                                <a:lnTo>
                                  <a:pt x="385" y="157"/>
                                </a:lnTo>
                                <a:close/>
                                <a:moveTo>
                                  <a:pt x="462" y="189"/>
                                </a:moveTo>
                                <a:lnTo>
                                  <a:pt x="508" y="208"/>
                                </a:lnTo>
                                <a:lnTo>
                                  <a:pt x="504" y="215"/>
                                </a:lnTo>
                                <a:lnTo>
                                  <a:pt x="459" y="196"/>
                                </a:lnTo>
                                <a:lnTo>
                                  <a:pt x="462" y="189"/>
                                </a:lnTo>
                                <a:close/>
                                <a:moveTo>
                                  <a:pt x="538" y="220"/>
                                </a:moveTo>
                                <a:lnTo>
                                  <a:pt x="576" y="236"/>
                                </a:lnTo>
                                <a:lnTo>
                                  <a:pt x="572" y="243"/>
                                </a:lnTo>
                                <a:lnTo>
                                  <a:pt x="535" y="227"/>
                                </a:lnTo>
                                <a:lnTo>
                                  <a:pt x="538" y="22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6" name="Freeform 155"/>
                        <wps:cNvSpPr>
                          <a:spLocks noEditPoints="1"/>
                        </wps:cNvSpPr>
                        <wps:spPr bwMode="auto">
                          <a:xfrm>
                            <a:off x="633730" y="1708150"/>
                            <a:ext cx="72390" cy="170815"/>
                          </a:xfrm>
                          <a:custGeom>
                            <a:avLst/>
                            <a:gdLst>
                              <a:gd name="T0" fmla="*/ 114 w 114"/>
                              <a:gd name="T1" fmla="*/ 3 h 269"/>
                              <a:gd name="T2" fmla="*/ 96 w 114"/>
                              <a:gd name="T3" fmla="*/ 47 h 269"/>
                              <a:gd name="T4" fmla="*/ 88 w 114"/>
                              <a:gd name="T5" fmla="*/ 45 h 269"/>
                              <a:gd name="T6" fmla="*/ 106 w 114"/>
                              <a:gd name="T7" fmla="*/ 0 h 269"/>
                              <a:gd name="T8" fmla="*/ 114 w 114"/>
                              <a:gd name="T9" fmla="*/ 3 h 269"/>
                              <a:gd name="T10" fmla="*/ 85 w 114"/>
                              <a:gd name="T11" fmla="*/ 77 h 269"/>
                              <a:gd name="T12" fmla="*/ 67 w 114"/>
                              <a:gd name="T13" fmla="*/ 121 h 269"/>
                              <a:gd name="T14" fmla="*/ 59 w 114"/>
                              <a:gd name="T15" fmla="*/ 118 h 269"/>
                              <a:gd name="T16" fmla="*/ 77 w 114"/>
                              <a:gd name="T17" fmla="*/ 74 h 269"/>
                              <a:gd name="T18" fmla="*/ 85 w 114"/>
                              <a:gd name="T19" fmla="*/ 77 h 269"/>
                              <a:gd name="T20" fmla="*/ 55 w 114"/>
                              <a:gd name="T21" fmla="*/ 151 h 269"/>
                              <a:gd name="T22" fmla="*/ 37 w 114"/>
                              <a:gd name="T23" fmla="*/ 195 h 269"/>
                              <a:gd name="T24" fmla="*/ 30 w 114"/>
                              <a:gd name="T25" fmla="*/ 192 h 269"/>
                              <a:gd name="T26" fmla="*/ 47 w 114"/>
                              <a:gd name="T27" fmla="*/ 148 h 269"/>
                              <a:gd name="T28" fmla="*/ 55 w 114"/>
                              <a:gd name="T29" fmla="*/ 151 h 269"/>
                              <a:gd name="T30" fmla="*/ 26 w 114"/>
                              <a:gd name="T31" fmla="*/ 225 h 269"/>
                              <a:gd name="T32" fmla="*/ 8 w 114"/>
                              <a:gd name="T33" fmla="*/ 269 h 269"/>
                              <a:gd name="T34" fmla="*/ 0 w 114"/>
                              <a:gd name="T35" fmla="*/ 266 h 269"/>
                              <a:gd name="T36" fmla="*/ 18 w 114"/>
                              <a:gd name="T37" fmla="*/ 222 h 269"/>
                              <a:gd name="T38" fmla="*/ 26 w 114"/>
                              <a:gd name="T39" fmla="*/ 225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269">
                                <a:moveTo>
                                  <a:pt x="114" y="3"/>
                                </a:moveTo>
                                <a:lnTo>
                                  <a:pt x="96" y="47"/>
                                </a:lnTo>
                                <a:lnTo>
                                  <a:pt x="88" y="45"/>
                                </a:lnTo>
                                <a:lnTo>
                                  <a:pt x="106" y="0"/>
                                </a:lnTo>
                                <a:lnTo>
                                  <a:pt x="114" y="3"/>
                                </a:lnTo>
                                <a:close/>
                                <a:moveTo>
                                  <a:pt x="85" y="77"/>
                                </a:moveTo>
                                <a:lnTo>
                                  <a:pt x="67" y="121"/>
                                </a:lnTo>
                                <a:lnTo>
                                  <a:pt x="59" y="118"/>
                                </a:lnTo>
                                <a:lnTo>
                                  <a:pt x="77" y="74"/>
                                </a:lnTo>
                                <a:lnTo>
                                  <a:pt x="85" y="77"/>
                                </a:lnTo>
                                <a:close/>
                                <a:moveTo>
                                  <a:pt x="55" y="151"/>
                                </a:moveTo>
                                <a:lnTo>
                                  <a:pt x="37" y="195"/>
                                </a:lnTo>
                                <a:lnTo>
                                  <a:pt x="30" y="192"/>
                                </a:lnTo>
                                <a:lnTo>
                                  <a:pt x="47" y="148"/>
                                </a:lnTo>
                                <a:lnTo>
                                  <a:pt x="55" y="151"/>
                                </a:lnTo>
                                <a:close/>
                                <a:moveTo>
                                  <a:pt x="26" y="225"/>
                                </a:moveTo>
                                <a:lnTo>
                                  <a:pt x="8" y="269"/>
                                </a:lnTo>
                                <a:lnTo>
                                  <a:pt x="0" y="266"/>
                                </a:lnTo>
                                <a:lnTo>
                                  <a:pt x="18" y="222"/>
                                </a:lnTo>
                                <a:lnTo>
                                  <a:pt x="26" y="22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7" name="Freeform 156"/>
                        <wps:cNvSpPr>
                          <a:spLocks noEditPoints="1"/>
                        </wps:cNvSpPr>
                        <wps:spPr bwMode="auto">
                          <a:xfrm>
                            <a:off x="338455" y="182880"/>
                            <a:ext cx="293370" cy="1713865"/>
                          </a:xfrm>
                          <a:custGeom>
                            <a:avLst/>
                            <a:gdLst>
                              <a:gd name="T0" fmla="*/ 454 w 462"/>
                              <a:gd name="T1" fmla="*/ 2651 h 2699"/>
                              <a:gd name="T2" fmla="*/ 441 w 462"/>
                              <a:gd name="T3" fmla="*/ 2621 h 2699"/>
                              <a:gd name="T4" fmla="*/ 449 w 462"/>
                              <a:gd name="T5" fmla="*/ 2620 h 2699"/>
                              <a:gd name="T6" fmla="*/ 420 w 462"/>
                              <a:gd name="T7" fmla="*/ 2496 h 2699"/>
                              <a:gd name="T8" fmla="*/ 428 w 462"/>
                              <a:gd name="T9" fmla="*/ 2543 h 2699"/>
                              <a:gd name="T10" fmla="*/ 415 w 462"/>
                              <a:gd name="T11" fmla="*/ 2417 h 2699"/>
                              <a:gd name="T12" fmla="*/ 401 w 462"/>
                              <a:gd name="T13" fmla="*/ 2387 h 2699"/>
                              <a:gd name="T14" fmla="*/ 410 w 462"/>
                              <a:gd name="T15" fmla="*/ 2386 h 2699"/>
                              <a:gd name="T16" fmla="*/ 380 w 462"/>
                              <a:gd name="T17" fmla="*/ 2262 h 2699"/>
                              <a:gd name="T18" fmla="*/ 388 w 462"/>
                              <a:gd name="T19" fmla="*/ 2309 h 2699"/>
                              <a:gd name="T20" fmla="*/ 375 w 462"/>
                              <a:gd name="T21" fmla="*/ 2183 h 2699"/>
                              <a:gd name="T22" fmla="*/ 362 w 462"/>
                              <a:gd name="T23" fmla="*/ 2153 h 2699"/>
                              <a:gd name="T24" fmla="*/ 370 w 462"/>
                              <a:gd name="T25" fmla="*/ 2152 h 2699"/>
                              <a:gd name="T26" fmla="*/ 341 w 462"/>
                              <a:gd name="T27" fmla="*/ 2028 h 2699"/>
                              <a:gd name="T28" fmla="*/ 349 w 462"/>
                              <a:gd name="T29" fmla="*/ 2075 h 2699"/>
                              <a:gd name="T30" fmla="*/ 336 w 462"/>
                              <a:gd name="T31" fmla="*/ 1949 h 2699"/>
                              <a:gd name="T32" fmla="*/ 323 w 462"/>
                              <a:gd name="T33" fmla="*/ 1919 h 2699"/>
                              <a:gd name="T34" fmla="*/ 331 w 462"/>
                              <a:gd name="T35" fmla="*/ 1918 h 2699"/>
                              <a:gd name="T36" fmla="*/ 302 w 462"/>
                              <a:gd name="T37" fmla="*/ 1794 h 2699"/>
                              <a:gd name="T38" fmla="*/ 310 w 462"/>
                              <a:gd name="T39" fmla="*/ 1841 h 2699"/>
                              <a:gd name="T40" fmla="*/ 297 w 462"/>
                              <a:gd name="T41" fmla="*/ 1715 h 2699"/>
                              <a:gd name="T42" fmla="*/ 283 w 462"/>
                              <a:gd name="T43" fmla="*/ 1685 h 2699"/>
                              <a:gd name="T44" fmla="*/ 292 w 462"/>
                              <a:gd name="T45" fmla="*/ 1684 h 2699"/>
                              <a:gd name="T46" fmla="*/ 263 w 462"/>
                              <a:gd name="T47" fmla="*/ 1561 h 2699"/>
                              <a:gd name="T48" fmla="*/ 270 w 462"/>
                              <a:gd name="T49" fmla="*/ 1607 h 2699"/>
                              <a:gd name="T50" fmla="*/ 258 w 462"/>
                              <a:gd name="T51" fmla="*/ 1481 h 2699"/>
                              <a:gd name="T52" fmla="*/ 244 w 462"/>
                              <a:gd name="T53" fmla="*/ 1452 h 2699"/>
                              <a:gd name="T54" fmla="*/ 252 w 462"/>
                              <a:gd name="T55" fmla="*/ 1450 h 2699"/>
                              <a:gd name="T56" fmla="*/ 223 w 462"/>
                              <a:gd name="T57" fmla="*/ 1327 h 2699"/>
                              <a:gd name="T58" fmla="*/ 231 w 462"/>
                              <a:gd name="T59" fmla="*/ 1374 h 2699"/>
                              <a:gd name="T60" fmla="*/ 218 w 462"/>
                              <a:gd name="T61" fmla="*/ 1248 h 2699"/>
                              <a:gd name="T62" fmla="*/ 205 w 462"/>
                              <a:gd name="T63" fmla="*/ 1218 h 2699"/>
                              <a:gd name="T64" fmla="*/ 213 w 462"/>
                              <a:gd name="T65" fmla="*/ 1216 h 2699"/>
                              <a:gd name="T66" fmla="*/ 184 w 462"/>
                              <a:gd name="T67" fmla="*/ 1093 h 2699"/>
                              <a:gd name="T68" fmla="*/ 192 w 462"/>
                              <a:gd name="T69" fmla="*/ 1140 h 2699"/>
                              <a:gd name="T70" fmla="*/ 179 w 462"/>
                              <a:gd name="T71" fmla="*/ 1014 h 2699"/>
                              <a:gd name="T72" fmla="*/ 166 w 462"/>
                              <a:gd name="T73" fmla="*/ 984 h 2699"/>
                              <a:gd name="T74" fmla="*/ 174 w 462"/>
                              <a:gd name="T75" fmla="*/ 983 h 2699"/>
                              <a:gd name="T76" fmla="*/ 145 w 462"/>
                              <a:gd name="T77" fmla="*/ 859 h 2699"/>
                              <a:gd name="T78" fmla="*/ 152 w 462"/>
                              <a:gd name="T79" fmla="*/ 906 h 2699"/>
                              <a:gd name="T80" fmla="*/ 140 w 462"/>
                              <a:gd name="T81" fmla="*/ 780 h 2699"/>
                              <a:gd name="T82" fmla="*/ 126 w 462"/>
                              <a:gd name="T83" fmla="*/ 750 h 2699"/>
                              <a:gd name="T84" fmla="*/ 135 w 462"/>
                              <a:gd name="T85" fmla="*/ 749 h 2699"/>
                              <a:gd name="T86" fmla="*/ 105 w 462"/>
                              <a:gd name="T87" fmla="*/ 625 h 2699"/>
                              <a:gd name="T88" fmla="*/ 113 w 462"/>
                              <a:gd name="T89" fmla="*/ 672 h 2699"/>
                              <a:gd name="T90" fmla="*/ 100 w 462"/>
                              <a:gd name="T91" fmla="*/ 546 h 2699"/>
                              <a:gd name="T92" fmla="*/ 87 w 462"/>
                              <a:gd name="T93" fmla="*/ 516 h 2699"/>
                              <a:gd name="T94" fmla="*/ 95 w 462"/>
                              <a:gd name="T95" fmla="*/ 515 h 2699"/>
                              <a:gd name="T96" fmla="*/ 66 w 462"/>
                              <a:gd name="T97" fmla="*/ 391 h 2699"/>
                              <a:gd name="T98" fmla="*/ 74 w 462"/>
                              <a:gd name="T99" fmla="*/ 438 h 2699"/>
                              <a:gd name="T100" fmla="*/ 61 w 462"/>
                              <a:gd name="T101" fmla="*/ 312 h 2699"/>
                              <a:gd name="T102" fmla="*/ 48 w 462"/>
                              <a:gd name="T103" fmla="*/ 282 h 2699"/>
                              <a:gd name="T104" fmla="*/ 56 w 462"/>
                              <a:gd name="T105" fmla="*/ 281 h 2699"/>
                              <a:gd name="T106" fmla="*/ 27 w 462"/>
                              <a:gd name="T107" fmla="*/ 158 h 2699"/>
                              <a:gd name="T108" fmla="*/ 35 w 462"/>
                              <a:gd name="T109" fmla="*/ 204 h 2699"/>
                              <a:gd name="T110" fmla="*/ 22 w 462"/>
                              <a:gd name="T111" fmla="*/ 78 h 2699"/>
                              <a:gd name="T112" fmla="*/ 8 w 462"/>
                              <a:gd name="T113" fmla="*/ 48 h 2699"/>
                              <a:gd name="T114" fmla="*/ 17 w 462"/>
                              <a:gd name="T115" fmla="*/ 47 h 2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62" h="2699">
                                <a:moveTo>
                                  <a:pt x="454" y="2699"/>
                                </a:moveTo>
                                <a:lnTo>
                                  <a:pt x="446" y="2652"/>
                                </a:lnTo>
                                <a:lnTo>
                                  <a:pt x="454" y="2651"/>
                                </a:lnTo>
                                <a:lnTo>
                                  <a:pt x="462" y="2697"/>
                                </a:lnTo>
                                <a:lnTo>
                                  <a:pt x="454" y="2699"/>
                                </a:lnTo>
                                <a:close/>
                                <a:moveTo>
                                  <a:pt x="441" y="2621"/>
                                </a:moveTo>
                                <a:lnTo>
                                  <a:pt x="433" y="2574"/>
                                </a:lnTo>
                                <a:lnTo>
                                  <a:pt x="441" y="2573"/>
                                </a:lnTo>
                                <a:lnTo>
                                  <a:pt x="449" y="2620"/>
                                </a:lnTo>
                                <a:lnTo>
                                  <a:pt x="441" y="2621"/>
                                </a:lnTo>
                                <a:close/>
                                <a:moveTo>
                                  <a:pt x="428" y="2543"/>
                                </a:moveTo>
                                <a:lnTo>
                                  <a:pt x="420" y="2496"/>
                                </a:lnTo>
                                <a:lnTo>
                                  <a:pt x="428" y="2495"/>
                                </a:lnTo>
                                <a:lnTo>
                                  <a:pt x="436" y="2542"/>
                                </a:lnTo>
                                <a:lnTo>
                                  <a:pt x="428" y="2543"/>
                                </a:lnTo>
                                <a:close/>
                                <a:moveTo>
                                  <a:pt x="414" y="2465"/>
                                </a:moveTo>
                                <a:lnTo>
                                  <a:pt x="407" y="2418"/>
                                </a:lnTo>
                                <a:lnTo>
                                  <a:pt x="415" y="2417"/>
                                </a:lnTo>
                                <a:lnTo>
                                  <a:pt x="423" y="2464"/>
                                </a:lnTo>
                                <a:lnTo>
                                  <a:pt x="414" y="2465"/>
                                </a:lnTo>
                                <a:close/>
                                <a:moveTo>
                                  <a:pt x="401" y="2387"/>
                                </a:moveTo>
                                <a:lnTo>
                                  <a:pt x="393" y="2340"/>
                                </a:lnTo>
                                <a:lnTo>
                                  <a:pt x="402" y="2339"/>
                                </a:lnTo>
                                <a:lnTo>
                                  <a:pt x="410" y="2386"/>
                                </a:lnTo>
                                <a:lnTo>
                                  <a:pt x="401" y="2387"/>
                                </a:lnTo>
                                <a:close/>
                                <a:moveTo>
                                  <a:pt x="388" y="2309"/>
                                </a:moveTo>
                                <a:lnTo>
                                  <a:pt x="380" y="2262"/>
                                </a:lnTo>
                                <a:lnTo>
                                  <a:pt x="389" y="2261"/>
                                </a:lnTo>
                                <a:lnTo>
                                  <a:pt x="396" y="2308"/>
                                </a:lnTo>
                                <a:lnTo>
                                  <a:pt x="388" y="2309"/>
                                </a:lnTo>
                                <a:close/>
                                <a:moveTo>
                                  <a:pt x="375" y="2231"/>
                                </a:moveTo>
                                <a:lnTo>
                                  <a:pt x="367" y="2184"/>
                                </a:lnTo>
                                <a:lnTo>
                                  <a:pt x="375" y="2183"/>
                                </a:lnTo>
                                <a:lnTo>
                                  <a:pt x="383" y="2230"/>
                                </a:lnTo>
                                <a:lnTo>
                                  <a:pt x="375" y="2231"/>
                                </a:lnTo>
                                <a:close/>
                                <a:moveTo>
                                  <a:pt x="362" y="2153"/>
                                </a:moveTo>
                                <a:lnTo>
                                  <a:pt x="354" y="2106"/>
                                </a:lnTo>
                                <a:lnTo>
                                  <a:pt x="362" y="2105"/>
                                </a:lnTo>
                                <a:lnTo>
                                  <a:pt x="370" y="2152"/>
                                </a:lnTo>
                                <a:lnTo>
                                  <a:pt x="362" y="2153"/>
                                </a:lnTo>
                                <a:close/>
                                <a:moveTo>
                                  <a:pt x="349" y="2075"/>
                                </a:moveTo>
                                <a:lnTo>
                                  <a:pt x="341" y="2028"/>
                                </a:lnTo>
                                <a:lnTo>
                                  <a:pt x="349" y="2027"/>
                                </a:lnTo>
                                <a:lnTo>
                                  <a:pt x="357" y="2074"/>
                                </a:lnTo>
                                <a:lnTo>
                                  <a:pt x="349" y="2075"/>
                                </a:lnTo>
                                <a:close/>
                                <a:moveTo>
                                  <a:pt x="336" y="1997"/>
                                </a:moveTo>
                                <a:lnTo>
                                  <a:pt x="328" y="1950"/>
                                </a:lnTo>
                                <a:lnTo>
                                  <a:pt x="336" y="1949"/>
                                </a:lnTo>
                                <a:lnTo>
                                  <a:pt x="344" y="1996"/>
                                </a:lnTo>
                                <a:lnTo>
                                  <a:pt x="336" y="1997"/>
                                </a:lnTo>
                                <a:close/>
                                <a:moveTo>
                                  <a:pt x="323" y="1919"/>
                                </a:moveTo>
                                <a:lnTo>
                                  <a:pt x="315" y="1872"/>
                                </a:lnTo>
                                <a:lnTo>
                                  <a:pt x="323" y="1871"/>
                                </a:lnTo>
                                <a:lnTo>
                                  <a:pt x="331" y="1918"/>
                                </a:lnTo>
                                <a:lnTo>
                                  <a:pt x="323" y="1919"/>
                                </a:lnTo>
                                <a:close/>
                                <a:moveTo>
                                  <a:pt x="310" y="1841"/>
                                </a:moveTo>
                                <a:lnTo>
                                  <a:pt x="302" y="1794"/>
                                </a:lnTo>
                                <a:lnTo>
                                  <a:pt x="310" y="1793"/>
                                </a:lnTo>
                                <a:lnTo>
                                  <a:pt x="318" y="1840"/>
                                </a:lnTo>
                                <a:lnTo>
                                  <a:pt x="310" y="1841"/>
                                </a:lnTo>
                                <a:close/>
                                <a:moveTo>
                                  <a:pt x="296" y="1763"/>
                                </a:moveTo>
                                <a:lnTo>
                                  <a:pt x="289" y="1717"/>
                                </a:lnTo>
                                <a:lnTo>
                                  <a:pt x="297" y="1715"/>
                                </a:lnTo>
                                <a:lnTo>
                                  <a:pt x="305" y="1762"/>
                                </a:lnTo>
                                <a:lnTo>
                                  <a:pt x="296" y="1763"/>
                                </a:lnTo>
                                <a:close/>
                                <a:moveTo>
                                  <a:pt x="283" y="1685"/>
                                </a:moveTo>
                                <a:lnTo>
                                  <a:pt x="276" y="1639"/>
                                </a:lnTo>
                                <a:lnTo>
                                  <a:pt x="284" y="1637"/>
                                </a:lnTo>
                                <a:lnTo>
                                  <a:pt x="292" y="1684"/>
                                </a:lnTo>
                                <a:lnTo>
                                  <a:pt x="283" y="1685"/>
                                </a:lnTo>
                                <a:close/>
                                <a:moveTo>
                                  <a:pt x="270" y="1607"/>
                                </a:moveTo>
                                <a:lnTo>
                                  <a:pt x="263" y="1561"/>
                                </a:lnTo>
                                <a:lnTo>
                                  <a:pt x="271" y="1559"/>
                                </a:lnTo>
                                <a:lnTo>
                                  <a:pt x="279" y="1606"/>
                                </a:lnTo>
                                <a:lnTo>
                                  <a:pt x="270" y="1607"/>
                                </a:lnTo>
                                <a:close/>
                                <a:moveTo>
                                  <a:pt x="257" y="1530"/>
                                </a:moveTo>
                                <a:lnTo>
                                  <a:pt x="249" y="1483"/>
                                </a:lnTo>
                                <a:lnTo>
                                  <a:pt x="258" y="1481"/>
                                </a:lnTo>
                                <a:lnTo>
                                  <a:pt x="265" y="1528"/>
                                </a:lnTo>
                                <a:lnTo>
                                  <a:pt x="257" y="1530"/>
                                </a:lnTo>
                                <a:close/>
                                <a:moveTo>
                                  <a:pt x="244" y="1452"/>
                                </a:moveTo>
                                <a:lnTo>
                                  <a:pt x="236" y="1405"/>
                                </a:lnTo>
                                <a:lnTo>
                                  <a:pt x="245" y="1404"/>
                                </a:lnTo>
                                <a:lnTo>
                                  <a:pt x="252" y="1450"/>
                                </a:lnTo>
                                <a:lnTo>
                                  <a:pt x="244" y="1452"/>
                                </a:lnTo>
                                <a:close/>
                                <a:moveTo>
                                  <a:pt x="231" y="1374"/>
                                </a:moveTo>
                                <a:lnTo>
                                  <a:pt x="223" y="1327"/>
                                </a:lnTo>
                                <a:lnTo>
                                  <a:pt x="231" y="1326"/>
                                </a:lnTo>
                                <a:lnTo>
                                  <a:pt x="239" y="1372"/>
                                </a:lnTo>
                                <a:lnTo>
                                  <a:pt x="231" y="1374"/>
                                </a:lnTo>
                                <a:close/>
                                <a:moveTo>
                                  <a:pt x="218" y="1296"/>
                                </a:moveTo>
                                <a:lnTo>
                                  <a:pt x="210" y="1249"/>
                                </a:lnTo>
                                <a:lnTo>
                                  <a:pt x="218" y="1248"/>
                                </a:lnTo>
                                <a:lnTo>
                                  <a:pt x="226" y="1294"/>
                                </a:lnTo>
                                <a:lnTo>
                                  <a:pt x="218" y="1296"/>
                                </a:lnTo>
                                <a:close/>
                                <a:moveTo>
                                  <a:pt x="205" y="1218"/>
                                </a:moveTo>
                                <a:lnTo>
                                  <a:pt x="197" y="1171"/>
                                </a:lnTo>
                                <a:lnTo>
                                  <a:pt x="205" y="1170"/>
                                </a:lnTo>
                                <a:lnTo>
                                  <a:pt x="213" y="1216"/>
                                </a:lnTo>
                                <a:lnTo>
                                  <a:pt x="205" y="1218"/>
                                </a:lnTo>
                                <a:close/>
                                <a:moveTo>
                                  <a:pt x="192" y="1140"/>
                                </a:moveTo>
                                <a:lnTo>
                                  <a:pt x="184" y="1093"/>
                                </a:lnTo>
                                <a:lnTo>
                                  <a:pt x="192" y="1092"/>
                                </a:lnTo>
                                <a:lnTo>
                                  <a:pt x="200" y="1138"/>
                                </a:lnTo>
                                <a:lnTo>
                                  <a:pt x="192" y="1140"/>
                                </a:lnTo>
                                <a:close/>
                                <a:moveTo>
                                  <a:pt x="179" y="1062"/>
                                </a:moveTo>
                                <a:lnTo>
                                  <a:pt x="171" y="1015"/>
                                </a:lnTo>
                                <a:lnTo>
                                  <a:pt x="179" y="1014"/>
                                </a:lnTo>
                                <a:lnTo>
                                  <a:pt x="187" y="1061"/>
                                </a:lnTo>
                                <a:lnTo>
                                  <a:pt x="179" y="1062"/>
                                </a:lnTo>
                                <a:close/>
                                <a:moveTo>
                                  <a:pt x="166" y="984"/>
                                </a:moveTo>
                                <a:lnTo>
                                  <a:pt x="158" y="937"/>
                                </a:lnTo>
                                <a:lnTo>
                                  <a:pt x="166" y="936"/>
                                </a:lnTo>
                                <a:lnTo>
                                  <a:pt x="174" y="983"/>
                                </a:lnTo>
                                <a:lnTo>
                                  <a:pt x="166" y="984"/>
                                </a:lnTo>
                                <a:close/>
                                <a:moveTo>
                                  <a:pt x="152" y="906"/>
                                </a:moveTo>
                                <a:lnTo>
                                  <a:pt x="145" y="859"/>
                                </a:lnTo>
                                <a:lnTo>
                                  <a:pt x="153" y="858"/>
                                </a:lnTo>
                                <a:lnTo>
                                  <a:pt x="161" y="905"/>
                                </a:lnTo>
                                <a:lnTo>
                                  <a:pt x="152" y="906"/>
                                </a:lnTo>
                                <a:close/>
                                <a:moveTo>
                                  <a:pt x="139" y="828"/>
                                </a:moveTo>
                                <a:lnTo>
                                  <a:pt x="132" y="781"/>
                                </a:lnTo>
                                <a:lnTo>
                                  <a:pt x="140" y="780"/>
                                </a:lnTo>
                                <a:lnTo>
                                  <a:pt x="148" y="827"/>
                                </a:lnTo>
                                <a:lnTo>
                                  <a:pt x="139" y="828"/>
                                </a:lnTo>
                                <a:close/>
                                <a:moveTo>
                                  <a:pt x="126" y="750"/>
                                </a:moveTo>
                                <a:lnTo>
                                  <a:pt x="118" y="703"/>
                                </a:lnTo>
                                <a:lnTo>
                                  <a:pt x="127" y="702"/>
                                </a:lnTo>
                                <a:lnTo>
                                  <a:pt x="135" y="749"/>
                                </a:lnTo>
                                <a:lnTo>
                                  <a:pt x="126" y="750"/>
                                </a:lnTo>
                                <a:close/>
                                <a:moveTo>
                                  <a:pt x="113" y="672"/>
                                </a:moveTo>
                                <a:lnTo>
                                  <a:pt x="105" y="625"/>
                                </a:lnTo>
                                <a:lnTo>
                                  <a:pt x="114" y="624"/>
                                </a:lnTo>
                                <a:lnTo>
                                  <a:pt x="121" y="671"/>
                                </a:lnTo>
                                <a:lnTo>
                                  <a:pt x="113" y="672"/>
                                </a:lnTo>
                                <a:close/>
                                <a:moveTo>
                                  <a:pt x="100" y="594"/>
                                </a:moveTo>
                                <a:lnTo>
                                  <a:pt x="92" y="547"/>
                                </a:lnTo>
                                <a:lnTo>
                                  <a:pt x="100" y="546"/>
                                </a:lnTo>
                                <a:lnTo>
                                  <a:pt x="108" y="593"/>
                                </a:lnTo>
                                <a:lnTo>
                                  <a:pt x="100" y="594"/>
                                </a:lnTo>
                                <a:close/>
                                <a:moveTo>
                                  <a:pt x="87" y="516"/>
                                </a:moveTo>
                                <a:lnTo>
                                  <a:pt x="79" y="469"/>
                                </a:lnTo>
                                <a:lnTo>
                                  <a:pt x="87" y="468"/>
                                </a:lnTo>
                                <a:lnTo>
                                  <a:pt x="95" y="515"/>
                                </a:lnTo>
                                <a:lnTo>
                                  <a:pt x="87" y="516"/>
                                </a:lnTo>
                                <a:close/>
                                <a:moveTo>
                                  <a:pt x="74" y="438"/>
                                </a:moveTo>
                                <a:lnTo>
                                  <a:pt x="66" y="391"/>
                                </a:lnTo>
                                <a:lnTo>
                                  <a:pt x="74" y="390"/>
                                </a:lnTo>
                                <a:lnTo>
                                  <a:pt x="82" y="437"/>
                                </a:lnTo>
                                <a:lnTo>
                                  <a:pt x="74" y="438"/>
                                </a:lnTo>
                                <a:close/>
                                <a:moveTo>
                                  <a:pt x="61" y="360"/>
                                </a:moveTo>
                                <a:lnTo>
                                  <a:pt x="53" y="313"/>
                                </a:lnTo>
                                <a:lnTo>
                                  <a:pt x="61" y="312"/>
                                </a:lnTo>
                                <a:lnTo>
                                  <a:pt x="69" y="359"/>
                                </a:lnTo>
                                <a:lnTo>
                                  <a:pt x="61" y="360"/>
                                </a:lnTo>
                                <a:close/>
                                <a:moveTo>
                                  <a:pt x="48" y="282"/>
                                </a:moveTo>
                                <a:lnTo>
                                  <a:pt x="40" y="235"/>
                                </a:lnTo>
                                <a:lnTo>
                                  <a:pt x="48" y="234"/>
                                </a:lnTo>
                                <a:lnTo>
                                  <a:pt x="56" y="281"/>
                                </a:lnTo>
                                <a:lnTo>
                                  <a:pt x="48" y="282"/>
                                </a:lnTo>
                                <a:close/>
                                <a:moveTo>
                                  <a:pt x="35" y="204"/>
                                </a:moveTo>
                                <a:lnTo>
                                  <a:pt x="27" y="158"/>
                                </a:lnTo>
                                <a:lnTo>
                                  <a:pt x="35" y="156"/>
                                </a:lnTo>
                                <a:lnTo>
                                  <a:pt x="43" y="203"/>
                                </a:lnTo>
                                <a:lnTo>
                                  <a:pt x="35" y="204"/>
                                </a:lnTo>
                                <a:close/>
                                <a:moveTo>
                                  <a:pt x="21" y="126"/>
                                </a:moveTo>
                                <a:lnTo>
                                  <a:pt x="14" y="80"/>
                                </a:lnTo>
                                <a:lnTo>
                                  <a:pt x="22" y="78"/>
                                </a:lnTo>
                                <a:lnTo>
                                  <a:pt x="30" y="125"/>
                                </a:lnTo>
                                <a:lnTo>
                                  <a:pt x="21" y="126"/>
                                </a:lnTo>
                                <a:close/>
                                <a:moveTo>
                                  <a:pt x="8" y="48"/>
                                </a:moveTo>
                                <a:lnTo>
                                  <a:pt x="0" y="2"/>
                                </a:lnTo>
                                <a:lnTo>
                                  <a:pt x="9" y="0"/>
                                </a:lnTo>
                                <a:lnTo>
                                  <a:pt x="17" y="47"/>
                                </a:lnTo>
                                <a:lnTo>
                                  <a:pt x="8" y="48"/>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8" name="Freeform 157"/>
                        <wps:cNvSpPr>
                          <a:spLocks noEditPoints="1"/>
                        </wps:cNvSpPr>
                        <wps:spPr bwMode="auto">
                          <a:xfrm>
                            <a:off x="337820" y="1558290"/>
                            <a:ext cx="291465" cy="337185"/>
                          </a:xfrm>
                          <a:custGeom>
                            <a:avLst/>
                            <a:gdLst>
                              <a:gd name="T0" fmla="*/ 7 w 459"/>
                              <a:gd name="T1" fmla="*/ 0 h 531"/>
                              <a:gd name="T2" fmla="*/ 38 w 459"/>
                              <a:gd name="T3" fmla="*/ 37 h 531"/>
                              <a:gd name="T4" fmla="*/ 32 w 459"/>
                              <a:gd name="T5" fmla="*/ 42 h 531"/>
                              <a:gd name="T6" fmla="*/ 0 w 459"/>
                              <a:gd name="T7" fmla="*/ 5 h 531"/>
                              <a:gd name="T8" fmla="*/ 7 w 459"/>
                              <a:gd name="T9" fmla="*/ 0 h 531"/>
                              <a:gd name="T10" fmla="*/ 60 w 459"/>
                              <a:gd name="T11" fmla="*/ 61 h 531"/>
                              <a:gd name="T12" fmla="*/ 91 w 459"/>
                              <a:gd name="T13" fmla="*/ 98 h 531"/>
                              <a:gd name="T14" fmla="*/ 85 w 459"/>
                              <a:gd name="T15" fmla="*/ 103 h 531"/>
                              <a:gd name="T16" fmla="*/ 53 w 459"/>
                              <a:gd name="T17" fmla="*/ 66 h 531"/>
                              <a:gd name="T18" fmla="*/ 60 w 459"/>
                              <a:gd name="T19" fmla="*/ 61 h 531"/>
                              <a:gd name="T20" fmla="*/ 112 w 459"/>
                              <a:gd name="T21" fmla="*/ 122 h 531"/>
                              <a:gd name="T22" fmla="*/ 144 w 459"/>
                              <a:gd name="T23" fmla="*/ 159 h 531"/>
                              <a:gd name="T24" fmla="*/ 137 w 459"/>
                              <a:gd name="T25" fmla="*/ 164 h 531"/>
                              <a:gd name="T26" fmla="*/ 106 w 459"/>
                              <a:gd name="T27" fmla="*/ 127 h 531"/>
                              <a:gd name="T28" fmla="*/ 112 w 459"/>
                              <a:gd name="T29" fmla="*/ 122 h 531"/>
                              <a:gd name="T30" fmla="*/ 165 w 459"/>
                              <a:gd name="T31" fmla="*/ 183 h 531"/>
                              <a:gd name="T32" fmla="*/ 196 w 459"/>
                              <a:gd name="T33" fmla="*/ 220 h 531"/>
                              <a:gd name="T34" fmla="*/ 190 w 459"/>
                              <a:gd name="T35" fmla="*/ 225 h 531"/>
                              <a:gd name="T36" fmla="*/ 158 w 459"/>
                              <a:gd name="T37" fmla="*/ 189 h 531"/>
                              <a:gd name="T38" fmla="*/ 165 w 459"/>
                              <a:gd name="T39" fmla="*/ 183 h 531"/>
                              <a:gd name="T40" fmla="*/ 217 w 459"/>
                              <a:gd name="T41" fmla="*/ 245 h 531"/>
                              <a:gd name="T42" fmla="*/ 249 w 459"/>
                              <a:gd name="T43" fmla="*/ 282 h 531"/>
                              <a:gd name="T44" fmla="*/ 243 w 459"/>
                              <a:gd name="T45" fmla="*/ 286 h 531"/>
                              <a:gd name="T46" fmla="*/ 211 w 459"/>
                              <a:gd name="T47" fmla="*/ 250 h 531"/>
                              <a:gd name="T48" fmla="*/ 217 w 459"/>
                              <a:gd name="T49" fmla="*/ 245 h 531"/>
                              <a:gd name="T50" fmla="*/ 270 w 459"/>
                              <a:gd name="T51" fmla="*/ 306 h 531"/>
                              <a:gd name="T52" fmla="*/ 301 w 459"/>
                              <a:gd name="T53" fmla="*/ 343 h 531"/>
                              <a:gd name="T54" fmla="*/ 295 w 459"/>
                              <a:gd name="T55" fmla="*/ 348 h 531"/>
                              <a:gd name="T56" fmla="*/ 264 w 459"/>
                              <a:gd name="T57" fmla="*/ 311 h 531"/>
                              <a:gd name="T58" fmla="*/ 270 w 459"/>
                              <a:gd name="T59" fmla="*/ 306 h 531"/>
                              <a:gd name="T60" fmla="*/ 322 w 459"/>
                              <a:gd name="T61" fmla="*/ 367 h 531"/>
                              <a:gd name="T62" fmla="*/ 354 w 459"/>
                              <a:gd name="T63" fmla="*/ 404 h 531"/>
                              <a:gd name="T64" fmla="*/ 348 w 459"/>
                              <a:gd name="T65" fmla="*/ 409 h 531"/>
                              <a:gd name="T66" fmla="*/ 316 w 459"/>
                              <a:gd name="T67" fmla="*/ 372 h 531"/>
                              <a:gd name="T68" fmla="*/ 322 w 459"/>
                              <a:gd name="T69" fmla="*/ 367 h 531"/>
                              <a:gd name="T70" fmla="*/ 375 w 459"/>
                              <a:gd name="T71" fmla="*/ 428 h 531"/>
                              <a:gd name="T72" fmla="*/ 407 w 459"/>
                              <a:gd name="T73" fmla="*/ 465 h 531"/>
                              <a:gd name="T74" fmla="*/ 400 w 459"/>
                              <a:gd name="T75" fmla="*/ 470 h 531"/>
                              <a:gd name="T76" fmla="*/ 369 w 459"/>
                              <a:gd name="T77" fmla="*/ 433 h 531"/>
                              <a:gd name="T78" fmla="*/ 375 w 459"/>
                              <a:gd name="T79" fmla="*/ 428 h 531"/>
                              <a:gd name="T80" fmla="*/ 428 w 459"/>
                              <a:gd name="T81" fmla="*/ 490 h 531"/>
                              <a:gd name="T82" fmla="*/ 459 w 459"/>
                              <a:gd name="T83" fmla="*/ 526 h 531"/>
                              <a:gd name="T84" fmla="*/ 453 w 459"/>
                              <a:gd name="T85" fmla="*/ 531 h 531"/>
                              <a:gd name="T86" fmla="*/ 421 w 459"/>
                              <a:gd name="T87" fmla="*/ 495 h 531"/>
                              <a:gd name="T88" fmla="*/ 428 w 459"/>
                              <a:gd name="T89" fmla="*/ 490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59" h="531">
                                <a:moveTo>
                                  <a:pt x="7" y="0"/>
                                </a:moveTo>
                                <a:lnTo>
                                  <a:pt x="38" y="37"/>
                                </a:lnTo>
                                <a:lnTo>
                                  <a:pt x="32" y="42"/>
                                </a:lnTo>
                                <a:lnTo>
                                  <a:pt x="0" y="5"/>
                                </a:lnTo>
                                <a:lnTo>
                                  <a:pt x="7" y="0"/>
                                </a:lnTo>
                                <a:close/>
                                <a:moveTo>
                                  <a:pt x="60" y="61"/>
                                </a:moveTo>
                                <a:lnTo>
                                  <a:pt x="91" y="98"/>
                                </a:lnTo>
                                <a:lnTo>
                                  <a:pt x="85" y="103"/>
                                </a:lnTo>
                                <a:lnTo>
                                  <a:pt x="53" y="66"/>
                                </a:lnTo>
                                <a:lnTo>
                                  <a:pt x="60" y="61"/>
                                </a:lnTo>
                                <a:close/>
                                <a:moveTo>
                                  <a:pt x="112" y="122"/>
                                </a:moveTo>
                                <a:lnTo>
                                  <a:pt x="144" y="159"/>
                                </a:lnTo>
                                <a:lnTo>
                                  <a:pt x="137" y="164"/>
                                </a:lnTo>
                                <a:lnTo>
                                  <a:pt x="106" y="127"/>
                                </a:lnTo>
                                <a:lnTo>
                                  <a:pt x="112" y="122"/>
                                </a:lnTo>
                                <a:close/>
                                <a:moveTo>
                                  <a:pt x="165" y="183"/>
                                </a:moveTo>
                                <a:lnTo>
                                  <a:pt x="196" y="220"/>
                                </a:lnTo>
                                <a:lnTo>
                                  <a:pt x="190" y="225"/>
                                </a:lnTo>
                                <a:lnTo>
                                  <a:pt x="158" y="189"/>
                                </a:lnTo>
                                <a:lnTo>
                                  <a:pt x="165" y="183"/>
                                </a:lnTo>
                                <a:close/>
                                <a:moveTo>
                                  <a:pt x="217" y="245"/>
                                </a:moveTo>
                                <a:lnTo>
                                  <a:pt x="249" y="282"/>
                                </a:lnTo>
                                <a:lnTo>
                                  <a:pt x="243" y="286"/>
                                </a:lnTo>
                                <a:lnTo>
                                  <a:pt x="211" y="250"/>
                                </a:lnTo>
                                <a:lnTo>
                                  <a:pt x="217" y="245"/>
                                </a:lnTo>
                                <a:close/>
                                <a:moveTo>
                                  <a:pt x="270" y="306"/>
                                </a:moveTo>
                                <a:lnTo>
                                  <a:pt x="301" y="343"/>
                                </a:lnTo>
                                <a:lnTo>
                                  <a:pt x="295" y="348"/>
                                </a:lnTo>
                                <a:lnTo>
                                  <a:pt x="264" y="311"/>
                                </a:lnTo>
                                <a:lnTo>
                                  <a:pt x="270" y="306"/>
                                </a:lnTo>
                                <a:close/>
                                <a:moveTo>
                                  <a:pt x="322" y="367"/>
                                </a:moveTo>
                                <a:lnTo>
                                  <a:pt x="354" y="404"/>
                                </a:lnTo>
                                <a:lnTo>
                                  <a:pt x="348" y="409"/>
                                </a:lnTo>
                                <a:lnTo>
                                  <a:pt x="316" y="372"/>
                                </a:lnTo>
                                <a:lnTo>
                                  <a:pt x="322" y="367"/>
                                </a:lnTo>
                                <a:close/>
                                <a:moveTo>
                                  <a:pt x="375" y="428"/>
                                </a:moveTo>
                                <a:lnTo>
                                  <a:pt x="407" y="465"/>
                                </a:lnTo>
                                <a:lnTo>
                                  <a:pt x="400" y="470"/>
                                </a:lnTo>
                                <a:lnTo>
                                  <a:pt x="369" y="433"/>
                                </a:lnTo>
                                <a:lnTo>
                                  <a:pt x="375" y="428"/>
                                </a:lnTo>
                                <a:close/>
                                <a:moveTo>
                                  <a:pt x="428" y="490"/>
                                </a:moveTo>
                                <a:lnTo>
                                  <a:pt x="459" y="526"/>
                                </a:lnTo>
                                <a:lnTo>
                                  <a:pt x="453" y="531"/>
                                </a:lnTo>
                                <a:lnTo>
                                  <a:pt x="421" y="495"/>
                                </a:lnTo>
                                <a:lnTo>
                                  <a:pt x="428" y="49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9" name="Freeform 158"/>
                        <wps:cNvSpPr>
                          <a:spLocks noEditPoints="1"/>
                        </wps:cNvSpPr>
                        <wps:spPr bwMode="auto">
                          <a:xfrm>
                            <a:off x="484505" y="1706880"/>
                            <a:ext cx="219075" cy="23495"/>
                          </a:xfrm>
                          <a:custGeom>
                            <a:avLst/>
                            <a:gdLst>
                              <a:gd name="T0" fmla="*/ 0 w 345"/>
                              <a:gd name="T1" fmla="*/ 29 h 37"/>
                              <a:gd name="T2" fmla="*/ 50 w 345"/>
                              <a:gd name="T3" fmla="*/ 25 h 37"/>
                              <a:gd name="T4" fmla="*/ 50 w 345"/>
                              <a:gd name="T5" fmla="*/ 33 h 37"/>
                              <a:gd name="T6" fmla="*/ 1 w 345"/>
                              <a:gd name="T7" fmla="*/ 37 h 37"/>
                              <a:gd name="T8" fmla="*/ 0 w 345"/>
                              <a:gd name="T9" fmla="*/ 29 h 37"/>
                              <a:gd name="T10" fmla="*/ 83 w 345"/>
                              <a:gd name="T11" fmla="*/ 22 h 37"/>
                              <a:gd name="T12" fmla="*/ 133 w 345"/>
                              <a:gd name="T13" fmla="*/ 18 h 37"/>
                              <a:gd name="T14" fmla="*/ 133 w 345"/>
                              <a:gd name="T15" fmla="*/ 26 h 37"/>
                              <a:gd name="T16" fmla="*/ 84 w 345"/>
                              <a:gd name="T17" fmla="*/ 30 h 37"/>
                              <a:gd name="T18" fmla="*/ 83 w 345"/>
                              <a:gd name="T19" fmla="*/ 22 h 37"/>
                              <a:gd name="T20" fmla="*/ 166 w 345"/>
                              <a:gd name="T21" fmla="*/ 15 h 37"/>
                              <a:gd name="T22" fmla="*/ 216 w 345"/>
                              <a:gd name="T23" fmla="*/ 11 h 37"/>
                              <a:gd name="T24" fmla="*/ 216 w 345"/>
                              <a:gd name="T25" fmla="*/ 19 h 37"/>
                              <a:gd name="T26" fmla="*/ 167 w 345"/>
                              <a:gd name="T27" fmla="*/ 23 h 37"/>
                              <a:gd name="T28" fmla="*/ 166 w 345"/>
                              <a:gd name="T29" fmla="*/ 15 h 37"/>
                              <a:gd name="T30" fmla="*/ 249 w 345"/>
                              <a:gd name="T31" fmla="*/ 8 h 37"/>
                              <a:gd name="T32" fmla="*/ 299 w 345"/>
                              <a:gd name="T33" fmla="*/ 4 h 37"/>
                              <a:gd name="T34" fmla="*/ 299 w 345"/>
                              <a:gd name="T35" fmla="*/ 12 h 37"/>
                              <a:gd name="T36" fmla="*/ 250 w 345"/>
                              <a:gd name="T37" fmla="*/ 16 h 37"/>
                              <a:gd name="T38" fmla="*/ 249 w 345"/>
                              <a:gd name="T39" fmla="*/ 8 h 37"/>
                              <a:gd name="T40" fmla="*/ 332 w 345"/>
                              <a:gd name="T41" fmla="*/ 1 h 37"/>
                              <a:gd name="T42" fmla="*/ 345 w 345"/>
                              <a:gd name="T43" fmla="*/ 0 h 37"/>
                              <a:gd name="T44" fmla="*/ 345 w 345"/>
                              <a:gd name="T45" fmla="*/ 8 h 37"/>
                              <a:gd name="T46" fmla="*/ 333 w 345"/>
                              <a:gd name="T47" fmla="*/ 9 h 37"/>
                              <a:gd name="T48" fmla="*/ 332 w 345"/>
                              <a:gd name="T49"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5" h="37">
                                <a:moveTo>
                                  <a:pt x="0" y="29"/>
                                </a:moveTo>
                                <a:lnTo>
                                  <a:pt x="50" y="25"/>
                                </a:lnTo>
                                <a:lnTo>
                                  <a:pt x="50" y="33"/>
                                </a:lnTo>
                                <a:lnTo>
                                  <a:pt x="1" y="37"/>
                                </a:lnTo>
                                <a:lnTo>
                                  <a:pt x="0" y="29"/>
                                </a:lnTo>
                                <a:close/>
                                <a:moveTo>
                                  <a:pt x="83" y="22"/>
                                </a:moveTo>
                                <a:lnTo>
                                  <a:pt x="133" y="18"/>
                                </a:lnTo>
                                <a:lnTo>
                                  <a:pt x="133" y="26"/>
                                </a:lnTo>
                                <a:lnTo>
                                  <a:pt x="84" y="30"/>
                                </a:lnTo>
                                <a:lnTo>
                                  <a:pt x="83" y="22"/>
                                </a:lnTo>
                                <a:close/>
                                <a:moveTo>
                                  <a:pt x="166" y="15"/>
                                </a:moveTo>
                                <a:lnTo>
                                  <a:pt x="216" y="11"/>
                                </a:lnTo>
                                <a:lnTo>
                                  <a:pt x="216" y="19"/>
                                </a:lnTo>
                                <a:lnTo>
                                  <a:pt x="167" y="23"/>
                                </a:lnTo>
                                <a:lnTo>
                                  <a:pt x="166" y="15"/>
                                </a:lnTo>
                                <a:close/>
                                <a:moveTo>
                                  <a:pt x="249" y="8"/>
                                </a:moveTo>
                                <a:lnTo>
                                  <a:pt x="299" y="4"/>
                                </a:lnTo>
                                <a:lnTo>
                                  <a:pt x="299" y="12"/>
                                </a:lnTo>
                                <a:lnTo>
                                  <a:pt x="250" y="16"/>
                                </a:lnTo>
                                <a:lnTo>
                                  <a:pt x="249" y="8"/>
                                </a:lnTo>
                                <a:close/>
                                <a:moveTo>
                                  <a:pt x="332" y="1"/>
                                </a:moveTo>
                                <a:lnTo>
                                  <a:pt x="345" y="0"/>
                                </a:lnTo>
                                <a:lnTo>
                                  <a:pt x="345" y="8"/>
                                </a:lnTo>
                                <a:lnTo>
                                  <a:pt x="333" y="9"/>
                                </a:lnTo>
                                <a:lnTo>
                                  <a:pt x="332" y="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10" name="Freeform 159"/>
                        <wps:cNvSpPr>
                          <a:spLocks noEditPoints="1"/>
                        </wps:cNvSpPr>
                        <wps:spPr bwMode="auto">
                          <a:xfrm>
                            <a:off x="339090" y="1557655"/>
                            <a:ext cx="365760" cy="153670"/>
                          </a:xfrm>
                          <a:custGeom>
                            <a:avLst/>
                            <a:gdLst>
                              <a:gd name="T0" fmla="*/ 3 w 576"/>
                              <a:gd name="T1" fmla="*/ 0 h 242"/>
                              <a:gd name="T2" fmla="*/ 49 w 576"/>
                              <a:gd name="T3" fmla="*/ 19 h 242"/>
                              <a:gd name="T4" fmla="*/ 46 w 576"/>
                              <a:gd name="T5" fmla="*/ 26 h 242"/>
                              <a:gd name="T6" fmla="*/ 0 w 576"/>
                              <a:gd name="T7" fmla="*/ 7 h 242"/>
                              <a:gd name="T8" fmla="*/ 3 w 576"/>
                              <a:gd name="T9" fmla="*/ 0 h 242"/>
                              <a:gd name="T10" fmla="*/ 80 w 576"/>
                              <a:gd name="T11" fmla="*/ 31 h 242"/>
                              <a:gd name="T12" fmla="*/ 126 w 576"/>
                              <a:gd name="T13" fmla="*/ 50 h 242"/>
                              <a:gd name="T14" fmla="*/ 122 w 576"/>
                              <a:gd name="T15" fmla="*/ 57 h 242"/>
                              <a:gd name="T16" fmla="*/ 76 w 576"/>
                              <a:gd name="T17" fmla="*/ 38 h 242"/>
                              <a:gd name="T18" fmla="*/ 80 w 576"/>
                              <a:gd name="T19" fmla="*/ 31 h 242"/>
                              <a:gd name="T20" fmla="*/ 156 w 576"/>
                              <a:gd name="T21" fmla="*/ 63 h 242"/>
                              <a:gd name="T22" fmla="*/ 202 w 576"/>
                              <a:gd name="T23" fmla="*/ 81 h 242"/>
                              <a:gd name="T24" fmla="*/ 199 w 576"/>
                              <a:gd name="T25" fmla="*/ 89 h 242"/>
                              <a:gd name="T26" fmla="*/ 153 w 576"/>
                              <a:gd name="T27" fmla="*/ 70 h 242"/>
                              <a:gd name="T28" fmla="*/ 156 w 576"/>
                              <a:gd name="T29" fmla="*/ 63 h 242"/>
                              <a:gd name="T30" fmla="*/ 233 w 576"/>
                              <a:gd name="T31" fmla="*/ 94 h 242"/>
                              <a:gd name="T32" fmla="*/ 278 w 576"/>
                              <a:gd name="T33" fmla="*/ 113 h 242"/>
                              <a:gd name="T34" fmla="*/ 275 w 576"/>
                              <a:gd name="T35" fmla="*/ 120 h 242"/>
                              <a:gd name="T36" fmla="*/ 229 w 576"/>
                              <a:gd name="T37" fmla="*/ 101 h 242"/>
                              <a:gd name="T38" fmla="*/ 233 w 576"/>
                              <a:gd name="T39" fmla="*/ 94 h 242"/>
                              <a:gd name="T40" fmla="*/ 309 w 576"/>
                              <a:gd name="T41" fmla="*/ 125 h 242"/>
                              <a:gd name="T42" fmla="*/ 355 w 576"/>
                              <a:gd name="T43" fmla="*/ 144 h 242"/>
                              <a:gd name="T44" fmla="*/ 352 w 576"/>
                              <a:gd name="T45" fmla="*/ 152 h 242"/>
                              <a:gd name="T46" fmla="*/ 306 w 576"/>
                              <a:gd name="T47" fmla="*/ 133 h 242"/>
                              <a:gd name="T48" fmla="*/ 309 w 576"/>
                              <a:gd name="T49" fmla="*/ 125 h 242"/>
                              <a:gd name="T50" fmla="*/ 385 w 576"/>
                              <a:gd name="T51" fmla="*/ 157 h 242"/>
                              <a:gd name="T52" fmla="*/ 431 w 576"/>
                              <a:gd name="T53" fmla="*/ 176 h 242"/>
                              <a:gd name="T54" fmla="*/ 428 w 576"/>
                              <a:gd name="T55" fmla="*/ 183 h 242"/>
                              <a:gd name="T56" fmla="*/ 382 w 576"/>
                              <a:gd name="T57" fmla="*/ 164 h 242"/>
                              <a:gd name="T58" fmla="*/ 385 w 576"/>
                              <a:gd name="T59" fmla="*/ 157 h 242"/>
                              <a:gd name="T60" fmla="*/ 462 w 576"/>
                              <a:gd name="T61" fmla="*/ 188 h 242"/>
                              <a:gd name="T62" fmla="*/ 508 w 576"/>
                              <a:gd name="T63" fmla="*/ 207 h 242"/>
                              <a:gd name="T64" fmla="*/ 504 w 576"/>
                              <a:gd name="T65" fmla="*/ 214 h 242"/>
                              <a:gd name="T66" fmla="*/ 459 w 576"/>
                              <a:gd name="T67" fmla="*/ 196 h 242"/>
                              <a:gd name="T68" fmla="*/ 462 w 576"/>
                              <a:gd name="T69" fmla="*/ 188 h 242"/>
                              <a:gd name="T70" fmla="*/ 538 w 576"/>
                              <a:gd name="T71" fmla="*/ 220 h 242"/>
                              <a:gd name="T72" fmla="*/ 576 w 576"/>
                              <a:gd name="T73" fmla="*/ 235 h 242"/>
                              <a:gd name="T74" fmla="*/ 572 w 576"/>
                              <a:gd name="T75" fmla="*/ 242 h 242"/>
                              <a:gd name="T76" fmla="*/ 535 w 576"/>
                              <a:gd name="T77" fmla="*/ 227 h 242"/>
                              <a:gd name="T78" fmla="*/ 538 w 576"/>
                              <a:gd name="T79" fmla="*/ 220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76" h="242">
                                <a:moveTo>
                                  <a:pt x="3" y="0"/>
                                </a:moveTo>
                                <a:lnTo>
                                  <a:pt x="49" y="19"/>
                                </a:lnTo>
                                <a:lnTo>
                                  <a:pt x="46" y="26"/>
                                </a:lnTo>
                                <a:lnTo>
                                  <a:pt x="0" y="7"/>
                                </a:lnTo>
                                <a:lnTo>
                                  <a:pt x="3" y="0"/>
                                </a:lnTo>
                                <a:close/>
                                <a:moveTo>
                                  <a:pt x="80" y="31"/>
                                </a:moveTo>
                                <a:lnTo>
                                  <a:pt x="126" y="50"/>
                                </a:lnTo>
                                <a:lnTo>
                                  <a:pt x="122" y="57"/>
                                </a:lnTo>
                                <a:lnTo>
                                  <a:pt x="76" y="38"/>
                                </a:lnTo>
                                <a:lnTo>
                                  <a:pt x="80" y="31"/>
                                </a:lnTo>
                                <a:close/>
                                <a:moveTo>
                                  <a:pt x="156" y="63"/>
                                </a:moveTo>
                                <a:lnTo>
                                  <a:pt x="202" y="81"/>
                                </a:lnTo>
                                <a:lnTo>
                                  <a:pt x="199" y="89"/>
                                </a:lnTo>
                                <a:lnTo>
                                  <a:pt x="153" y="70"/>
                                </a:lnTo>
                                <a:lnTo>
                                  <a:pt x="156" y="63"/>
                                </a:lnTo>
                                <a:close/>
                                <a:moveTo>
                                  <a:pt x="233" y="94"/>
                                </a:moveTo>
                                <a:lnTo>
                                  <a:pt x="278" y="113"/>
                                </a:lnTo>
                                <a:lnTo>
                                  <a:pt x="275" y="120"/>
                                </a:lnTo>
                                <a:lnTo>
                                  <a:pt x="229" y="101"/>
                                </a:lnTo>
                                <a:lnTo>
                                  <a:pt x="233" y="94"/>
                                </a:lnTo>
                                <a:close/>
                                <a:moveTo>
                                  <a:pt x="309" y="125"/>
                                </a:moveTo>
                                <a:lnTo>
                                  <a:pt x="355" y="144"/>
                                </a:lnTo>
                                <a:lnTo>
                                  <a:pt x="352" y="152"/>
                                </a:lnTo>
                                <a:lnTo>
                                  <a:pt x="306" y="133"/>
                                </a:lnTo>
                                <a:lnTo>
                                  <a:pt x="309" y="125"/>
                                </a:lnTo>
                                <a:close/>
                                <a:moveTo>
                                  <a:pt x="385" y="157"/>
                                </a:moveTo>
                                <a:lnTo>
                                  <a:pt x="431" y="176"/>
                                </a:lnTo>
                                <a:lnTo>
                                  <a:pt x="428" y="183"/>
                                </a:lnTo>
                                <a:lnTo>
                                  <a:pt x="382" y="164"/>
                                </a:lnTo>
                                <a:lnTo>
                                  <a:pt x="385" y="157"/>
                                </a:lnTo>
                                <a:close/>
                                <a:moveTo>
                                  <a:pt x="462" y="188"/>
                                </a:moveTo>
                                <a:lnTo>
                                  <a:pt x="508" y="207"/>
                                </a:lnTo>
                                <a:lnTo>
                                  <a:pt x="504" y="214"/>
                                </a:lnTo>
                                <a:lnTo>
                                  <a:pt x="459" y="196"/>
                                </a:lnTo>
                                <a:lnTo>
                                  <a:pt x="462" y="188"/>
                                </a:lnTo>
                                <a:close/>
                                <a:moveTo>
                                  <a:pt x="538" y="220"/>
                                </a:moveTo>
                                <a:lnTo>
                                  <a:pt x="576" y="235"/>
                                </a:lnTo>
                                <a:lnTo>
                                  <a:pt x="572" y="242"/>
                                </a:lnTo>
                                <a:lnTo>
                                  <a:pt x="535" y="227"/>
                                </a:lnTo>
                                <a:lnTo>
                                  <a:pt x="538" y="22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11" name="Freeform 160"/>
                        <wps:cNvSpPr>
                          <a:spLocks noEditPoints="1"/>
                        </wps:cNvSpPr>
                        <wps:spPr bwMode="auto">
                          <a:xfrm>
                            <a:off x="337820" y="176530"/>
                            <a:ext cx="5080" cy="1383030"/>
                          </a:xfrm>
                          <a:custGeom>
                            <a:avLst/>
                            <a:gdLst>
                              <a:gd name="T0" fmla="*/ 0 w 8"/>
                              <a:gd name="T1" fmla="*/ 47 h 2178"/>
                              <a:gd name="T2" fmla="*/ 8 w 8"/>
                              <a:gd name="T3" fmla="*/ 79 h 2178"/>
                              <a:gd name="T4" fmla="*/ 0 w 8"/>
                              <a:gd name="T5" fmla="*/ 79 h 2178"/>
                              <a:gd name="T6" fmla="*/ 8 w 8"/>
                              <a:gd name="T7" fmla="*/ 205 h 2178"/>
                              <a:gd name="T8" fmla="*/ 8 w 8"/>
                              <a:gd name="T9" fmla="*/ 158 h 2178"/>
                              <a:gd name="T10" fmla="*/ 0 w 8"/>
                              <a:gd name="T11" fmla="*/ 284 h 2178"/>
                              <a:gd name="T12" fmla="*/ 8 w 8"/>
                              <a:gd name="T13" fmla="*/ 316 h 2178"/>
                              <a:gd name="T14" fmla="*/ 0 w 8"/>
                              <a:gd name="T15" fmla="*/ 316 h 2178"/>
                              <a:gd name="T16" fmla="*/ 8 w 8"/>
                              <a:gd name="T17" fmla="*/ 442 h 2178"/>
                              <a:gd name="T18" fmla="*/ 8 w 8"/>
                              <a:gd name="T19" fmla="*/ 394 h 2178"/>
                              <a:gd name="T20" fmla="*/ 0 w 8"/>
                              <a:gd name="T21" fmla="*/ 521 h 2178"/>
                              <a:gd name="T22" fmla="*/ 8 w 8"/>
                              <a:gd name="T23" fmla="*/ 552 h 2178"/>
                              <a:gd name="T24" fmla="*/ 0 w 8"/>
                              <a:gd name="T25" fmla="*/ 552 h 2178"/>
                              <a:gd name="T26" fmla="*/ 8 w 8"/>
                              <a:gd name="T27" fmla="*/ 679 h 2178"/>
                              <a:gd name="T28" fmla="*/ 8 w 8"/>
                              <a:gd name="T29" fmla="*/ 631 h 2178"/>
                              <a:gd name="T30" fmla="*/ 0 w 8"/>
                              <a:gd name="T31" fmla="*/ 758 h 2178"/>
                              <a:gd name="T32" fmla="*/ 8 w 8"/>
                              <a:gd name="T33" fmla="*/ 789 h 2178"/>
                              <a:gd name="T34" fmla="*/ 0 w 8"/>
                              <a:gd name="T35" fmla="*/ 789 h 2178"/>
                              <a:gd name="T36" fmla="*/ 8 w 8"/>
                              <a:gd name="T37" fmla="*/ 915 h 2178"/>
                              <a:gd name="T38" fmla="*/ 8 w 8"/>
                              <a:gd name="T39" fmla="*/ 868 h 2178"/>
                              <a:gd name="T40" fmla="*/ 0 w 8"/>
                              <a:gd name="T41" fmla="*/ 994 h 2178"/>
                              <a:gd name="T42" fmla="*/ 8 w 8"/>
                              <a:gd name="T43" fmla="*/ 1026 h 2178"/>
                              <a:gd name="T44" fmla="*/ 0 w 8"/>
                              <a:gd name="T45" fmla="*/ 1026 h 2178"/>
                              <a:gd name="T46" fmla="*/ 8 w 8"/>
                              <a:gd name="T47" fmla="*/ 1152 h 2178"/>
                              <a:gd name="T48" fmla="*/ 8 w 8"/>
                              <a:gd name="T49" fmla="*/ 1105 h 2178"/>
                              <a:gd name="T50" fmla="*/ 0 w 8"/>
                              <a:gd name="T51" fmla="*/ 1231 h 2178"/>
                              <a:gd name="T52" fmla="*/ 8 w 8"/>
                              <a:gd name="T53" fmla="*/ 1263 h 2178"/>
                              <a:gd name="T54" fmla="*/ 0 w 8"/>
                              <a:gd name="T55" fmla="*/ 1263 h 2178"/>
                              <a:gd name="T56" fmla="*/ 8 w 8"/>
                              <a:gd name="T57" fmla="*/ 1389 h 2178"/>
                              <a:gd name="T58" fmla="*/ 8 w 8"/>
                              <a:gd name="T59" fmla="*/ 1342 h 2178"/>
                              <a:gd name="T60" fmla="*/ 0 w 8"/>
                              <a:gd name="T61" fmla="*/ 1468 h 2178"/>
                              <a:gd name="T62" fmla="*/ 8 w 8"/>
                              <a:gd name="T63" fmla="*/ 1500 h 2178"/>
                              <a:gd name="T64" fmla="*/ 0 w 8"/>
                              <a:gd name="T65" fmla="*/ 1500 h 2178"/>
                              <a:gd name="T66" fmla="*/ 8 w 8"/>
                              <a:gd name="T67" fmla="*/ 1626 h 2178"/>
                              <a:gd name="T68" fmla="*/ 8 w 8"/>
                              <a:gd name="T69" fmla="*/ 1578 h 2178"/>
                              <a:gd name="T70" fmla="*/ 0 w 8"/>
                              <a:gd name="T71" fmla="*/ 1705 h 2178"/>
                              <a:gd name="T72" fmla="*/ 8 w 8"/>
                              <a:gd name="T73" fmla="*/ 1736 h 2178"/>
                              <a:gd name="T74" fmla="*/ 0 w 8"/>
                              <a:gd name="T75" fmla="*/ 1736 h 2178"/>
                              <a:gd name="T76" fmla="*/ 8 w 8"/>
                              <a:gd name="T77" fmla="*/ 1863 h 2178"/>
                              <a:gd name="T78" fmla="*/ 8 w 8"/>
                              <a:gd name="T79" fmla="*/ 1815 h 2178"/>
                              <a:gd name="T80" fmla="*/ 0 w 8"/>
                              <a:gd name="T81" fmla="*/ 1942 h 2178"/>
                              <a:gd name="T82" fmla="*/ 8 w 8"/>
                              <a:gd name="T83" fmla="*/ 1973 h 2178"/>
                              <a:gd name="T84" fmla="*/ 0 w 8"/>
                              <a:gd name="T85" fmla="*/ 1973 h 2178"/>
                              <a:gd name="T86" fmla="*/ 8 w 8"/>
                              <a:gd name="T87" fmla="*/ 2099 h 2178"/>
                              <a:gd name="T88" fmla="*/ 8 w 8"/>
                              <a:gd name="T89" fmla="*/ 2052 h 2178"/>
                              <a:gd name="T90" fmla="*/ 0 w 8"/>
                              <a:gd name="T91" fmla="*/ 2178 h 2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178">
                                <a:moveTo>
                                  <a:pt x="8" y="0"/>
                                </a:moveTo>
                                <a:lnTo>
                                  <a:pt x="8" y="47"/>
                                </a:lnTo>
                                <a:lnTo>
                                  <a:pt x="0" y="47"/>
                                </a:lnTo>
                                <a:lnTo>
                                  <a:pt x="0" y="0"/>
                                </a:lnTo>
                                <a:lnTo>
                                  <a:pt x="8" y="0"/>
                                </a:lnTo>
                                <a:close/>
                                <a:moveTo>
                                  <a:pt x="8" y="79"/>
                                </a:moveTo>
                                <a:lnTo>
                                  <a:pt x="8" y="126"/>
                                </a:lnTo>
                                <a:lnTo>
                                  <a:pt x="0" y="126"/>
                                </a:lnTo>
                                <a:lnTo>
                                  <a:pt x="0" y="79"/>
                                </a:lnTo>
                                <a:lnTo>
                                  <a:pt x="8" y="79"/>
                                </a:lnTo>
                                <a:close/>
                                <a:moveTo>
                                  <a:pt x="8" y="158"/>
                                </a:moveTo>
                                <a:lnTo>
                                  <a:pt x="8" y="205"/>
                                </a:lnTo>
                                <a:lnTo>
                                  <a:pt x="0" y="205"/>
                                </a:lnTo>
                                <a:lnTo>
                                  <a:pt x="0" y="158"/>
                                </a:lnTo>
                                <a:lnTo>
                                  <a:pt x="8" y="158"/>
                                </a:lnTo>
                                <a:close/>
                                <a:moveTo>
                                  <a:pt x="8" y="237"/>
                                </a:moveTo>
                                <a:lnTo>
                                  <a:pt x="8" y="284"/>
                                </a:lnTo>
                                <a:lnTo>
                                  <a:pt x="0" y="284"/>
                                </a:lnTo>
                                <a:lnTo>
                                  <a:pt x="0" y="237"/>
                                </a:lnTo>
                                <a:lnTo>
                                  <a:pt x="8" y="237"/>
                                </a:lnTo>
                                <a:close/>
                                <a:moveTo>
                                  <a:pt x="8" y="316"/>
                                </a:moveTo>
                                <a:lnTo>
                                  <a:pt x="8" y="363"/>
                                </a:lnTo>
                                <a:lnTo>
                                  <a:pt x="0" y="363"/>
                                </a:lnTo>
                                <a:lnTo>
                                  <a:pt x="0" y="316"/>
                                </a:lnTo>
                                <a:lnTo>
                                  <a:pt x="8" y="316"/>
                                </a:lnTo>
                                <a:close/>
                                <a:moveTo>
                                  <a:pt x="8" y="394"/>
                                </a:moveTo>
                                <a:lnTo>
                                  <a:pt x="8" y="442"/>
                                </a:lnTo>
                                <a:lnTo>
                                  <a:pt x="0" y="442"/>
                                </a:lnTo>
                                <a:lnTo>
                                  <a:pt x="0" y="394"/>
                                </a:lnTo>
                                <a:lnTo>
                                  <a:pt x="8" y="394"/>
                                </a:lnTo>
                                <a:close/>
                                <a:moveTo>
                                  <a:pt x="8" y="473"/>
                                </a:moveTo>
                                <a:lnTo>
                                  <a:pt x="8" y="521"/>
                                </a:lnTo>
                                <a:lnTo>
                                  <a:pt x="0" y="521"/>
                                </a:lnTo>
                                <a:lnTo>
                                  <a:pt x="0" y="473"/>
                                </a:lnTo>
                                <a:lnTo>
                                  <a:pt x="8" y="473"/>
                                </a:lnTo>
                                <a:close/>
                                <a:moveTo>
                                  <a:pt x="8" y="552"/>
                                </a:moveTo>
                                <a:lnTo>
                                  <a:pt x="8" y="600"/>
                                </a:lnTo>
                                <a:lnTo>
                                  <a:pt x="0" y="600"/>
                                </a:lnTo>
                                <a:lnTo>
                                  <a:pt x="0" y="552"/>
                                </a:lnTo>
                                <a:lnTo>
                                  <a:pt x="8" y="552"/>
                                </a:lnTo>
                                <a:close/>
                                <a:moveTo>
                                  <a:pt x="8" y="631"/>
                                </a:moveTo>
                                <a:lnTo>
                                  <a:pt x="8" y="679"/>
                                </a:lnTo>
                                <a:lnTo>
                                  <a:pt x="0" y="679"/>
                                </a:lnTo>
                                <a:lnTo>
                                  <a:pt x="0" y="631"/>
                                </a:lnTo>
                                <a:lnTo>
                                  <a:pt x="8" y="631"/>
                                </a:lnTo>
                                <a:close/>
                                <a:moveTo>
                                  <a:pt x="8" y="710"/>
                                </a:moveTo>
                                <a:lnTo>
                                  <a:pt x="8" y="758"/>
                                </a:lnTo>
                                <a:lnTo>
                                  <a:pt x="0" y="758"/>
                                </a:lnTo>
                                <a:lnTo>
                                  <a:pt x="0" y="710"/>
                                </a:lnTo>
                                <a:lnTo>
                                  <a:pt x="8" y="710"/>
                                </a:lnTo>
                                <a:close/>
                                <a:moveTo>
                                  <a:pt x="8" y="789"/>
                                </a:moveTo>
                                <a:lnTo>
                                  <a:pt x="8" y="836"/>
                                </a:lnTo>
                                <a:lnTo>
                                  <a:pt x="0" y="836"/>
                                </a:lnTo>
                                <a:lnTo>
                                  <a:pt x="0" y="789"/>
                                </a:lnTo>
                                <a:lnTo>
                                  <a:pt x="8" y="789"/>
                                </a:lnTo>
                                <a:close/>
                                <a:moveTo>
                                  <a:pt x="8" y="868"/>
                                </a:moveTo>
                                <a:lnTo>
                                  <a:pt x="8" y="915"/>
                                </a:lnTo>
                                <a:lnTo>
                                  <a:pt x="0" y="915"/>
                                </a:lnTo>
                                <a:lnTo>
                                  <a:pt x="0" y="868"/>
                                </a:lnTo>
                                <a:lnTo>
                                  <a:pt x="8" y="868"/>
                                </a:lnTo>
                                <a:close/>
                                <a:moveTo>
                                  <a:pt x="8" y="947"/>
                                </a:moveTo>
                                <a:lnTo>
                                  <a:pt x="8" y="994"/>
                                </a:lnTo>
                                <a:lnTo>
                                  <a:pt x="0" y="994"/>
                                </a:lnTo>
                                <a:lnTo>
                                  <a:pt x="0" y="947"/>
                                </a:lnTo>
                                <a:lnTo>
                                  <a:pt x="8" y="947"/>
                                </a:lnTo>
                                <a:close/>
                                <a:moveTo>
                                  <a:pt x="8" y="1026"/>
                                </a:moveTo>
                                <a:lnTo>
                                  <a:pt x="8" y="1073"/>
                                </a:lnTo>
                                <a:lnTo>
                                  <a:pt x="0" y="1073"/>
                                </a:lnTo>
                                <a:lnTo>
                                  <a:pt x="0" y="1026"/>
                                </a:lnTo>
                                <a:lnTo>
                                  <a:pt x="8" y="1026"/>
                                </a:lnTo>
                                <a:close/>
                                <a:moveTo>
                                  <a:pt x="8" y="1105"/>
                                </a:moveTo>
                                <a:lnTo>
                                  <a:pt x="8" y="1152"/>
                                </a:lnTo>
                                <a:lnTo>
                                  <a:pt x="0" y="1152"/>
                                </a:lnTo>
                                <a:lnTo>
                                  <a:pt x="0" y="1105"/>
                                </a:lnTo>
                                <a:lnTo>
                                  <a:pt x="8" y="1105"/>
                                </a:lnTo>
                                <a:close/>
                                <a:moveTo>
                                  <a:pt x="8" y="1184"/>
                                </a:moveTo>
                                <a:lnTo>
                                  <a:pt x="8" y="1231"/>
                                </a:lnTo>
                                <a:lnTo>
                                  <a:pt x="0" y="1231"/>
                                </a:lnTo>
                                <a:lnTo>
                                  <a:pt x="0" y="1184"/>
                                </a:lnTo>
                                <a:lnTo>
                                  <a:pt x="8" y="1184"/>
                                </a:lnTo>
                                <a:close/>
                                <a:moveTo>
                                  <a:pt x="8" y="1263"/>
                                </a:moveTo>
                                <a:lnTo>
                                  <a:pt x="8" y="1310"/>
                                </a:lnTo>
                                <a:lnTo>
                                  <a:pt x="0" y="1310"/>
                                </a:lnTo>
                                <a:lnTo>
                                  <a:pt x="0" y="1263"/>
                                </a:lnTo>
                                <a:lnTo>
                                  <a:pt x="8" y="1263"/>
                                </a:lnTo>
                                <a:close/>
                                <a:moveTo>
                                  <a:pt x="8" y="1342"/>
                                </a:moveTo>
                                <a:lnTo>
                                  <a:pt x="8" y="1389"/>
                                </a:lnTo>
                                <a:lnTo>
                                  <a:pt x="0" y="1389"/>
                                </a:lnTo>
                                <a:lnTo>
                                  <a:pt x="0" y="1342"/>
                                </a:lnTo>
                                <a:lnTo>
                                  <a:pt x="8" y="1342"/>
                                </a:lnTo>
                                <a:close/>
                                <a:moveTo>
                                  <a:pt x="8" y="1421"/>
                                </a:moveTo>
                                <a:lnTo>
                                  <a:pt x="8" y="1468"/>
                                </a:lnTo>
                                <a:lnTo>
                                  <a:pt x="0" y="1468"/>
                                </a:lnTo>
                                <a:lnTo>
                                  <a:pt x="0" y="1421"/>
                                </a:lnTo>
                                <a:lnTo>
                                  <a:pt x="8" y="1421"/>
                                </a:lnTo>
                                <a:close/>
                                <a:moveTo>
                                  <a:pt x="8" y="1500"/>
                                </a:moveTo>
                                <a:lnTo>
                                  <a:pt x="8" y="1547"/>
                                </a:lnTo>
                                <a:lnTo>
                                  <a:pt x="0" y="1547"/>
                                </a:lnTo>
                                <a:lnTo>
                                  <a:pt x="0" y="1500"/>
                                </a:lnTo>
                                <a:lnTo>
                                  <a:pt x="8" y="1500"/>
                                </a:lnTo>
                                <a:close/>
                                <a:moveTo>
                                  <a:pt x="8" y="1578"/>
                                </a:moveTo>
                                <a:lnTo>
                                  <a:pt x="8" y="1626"/>
                                </a:lnTo>
                                <a:lnTo>
                                  <a:pt x="0" y="1626"/>
                                </a:lnTo>
                                <a:lnTo>
                                  <a:pt x="0" y="1578"/>
                                </a:lnTo>
                                <a:lnTo>
                                  <a:pt x="8" y="1578"/>
                                </a:lnTo>
                                <a:close/>
                                <a:moveTo>
                                  <a:pt x="8" y="1657"/>
                                </a:moveTo>
                                <a:lnTo>
                                  <a:pt x="8" y="1705"/>
                                </a:lnTo>
                                <a:lnTo>
                                  <a:pt x="0" y="1705"/>
                                </a:lnTo>
                                <a:lnTo>
                                  <a:pt x="0" y="1657"/>
                                </a:lnTo>
                                <a:lnTo>
                                  <a:pt x="8" y="1657"/>
                                </a:lnTo>
                                <a:close/>
                                <a:moveTo>
                                  <a:pt x="8" y="1736"/>
                                </a:moveTo>
                                <a:lnTo>
                                  <a:pt x="8" y="1784"/>
                                </a:lnTo>
                                <a:lnTo>
                                  <a:pt x="0" y="1784"/>
                                </a:lnTo>
                                <a:lnTo>
                                  <a:pt x="0" y="1736"/>
                                </a:lnTo>
                                <a:lnTo>
                                  <a:pt x="8" y="1736"/>
                                </a:lnTo>
                                <a:close/>
                                <a:moveTo>
                                  <a:pt x="8" y="1815"/>
                                </a:moveTo>
                                <a:lnTo>
                                  <a:pt x="8" y="1863"/>
                                </a:lnTo>
                                <a:lnTo>
                                  <a:pt x="0" y="1863"/>
                                </a:lnTo>
                                <a:lnTo>
                                  <a:pt x="0" y="1815"/>
                                </a:lnTo>
                                <a:lnTo>
                                  <a:pt x="8" y="1815"/>
                                </a:lnTo>
                                <a:close/>
                                <a:moveTo>
                                  <a:pt x="8" y="1894"/>
                                </a:moveTo>
                                <a:lnTo>
                                  <a:pt x="8" y="1942"/>
                                </a:lnTo>
                                <a:lnTo>
                                  <a:pt x="0" y="1942"/>
                                </a:lnTo>
                                <a:lnTo>
                                  <a:pt x="0" y="1894"/>
                                </a:lnTo>
                                <a:lnTo>
                                  <a:pt x="8" y="1894"/>
                                </a:lnTo>
                                <a:close/>
                                <a:moveTo>
                                  <a:pt x="8" y="1973"/>
                                </a:moveTo>
                                <a:lnTo>
                                  <a:pt x="8" y="2020"/>
                                </a:lnTo>
                                <a:lnTo>
                                  <a:pt x="0" y="2020"/>
                                </a:lnTo>
                                <a:lnTo>
                                  <a:pt x="0" y="1973"/>
                                </a:lnTo>
                                <a:lnTo>
                                  <a:pt x="8" y="1973"/>
                                </a:lnTo>
                                <a:close/>
                                <a:moveTo>
                                  <a:pt x="8" y="2052"/>
                                </a:moveTo>
                                <a:lnTo>
                                  <a:pt x="8" y="2099"/>
                                </a:lnTo>
                                <a:lnTo>
                                  <a:pt x="0" y="2099"/>
                                </a:lnTo>
                                <a:lnTo>
                                  <a:pt x="0" y="2052"/>
                                </a:lnTo>
                                <a:lnTo>
                                  <a:pt x="8" y="2052"/>
                                </a:lnTo>
                                <a:close/>
                                <a:moveTo>
                                  <a:pt x="8" y="2131"/>
                                </a:moveTo>
                                <a:lnTo>
                                  <a:pt x="8" y="2178"/>
                                </a:lnTo>
                                <a:lnTo>
                                  <a:pt x="0" y="2178"/>
                                </a:lnTo>
                                <a:lnTo>
                                  <a:pt x="0" y="2131"/>
                                </a:lnTo>
                                <a:lnTo>
                                  <a:pt x="8" y="213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12" name="Line 161"/>
                        <wps:cNvCnPr/>
                        <wps:spPr bwMode="auto">
                          <a:xfrm>
                            <a:off x="543560" y="1722755"/>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3" name="Line 162"/>
                        <wps:cNvCnPr/>
                        <wps:spPr bwMode="auto">
                          <a:xfrm flipH="1">
                            <a:off x="510540" y="1753235"/>
                            <a:ext cx="59055" cy="50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4" name="Rectangle 163"/>
                        <wps:cNvSpPr>
                          <a:spLocks noChangeArrowheads="1"/>
                        </wps:cNvSpPr>
                        <wps:spPr bwMode="auto">
                          <a:xfrm>
                            <a:off x="237490" y="32385"/>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15" name="Rectangle 164"/>
                        <wps:cNvSpPr>
                          <a:spLocks noChangeArrowheads="1"/>
                        </wps:cNvSpPr>
                        <wps:spPr bwMode="auto">
                          <a:xfrm>
                            <a:off x="194310" y="1420495"/>
                            <a:ext cx="1149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16" name="Rectangle 165"/>
                        <wps:cNvSpPr>
                          <a:spLocks noChangeArrowheads="1"/>
                        </wps:cNvSpPr>
                        <wps:spPr bwMode="auto">
                          <a:xfrm>
                            <a:off x="576580" y="191008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17" name="Rectangle 166"/>
                        <wps:cNvSpPr>
                          <a:spLocks noChangeArrowheads="1"/>
                        </wps:cNvSpPr>
                        <wps:spPr bwMode="auto">
                          <a:xfrm>
                            <a:off x="753110" y="226060"/>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18" name="Rectangle 167"/>
                        <wps:cNvSpPr>
                          <a:spLocks noChangeArrowheads="1"/>
                        </wps:cNvSpPr>
                        <wps:spPr bwMode="auto">
                          <a:xfrm>
                            <a:off x="745490" y="165417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19" name="Rectangle 168"/>
                        <wps:cNvSpPr>
                          <a:spLocks noChangeArrowheads="1"/>
                        </wps:cNvSpPr>
                        <wps:spPr bwMode="auto">
                          <a:xfrm>
                            <a:off x="380365" y="1708150"/>
                            <a:ext cx="4699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g:wgp>
                        <wpg:cNvPr id="120" name="Group 169"/>
                        <wpg:cNvGrpSpPr>
                          <a:grpSpLocks/>
                        </wpg:cNvGrpSpPr>
                        <wpg:grpSpPr bwMode="auto">
                          <a:xfrm>
                            <a:off x="474345" y="1718310"/>
                            <a:ext cx="20955" cy="19685"/>
                            <a:chOff x="747" y="2706"/>
                            <a:chExt cx="33" cy="31"/>
                          </a:xfrm>
                        </wpg:grpSpPr>
                        <wps:wsp>
                          <wps:cNvPr id="121" name="Oval 170"/>
                          <wps:cNvSpPr>
                            <a:spLocks noChangeArrowheads="1"/>
                          </wps:cNvSpPr>
                          <wps:spPr bwMode="auto">
                            <a:xfrm>
                              <a:off x="747" y="2706"/>
                              <a:ext cx="33"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 name="Oval 171"/>
                          <wps:cNvSpPr>
                            <a:spLocks noChangeArrowheads="1"/>
                          </wps:cNvSpPr>
                          <wps:spPr bwMode="auto">
                            <a:xfrm>
                              <a:off x="747" y="2706"/>
                              <a:ext cx="33"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3" name="Group 172"/>
                        <wpg:cNvGrpSpPr>
                          <a:grpSpLocks/>
                        </wpg:cNvGrpSpPr>
                        <wpg:grpSpPr bwMode="auto">
                          <a:xfrm>
                            <a:off x="329565" y="1550035"/>
                            <a:ext cx="20955" cy="19685"/>
                            <a:chOff x="519" y="2441"/>
                            <a:chExt cx="33" cy="31"/>
                          </a:xfrm>
                        </wpg:grpSpPr>
                        <wps:wsp>
                          <wps:cNvPr id="124" name="Oval 173"/>
                          <wps:cNvSpPr>
                            <a:spLocks noChangeArrowheads="1"/>
                          </wps:cNvSpPr>
                          <wps:spPr bwMode="auto">
                            <a:xfrm>
                              <a:off x="519" y="2441"/>
                              <a:ext cx="33"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 name="Oval 174"/>
                          <wps:cNvSpPr>
                            <a:spLocks noChangeArrowheads="1"/>
                          </wps:cNvSpPr>
                          <wps:spPr bwMode="auto">
                            <a:xfrm>
                              <a:off x="519" y="2441"/>
                              <a:ext cx="33"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6" name="Group 175"/>
                        <wpg:cNvGrpSpPr>
                          <a:grpSpLocks/>
                        </wpg:cNvGrpSpPr>
                        <wpg:grpSpPr bwMode="auto">
                          <a:xfrm>
                            <a:off x="692785" y="315595"/>
                            <a:ext cx="21590" cy="20320"/>
                            <a:chOff x="1091" y="497"/>
                            <a:chExt cx="34" cy="32"/>
                          </a:xfrm>
                        </wpg:grpSpPr>
                        <wps:wsp>
                          <wps:cNvPr id="127" name="Oval 176"/>
                          <wps:cNvSpPr>
                            <a:spLocks noChangeArrowheads="1"/>
                          </wps:cNvSpPr>
                          <wps:spPr bwMode="auto">
                            <a:xfrm>
                              <a:off x="1091" y="497"/>
                              <a:ext cx="34"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8" name="Oval 177"/>
                          <wps:cNvSpPr>
                            <a:spLocks noChangeArrowheads="1"/>
                          </wps:cNvSpPr>
                          <wps:spPr bwMode="auto">
                            <a:xfrm>
                              <a:off x="1091" y="497"/>
                              <a:ext cx="34"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29" name="Group 178"/>
                        <wpg:cNvGrpSpPr>
                          <a:grpSpLocks/>
                        </wpg:cNvGrpSpPr>
                        <wpg:grpSpPr bwMode="auto">
                          <a:xfrm>
                            <a:off x="692785" y="1699260"/>
                            <a:ext cx="21590" cy="19685"/>
                            <a:chOff x="1091" y="2676"/>
                            <a:chExt cx="34" cy="31"/>
                          </a:xfrm>
                        </wpg:grpSpPr>
                        <wps:wsp>
                          <wps:cNvPr id="130" name="Oval 179"/>
                          <wps:cNvSpPr>
                            <a:spLocks noChangeArrowheads="1"/>
                          </wps:cNvSpPr>
                          <wps:spPr bwMode="auto">
                            <a:xfrm>
                              <a:off x="1091" y="2676"/>
                              <a:ext cx="34"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1" name="Oval 180"/>
                          <wps:cNvSpPr>
                            <a:spLocks noChangeArrowheads="1"/>
                          </wps:cNvSpPr>
                          <wps:spPr bwMode="auto">
                            <a:xfrm>
                              <a:off x="1091" y="2676"/>
                              <a:ext cx="34"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2" name="Group 181"/>
                        <wpg:cNvGrpSpPr>
                          <a:grpSpLocks/>
                        </wpg:cNvGrpSpPr>
                        <wpg:grpSpPr bwMode="auto">
                          <a:xfrm>
                            <a:off x="329565" y="166370"/>
                            <a:ext cx="20955" cy="20320"/>
                            <a:chOff x="519" y="262"/>
                            <a:chExt cx="33" cy="32"/>
                          </a:xfrm>
                        </wpg:grpSpPr>
                        <wps:wsp>
                          <wps:cNvPr id="133" name="Oval 182"/>
                          <wps:cNvSpPr>
                            <a:spLocks noChangeArrowheads="1"/>
                          </wps:cNvSpPr>
                          <wps:spPr bwMode="auto">
                            <a:xfrm>
                              <a:off x="519" y="262"/>
                              <a:ext cx="33"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4" name="Oval 183"/>
                          <wps:cNvSpPr>
                            <a:spLocks noChangeArrowheads="1"/>
                          </wps:cNvSpPr>
                          <wps:spPr bwMode="auto">
                            <a:xfrm>
                              <a:off x="519" y="262"/>
                              <a:ext cx="33"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5" name="Group 184"/>
                        <wpg:cNvGrpSpPr>
                          <a:grpSpLocks/>
                        </wpg:cNvGrpSpPr>
                        <wpg:grpSpPr bwMode="auto">
                          <a:xfrm>
                            <a:off x="618490" y="1885950"/>
                            <a:ext cx="21590" cy="20320"/>
                            <a:chOff x="974" y="2970"/>
                            <a:chExt cx="34" cy="32"/>
                          </a:xfrm>
                        </wpg:grpSpPr>
                        <wps:wsp>
                          <wps:cNvPr id="136" name="Oval 185"/>
                          <wps:cNvSpPr>
                            <a:spLocks noChangeArrowheads="1"/>
                          </wps:cNvSpPr>
                          <wps:spPr bwMode="auto">
                            <a:xfrm>
                              <a:off x="974" y="2970"/>
                              <a:ext cx="34"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7" name="Oval 186"/>
                          <wps:cNvSpPr>
                            <a:spLocks noChangeArrowheads="1"/>
                          </wps:cNvSpPr>
                          <wps:spPr bwMode="auto">
                            <a:xfrm>
                              <a:off x="974" y="2970"/>
                              <a:ext cx="34"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38" o:spid="_x0000_s1167" editas="canvas" style="position:absolute;left:0;text-align:left;margin-left:293.9pt;margin-top:.3pt;width:108.7pt;height:172.8pt;z-index:-251654144" coordsize="13804,2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">
                <v:shape id="_x0000_s1168" type="#_x0000_t75" style="position:absolute;width:13804;height:21945;visibility:visible;mso-wrap-style:square">
                  <v:fill o:detectmouseclick="t"/>
                  <v:path o:connecttype="none"/>
                </v:shape>
                <v:group id="Group 145" o:spid="_x0000_s1169" style="position:absolute;left:965;top:1371;width:12033;height:3772" coordorigin="152,216" coordsize="1895,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Freeform 146" o:spid="_x0000_s1170" style="position:absolute;left:169;top:216;width:1878;height:594;visibility:visible;mso-wrap-style:square;v-text-anchor:top" coordsize="1878,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8ca8QA&#10;AADbAAAADwAAAGRycy9kb3ducmV2LnhtbESPQWsCMRSE7wX/Q3iCl6JZS6m6ml20IPTQS9deents&#10;nrvRzcuSRF3/vSkUehxm5htmUw62E1fywThWMJ9lIIhrpw03Cr4P++kSRIjIGjvHpOBOAcpi9LTB&#10;XLsbf9G1io1IEA45Kmhj7HMpQ92SxTBzPXHyjs5bjEn6RmqPtwS3nXzJsjdp0XBaaLGn95bqc3Wx&#10;CszwU59eFzvzedxjde93eumftVKT8bBdg4g0xP/wX/tDK1gt4PdL+gGy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fHGvEAAAA2wAAAA8AAAAAAAAAAAAAAAAAmAIAAGRycy9k&#10;b3ducmV2LnhtbFBLBQYAAAAABAAEAPUAAACJAwAAAAA=&#10;" path="m,297r,11l2,319r4,12l10,342r6,11l23,364r9,10l42,385r10,10l64,405r13,10l92,425r15,10l123,444r53,26l196,479r20,7l236,494r21,7l279,508r22,7l324,521r46,12l393,539r24,5l441,549r23,4l488,557r24,4l536,565r24,4l584,572r24,3l631,577r47,5l701,584r23,2l769,589r22,1l813,591r21,1l855,593r21,l897,594r20,l937,594r39,l995,593r18,l1150,586r15,-1l1210,581r15,-1l1239,578r13,-1l1266,575r13,-1l1292,572r13,-2l1317,569r12,-2l1341,565r12,-2l1364,562r11,-2l1386,558r21,-4l1417,553r10,-2l1446,547r10,-2l1482,539r9,-2l1515,531r8,-2l1546,524r7,-2l1560,520r7,-2l1574,516r6,-2l1593,510r6,-2l1605,506r6,-2l1617,502r11,-3l1634,497r10,-4l1650,491r5,-2l1660,487r4,-1l1669,484r5,-2l1678,480r5,-2l1687,476r4,-1l1696,473r4,-2l1704,469r4,-1l1712,466r3,-2l1719,462r4,-1l1726,459r7,-4l1737,454r3,-2l1743,450r7,-3l1753,445r3,-1l1759,442r2,-2l1767,437r3,-1l1772,434r3,-2l1778,431r5,-3l1785,426r7,-5l1794,420r2,-2l1801,415r2,-1l1805,412r2,-1l1809,409r2,-1l1814,405r2,-2l1818,402r7,-6l1826,395r6,-6l1834,387r1,-1l1840,380r2,-1l1843,378r5,-6l1849,371r2,-3l1852,367r1,-2l1854,364r5,-7l1859,356r4,-6l1864,348r4,-6l1868,341r1,-2l1871,333r1,-1l1874,325r,-1l1876,318r,-2l1878,309r,-1l1878,301r,-1l1878,294r,-1l1878,285r-1,-1l1876,278r,-1l1874,270r,-1l1872,263r-1,-2l1869,255r-1,-1l1868,252r-4,-6l1863,245r-4,-7l1859,237r-5,-7l1853,229r-1,-2l1851,226r-2,-3l1848,222r-5,-5l1842,215r-2,-1l1835,208r-1,-1l1832,205r-6,-5l1825,198r-7,-6l1816,191r-2,-2l1811,186r-2,-1l1807,183r-2,-1l1803,180r-2,-1l1796,176r-2,-2l1792,173r-7,-5l1783,167r-5,-4l1775,162r-3,-2l1770,159r-3,-2l1761,154r-2,-2l1756,150r-3,-1l1750,147r-7,-3l1740,142r-3,-2l1733,139r-7,-4l1723,134r-4,-2l1715,130r-3,-2l1708,127r-4,-2l1700,123r-4,-2l1691,120r-4,-2l1683,116r-5,-2l1674,112r-5,-2l1664,109r-4,-2l1655,105r-5,-2l1644,101r-10,-4l1628,96r-11,-4l1611,90r-6,-2l1599,86r-6,-2l1580,80r-6,-2l1567,76r-7,-1l1553,73r-7,-2l1523,65r-8,-2l1491,57r-9,-2l1456,49r-10,-2l1427,44r-10,-2l1407,40r-21,-4l1375,34r-11,-2l1353,31r-12,-2l1329,27r-12,-2l1305,24r-13,-2l1279,21r-13,-2l1252,17r-13,-1l1225,14r-15,-1l1165,9,1150,8,1013,1r-18,l976,1,937,,917,,897,1r-21,l855,2r-21,l813,3,791,4,769,5,724,8r-23,2l678,12r-47,5l608,19r-24,3l560,26r-24,3l512,33r-24,4l464,41r-23,5l417,50r-24,6l370,61,324,73r-23,6l279,86r-22,7l236,100r-20,8l196,116r-20,8l123,150r-16,9l92,169,77,179,64,189,52,199,42,209,32,220r-9,11l16,242r-6,11l6,264,2,275,,286r,11e" filled="f" strokeweight=".4pt">
                    <v:stroke joinstyle="miter"/>
                    <v:path arrowok="t" o:connecttype="custom" o:connectlocs="16,353;77,415;216,486;370,533;512,561;678,582;834,592;976,594;1225,580;1305,570;1375,560;1456,545;1553,522;1599,508;1644,493;1674,482;1700,471;1723,461;1750,447;1770,436;1792,421;1807,411;1825,396;1842,379;1853,365;1868,342;1874,324;1878,300;1876,277;1868,254;1854,230;1843,217;1826,200;1809,185;1794,174;1772,160;1753,149;1726,135;1704,125;1678,114;1650,103;1605,88;1560,75;1482,55;1386,36;1317,25;1239,16;995,1;855,2;701,10;536,29;393,56;236,100;92,169;23,231;0,297" o:connectangles="0,0,0,0,0,0,0,0,0,0,0,0,0,0,0,0,0,0,0,0,0,0,0,0,0,0,0,0,0,0,0,0,0,0,0,0,0,0,0,0,0,0,0,0,0,0,0,0,0,0,0,0,0,0,0,0"/>
                  </v:shape>
                  <v:rect id="Rectangle 147" o:spid="_x0000_s1171" style="position:absolute;left:152;top:497;width:33;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hPsMA&#10;AADbAAAADwAAAGRycy9kb3ducmV2LnhtbERPz2vCMBS+C/sfwhvspqkyh3amMgcDL8Lsdpi3Z/Ns&#10;S5uXLom2+tcvh4HHj+/3aj2YVlzI+dqygukkAUFcWF1zqeD762O8AOEDssbWMim4kod19jBaYapt&#10;z3u65KEUMYR9igqqELpUSl9UZNBPbEccuZN1BkOErpTaYR/DTStnSfIiDdYcGyrs6L2iosnPRsFm&#10;udj8fj7z7rY/Hujwc2zmM5co9fQ4vL2CCDSEu/jfvdUKlnFs/B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ohPsMAAADbAAAADwAAAAAAAAAAAAAAAACYAgAAZHJzL2Rv&#10;d25yZXYueG1sUEsFBgAAAAAEAAQA9QAAAIgDAAAAAA==&#10;" fillcolor="black" stroked="f"/>
                  <v:rect id="Rectangle 148" o:spid="_x0000_s1172" style="position:absolute;left:152;top:497;width:33;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EpcYA&#10;AADbAAAADwAAAGRycy9kb3ducmV2LnhtbESPT2vCQBTE7wW/w/KE3uqm0opJ3YgWCr0U6p9DvT2z&#10;r0lI9m3c3Wr007sFweMwM79hZvPetOJIzteWFTyPEhDEhdU1lwq2m4+nKQgfkDW2lknBmTzM88HD&#10;DDNtT7yi4zqUIkLYZ6igCqHLpPRFRQb9yHbE0fu1zmCI0pVSOzxFuGnlOEkm0mDNcaHCjt4rKpr1&#10;n1GwTKfLw/cLf11W+x3tfvbN69glSj0O+8UbiEB9uIdv7U+tIE3h/0v8AT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aEpcYAAADbAAAADwAAAAAAAAAAAAAAAACYAgAAZHJz&#10;L2Rvd25yZXYueG1sUEsFBgAAAAAEAAQA9QAAAIsDAAAAAA==&#10;" fillcolor="black" stroked="f"/>
                </v:group>
                <v:shape id="Freeform 149" o:spid="_x0000_s1173" style="position:absolute;left:1047;top:15182;width:11976;height:1918;visibility:visible;mso-wrap-style:square;v-text-anchor:top" coordsize="1886,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I9/MQA&#10;AADcAAAADwAAAGRycy9kb3ducmV2LnhtbESPQWvDMAyF74P9B6PBLqO1t0O7pXVLKQzGLmXpfoAW&#10;q4lpLAfbTbN/Px0Ku0m8p/c+rbdT6NVIKfvIFp7nBhRxE53n1sL38X32CioXZId9ZLLwSxm2m/u7&#10;NVYuXvmLxrq0SkI4V2ihK2WotM5NRwHzPA7Eop1iClhkTa12Ca8SHnr9YsxCB/QsDR0OtO+oOdeX&#10;YOHHffpDk5b72u9Gbcrw5N/Gi7WPD9NuBarQVP7Nt+sPJ/hG8OUZmU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PfzEAAAA3AAAAA8AAAAAAAAAAAAAAAAAmAIAAGRycy9k&#10;b3ducmV2LnhtbFBLBQYAAAAABAAEAPUAAACJAwAAAAA=&#10;" path="m,300l12,254r8,2l8,302,,300xm29,225r7,-8l64,191r6,5l42,223r,-1l36,230r-7,-5xm91,171r3,-2l101,164r7,-4l116,156r7,-5l130,148r4,-2l138,152r-4,2l134,154r-7,4l127,158r-7,4l120,162r-7,5l113,167r-7,4l106,171r-7,4l99,175r-3,2l91,171xm163,131r3,-1l173,126r14,-6l195,117r7,-3l209,111r,l212,118r,1l212,119r-7,2l205,121r-7,3l198,124r-7,3l191,127r-14,6l177,133r-7,4l170,137r-3,1l163,131xm240,100r5,-2l252,96r21,-8l281,86r7,-2l290,91r-7,3l283,94r-7,2l276,96r-21,7l255,103r-7,2l248,105r-5,2l240,100xm320,75r4,-2l331,72r7,-2l345,68r14,-4l367,62r1,l370,70r-1,l369,70r-7,2l362,72r-15,3l347,75r-7,2l340,77r-7,2l333,79r-7,2l326,81r-4,1l320,75xm400,55r24,-6l431,48r7,-2l446,45r3,-1l451,52r-4,1l447,53r-7,1l440,54r-7,2l433,56r-7,1l426,57r-24,5l400,55xm482,38r6,-1l496,36r14,-3l517,32r14,-2l533,38r-14,2l519,40r-8,1l511,41r-14,3l497,44r-7,1l490,45r-6,1l482,38xm564,25r3,l574,24r15,-2l596,21r18,-2l615,27r-18,2l597,29r-7,1l590,30r-14,2l576,32r-8,1l568,33r-2,l564,25xm647,15r42,-4l696,10r1,l698,18r-1,l697,18r-7,1l690,19r-42,4l647,15xm730,8r9,-1l746,7,780,5r1,8l747,14r,l740,15r,l731,16,730,8xm813,3l839,2r7,l864,1r,8l847,10r,l839,10r1,l814,11,813,3xm897,r42,l947,r,l947,8r,l947,8r-8,l939,8r-42,l897,xm980,r10,l997,1r7,l1011,1r19,l1030,9r-19,l1011,9r-7,l997,8r-8,l989,8r-9,l980,xm1064,3r26,1l1097,4r17,1l1113,13r-17,-1l1096,12r-7,l1089,12r-26,-2l1064,3xm1147,7r14,1l1168,9r22,1l1197,11r-1,8l1189,18r,l1168,17r,l1161,16r,l1146,15r1,-8xm1230,14r10,1l1247,16r7,1l1280,20r-1,8l1253,25r,l1246,24r-7,-1l1239,23r-10,-1l1230,14xm1313,24r6,1l1340,28r7,1l1362,31r-1,8l1346,37r,l1339,36r,l1318,33r,l1312,32r1,-8xm1395,37r3,l1412,40r7,1l1440,45r4,1l1443,54r-4,-1l1439,53r-22,-4l1417,49r-7,-2l1410,47r-14,-2l1396,45r-2,-1l1395,37xm1477,53r13,3l1498,57r21,5l1526,64r-2,8l1517,70r,l1496,65r,l1489,63r,l1475,60r2,-7xm1558,72r4,1l1584,80r7,2l1598,84r7,2l1606,86r-3,8l1603,94r,l1595,91r,l1588,89r,l1581,87r,l1560,81r,l1556,80r2,-8xm1637,97r4,1l1648,100r7,3l1663,106r14,5l1684,114r-3,7l1674,119r,l1660,113r,l1652,110r,l1645,108r,l1638,105r,l1635,104r2,-7xm1715,127r5,3l1727,133r7,3l1742,140r7,4l1756,148r3,1l1755,156r-3,-2l1752,154r-7,-3l1745,151r-7,-4l1738,147r-7,-4l1731,143r-7,-3l1724,140r-8,-3l1716,137r-5,-3l1715,127xm1788,166r4,3l1799,174r8,5l1814,184r7,6l1827,196r-5,6l1815,196r1,l1809,190r,l1801,185r1,l1794,180r,l1787,175r,l1783,173r5,-7xm1851,219r6,7l1865,236r7,12l1876,261r-8,2l1864,251r1,1l1857,240r1,l1851,231r,l1845,224r6,-5xm1884,292r2,8l1878,302r-2,-8l1884,292xe" fillcolor="black" strokeweight=".05pt">
                  <v:stroke joinstyle="bevel"/>
                  <v:path arrowok="t" o:connecttype="custom" o:connectlocs="22860,137795;57785,108585;85090,92710;76200,102870;60960,112395;128270,72390;130175,76835;107950,86995;173355,55880;175260,60960;203200,47625;233680,39370;220345,47625;204470,52070;285115,27940;274955,35560;314960,22860;324485,26035;306070,24130;390525,17145;360680,20955;442595,6350;410845,9525;474345,8890;537210,1270;516890,6985;601345,5080;628650,0;641985,5715;675640,1905;691515,7620;755650,6350;737235,10160;796290,10795;786765,14605;864870,19685;836930,20955;914400,28575;895350,29845;946150,35560;949960,41275;991870,46355;1017905,59690;1003935,55245;1046480,63500;1062990,75565;1040130,66675;1101090,86360;1112520,97790;1094740,88900;1137920,107315;1152525,124460;1139190,114300;1184275,149860;1179830,152400;1192530,191770" o:connectangles="0,0,0,0,0,0,0,0,0,0,0,0,0,0,0,0,0,0,0,0,0,0,0,0,0,0,0,0,0,0,0,0,0,0,0,0,0,0,0,0,0,0,0,0,0,0,0,0,0,0,0,0,0,0,0,0"/>
                  <o:lock v:ext="edit" verticies="t"/>
                </v:shape>
                <v:shape id="Freeform 150" o:spid="_x0000_s1174" style="position:absolute;left:1073;top:17094;width:11925;height:1879;visibility:visible;mso-wrap-style:square;v-text-anchor:top" coordsize="1878,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dssQA&#10;AADcAAAADwAAAGRycy9kb3ducmV2LnhtbERP32vCMBB+H+x/CCfsZWiikyHVKEMQx5DBdKiPR3O2&#10;xeZSmthW/3ozEPZ2H9/Pmy06W4qGal841jAcKBDEqTMFZxp+d6v+BIQPyAZLx6ThSh4W8+enGSbG&#10;tfxDzTZkIoawT1BDHkKVSOnTnCz6gauII3dytcUQYZ1JU2Mbw20pR0q9S4sFx4YcK1rmlJ63F6th&#10;8/W6bBS14Xu8flsfjvZ22e93Wr/0uo8piEBd+Bc/3J8mzldD+HsmX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BHbLEAAAA3AAAAA8AAAAAAAAAAAAAAAAAmAIAAGRycy9k&#10;b3ducmV2LnhtbFBLBQYAAAAABAAEAPUAAACJAwAAAAA=&#10;" path="m,l14,51r7,11l28,72r7,8l64,107r7,6l78,118r7,5l92,128r7,5l107,137r7,4l121,146r7,3l135,153r7,4l149,161r8,3l164,167r7,3l185,177r7,3l199,183r8,2l221,191r7,3l235,196r7,3l249,201r22,7l278,211r7,2l292,215r7,2l321,223r7,2l335,227r7,2l357,233r7,1l385,239r7,2l421,247r7,2l435,250r7,2l464,256r7,1l485,259r7,2l507,263r7,1l535,268r7,1l564,272r7,1l585,275r7,l628,280r7,l642,281r43,4l692,286r22,2l721,288r14,1l742,290r43,2l792,293r43,2l842,295r29,1l878,296r7,l893,296r42,l943,296r42,l993,296r7,l1007,296r28,-1l1042,295r43,-2l1093,292r42,-2l1143,289r14,-1l1164,288r21,-2l1193,285r42,-4l1243,280r7,l1286,275r7,l1307,273r7,-1l1336,269r7,-1l1364,264r7,-1l1386,261r7,-2l1407,257r7,-1l1435,252r8,-2l1450,249r7,-2l1486,241r7,-2l1514,234r7,-1l1536,229r7,-2l1550,225r7,-2l1578,217r8,-2l1593,213r7,-2l1607,208r21,-7l1636,199r7,-3l1650,194r7,-3l1671,185r8,-2l1686,180r7,-3l1707,170r7,-3l1721,164r8,-3l1736,157r7,-4l1750,149r7,-3l1764,141r7,-4l1779,133r7,-5l1793,123r7,-5l1807,113r7,-6l1843,80r7,-8l1857,62r7,-11l1878,e" filled="f" strokeweight=".4pt">
                  <v:stroke joinstyle="miter"/>
                  <v:path arrowok="t" o:connecttype="custom" o:connectlocs="13335,39370;40640,67945;53975,78105;67945,86995;81280,94615;94615,102235;108585,107950;126365,116205;144780,123190;158115,127635;180975,135255;203835,141605;217170,145415;244475,151765;271780,158115;294640,162560;312420,165735;339725,170180;362585,173355;398780,177800;434975,180975;457835,182880;498475,185420;534670,187325;561975,187960;598805,187960;635000,187960;661670,187325;720725,184150;739140,182880;784225,178435;816610,174625;834390,172720;866140,167640;884555,164465;911225,160020;925195,156845;961390,148590;979805,144145;1002030,137795;1016000,133985;1038860,126365;1052195,121285;1070610,114300;1088390,106045;1102360,99695;1115695,92710;1129665,84455;1143000,74930;1170305,50800;1183640,32385" o:connectangles="0,0,0,0,0,0,0,0,0,0,0,0,0,0,0,0,0,0,0,0,0,0,0,0,0,0,0,0,0,0,0,0,0,0,0,0,0,0,0,0,0,0,0,0,0,0,0,0,0,0,0"/>
                </v:shape>
                <v:line id="Line 151" o:spid="_x0000_s1175" style="position:absolute;visibility:visible;mso-wrap-style:square" from="1073,3257" to="1079,1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3sDcEAAADcAAAADwAAAGRycy9kb3ducmV2LnhtbERP32vCMBB+F/Y/hBvsRWY6wSKdUaYg&#10;DHyQWX0/mltbTC4lSW397xdB2Nt9fD9vtRmtETfyoXWs4GOWgSCunG65VnAu9+9LECEiazSOScGd&#10;AmzWL5MVFtoN/EO3U6xFCuFQoIImxq6QMlQNWQwz1xEn7td5izFBX0vtcUjh1sh5luXSYsupocGO&#10;dg1V11NvFUyP93a7L8Ngcl8uDjmZY3+9KPX2On59gog0xn/x0/2t0/xsDo9n0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ewNwQAAANwAAAAPAAAAAAAAAAAAAAAA&#10;AKECAABkcnMvZG93bnJldi54bWxQSwUGAAAAAAQABAD5AAAAjwMAAAAA&#10;" strokeweight=".4pt">
                  <v:stroke joinstyle="miter"/>
                </v:line>
                <v:line id="Line 152" o:spid="_x0000_s1176" style="position:absolute;visibility:visible;mso-wrap-style:square" from="12998,3257" to="13004,1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FJlsIAAADcAAAADwAAAGRycy9kb3ducmV2LnhtbERP32vCMBB+F/Y/hBv4IjPdhkW6RtkG&#10;grAH0er70dza0uRSkmjrf78MBnu7j+/nldvJGnEjHzrHCp6XGQji2umOGwXnave0BhEiskbjmBTc&#10;KcB28zArsdBu5CPdTrERKYRDgQraGIdCylC3ZDEs3UCcuG/nLcYEfSO1xzGFWyNfsiyXFjtODS0O&#10;9NlS3Z+uVsHicO8+dlUYTe6r1VdO5nDtL0rNH6f3NxCRpvgv/nPvdZqfvcL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FJlsIAAADcAAAADwAAAAAAAAAAAAAA&#10;AAChAgAAZHJzL2Rvd25yZXYueG1sUEsFBgAAAAAEAAQA+QAAAJADAAAAAA==&#10;" strokeweight=".4pt">
                  <v:stroke joinstyle="miter"/>
                </v:line>
                <v:shape id="Freeform 153" o:spid="_x0000_s1177" style="position:absolute;left:7010;top:3257;width:51;height:13837;visibility:visible;mso-wrap-style:square;v-text-anchor:top" coordsize="8,2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bvcIA&#10;AADcAAAADwAAAGRycy9kb3ducmV2LnhtbERP22oCMRB9L/Qfwgi+FDerFJF1o0hVFArFGz4Pm+le&#10;upksSdTt3zeFQt/mcK6TL3vTijs5X1tWME5SEMSF1TWXCi7n7WgGwgdkja1lUvBNHpaL56ccM20f&#10;fKT7KZQihrDPUEEVQpdJ6YuKDPrEdsSR+7TOYIjQlVI7fMRw08pJmk6lwZpjQ4UdvVVUfJ1uRsG5&#10;DetD2TR2t7nuXTOVH7N3elFqOOhXcxCB+vAv/nPvdZyfvsLvM/EC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IFu9wgAAANwAAAAPAAAAAAAAAAAAAAAAAJgCAABkcnMvZG93&#10;bnJldi54bWxQSwUGAAAAAAQABAD1AAAAhwMAAAAA&#10;" path="m8,r,47l,47,,,8,xm8,79r,47l,126,,79r8,xm8,158r,47l,205,,158r8,xm8,237r,47l,284,,237r8,xm8,316r,47l,363,,316r8,xm8,395r,47l,442,,395r8,xm8,474r,47l,521,,474r8,xm8,553r,47l,600,,553r8,xm8,632r,47l,679,,632r8,xm8,710r,48l,758,,710r8,xm8,789r,48l,837,,789r8,xm8,868r,48l,916,,868r8,xm8,947r,48l,995,,947r8,xm8,1026r,48l,1074r,-48l8,1026xm8,1105r,48l,1153r,-48l8,1105xm8,1184r,47l,1231r,-47l8,1184xm8,1263r,47l,1310r,-47l8,1263xm8,1342r,47l,1389r,-47l8,1342xm8,1421r,47l,1468r,-47l8,1421xm8,1500r,47l,1547r,-47l8,1500xm8,1579r,47l,1626r,-47l8,1579xm8,1658r,47l,1705r,-47l8,1658xm8,1737r,47l,1784r,-47l8,1737xm8,1816r,47l,1863r,-47l8,1816xm8,1894r,48l,1942r,-48l8,1894xm8,1973r,48l,2021r,-48l8,1973xm8,2052r,48l,2100r,-48l8,2052xm8,2131r,48l,2179r,-48l8,2131xe" fillcolor="black" strokeweight=".05pt">
                  <v:stroke joinstyle="bevel"/>
                  <v:path arrowok="t" o:connecttype="custom" o:connectlocs="0,29845;5080,50165;0,50165;5080,130175;5080,100330;0,180340;5080,200660;0,200660;5080,280670;5080,250825;0,330835;5080,351155;0,351155;5080,431165;5080,401320;0,481330;5080,501015;0,501015;5080,581660;5080,551180;0,631825;5080,651510;0,651510;5080,732155;5080,701675;0,781685;5080,802005;0,802005;5080,882015;5080,852170;0,932180;5080,952500;0,952500;5080,1032510;5080,1002665;0,1082675;5080,1102995;0,1102995;5080,1183005;5080,1153160;0,1233170;5080,1252855;0,1252855;5080,1333500;5080,1303020;0,1383665" o:connectangles="0,0,0,0,0,0,0,0,0,0,0,0,0,0,0,0,0,0,0,0,0,0,0,0,0,0,0,0,0,0,0,0,0,0,0,0,0,0,0,0,0,0,0,0,0,0"/>
                  <o:lock v:ext="edit" verticies="t"/>
                </v:shape>
                <v:shape id="Freeform 154" o:spid="_x0000_s1178" style="position:absolute;left:3390;top:1739;width:3658;height:1543;visibility:visible;mso-wrap-style:square;v-text-anchor:top" coordsize="57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RxCMIA&#10;AADcAAAADwAAAGRycy9kb3ducmV2LnhtbERP24rCMBB9F/Yfwiz4IjZdL4vURllFwQcRdP2AsZlt&#10;6zaT0kStf28Ewbc5nOuk89ZU4kqNKy0r+IpiEMSZ1SXnCo6/6/4EhPPIGivLpOBODuazj06KibY3&#10;3tP14HMRQtglqKDwvk6kdFlBBl1ka+LA/dnGoA+wyaVu8BbCTSUHcfwtDZYcGgqsaVlQ9n+4GAXb&#10;E/Y0ucVwcj6vdvlmtBtgdlGq+9n+TEF4av1b/HJvdJgfj+H5TLh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5HEIwgAAANwAAAAPAAAAAAAAAAAAAAAAAJgCAABkcnMvZG93&#10;bnJldi54bWxQSwUGAAAAAAQABAD1AAAAhwMAAAAA&#10;" path="m3,l49,19r-3,7l,7,3,xm80,32r46,18l122,58,76,39r4,-7xm156,63r46,19l199,89,153,70r3,-7xm233,94r45,19l275,121,229,102r4,-8xm309,126r46,19l352,152,306,133r3,-7xm385,157r46,19l428,183,382,165r3,-8xm462,189r46,19l504,215,459,196r3,-7xm538,220r38,16l572,243,535,227r3,-7xe" fillcolor="black" strokeweight=".05pt">
                  <v:stroke joinstyle="bevel"/>
                  <v:path arrowok="t" o:connecttype="custom" o:connectlocs="1905,0;31115,12065;29210,16510;0,4445;1905,0;50800,20320;80010,31750;77470,36830;48260,24765;50800,20320;99060,40005;128270,52070;126365,56515;97155,44450;99060,40005;147955,59690;176530,71755;174625,76835;145415,64770;147955,59690;196215,80010;225425,92075;223520,96520;194310,84455;196215,80010;244475,99695;273685,111760;271780,116205;242570,104775;244475,99695;293370,120015;322580,132080;320040,136525;291465,124460;293370,120015;341630,139700;365760,149860;363220,154305;339725,144145;341630,139700" o:connectangles="0,0,0,0,0,0,0,0,0,0,0,0,0,0,0,0,0,0,0,0,0,0,0,0,0,0,0,0,0,0,0,0,0,0,0,0,0,0,0,0"/>
                  <o:lock v:ext="edit" verticies="t"/>
                </v:shape>
                <v:shape id="Freeform 155" o:spid="_x0000_s1179" style="position:absolute;left:6337;top:17081;width:724;height:1708;visibility:visible;mso-wrap-style:square;v-text-anchor:top" coordsize="114,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S7MEA&#10;AADcAAAADwAAAGRycy9kb3ducmV2LnhtbERPS2sCMRC+F/ofwhR6q4kWVFazYgtWPfqA9jhsZjfB&#10;zWTZpLr++6ZQ6G0+vucsV4NvxZX66AJrGI8UCOIqGMeNhvNp8zIHEROywTYwabhThFX5+LDEwoQb&#10;H+h6TI3IIRwL1GBT6gopY2XJYxyFjjhzdeg9pgz7Rpoebznct3Ki1FR6dJwbLHb0bqm6HL+9Bqf2&#10;1esHUnC7ff3lZqetfQufWj8/DesFiERD+hf/uXcmz1dT+H0mXyD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lUuzBAAAA3AAAAA8AAAAAAAAAAAAAAAAAmAIAAGRycy9kb3du&#10;cmV2LnhtbFBLBQYAAAAABAAEAPUAAACGAwAAAAA=&#10;" path="m114,3l96,47,88,45,106,r8,3xm85,77l67,121r-8,-3l77,74r8,3xm55,151l37,195r-7,-3l47,148r8,3xm26,225l8,269,,266,18,222r8,3xe" fillcolor="black" strokeweight=".05pt">
                  <v:stroke joinstyle="bevel"/>
                  <v:path arrowok="t" o:connecttype="custom" o:connectlocs="72390,1905;60960,29845;55880,28575;67310,0;72390,1905;53975,48895;42545,76835;37465,74930;48895,46990;53975,48895;34925,95885;23495,123825;19050,121920;29845,93980;34925,95885;16510,142875;5080,170815;0,168910;11430,140970;16510,142875" o:connectangles="0,0,0,0,0,0,0,0,0,0,0,0,0,0,0,0,0,0,0,0"/>
                  <o:lock v:ext="edit" verticies="t"/>
                </v:shape>
                <v:shape id="Freeform 156" o:spid="_x0000_s1180" style="position:absolute;left:3384;top:1828;width:2934;height:17139;visibility:visible;mso-wrap-style:square;v-text-anchor:top" coordsize="462,2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jFksIA&#10;AADcAAAADwAAAGRycy9kb3ducmV2LnhtbERPzWrCQBC+F/oOyxR6kboxiJbUVURa6sFD1T7AkJ1m&#10;U7OzMTtqfHtXKPQ2H9/vzBa9b9SZulgHNjAaZqCIy2Brrgx87z9eXkFFQbbYBCYDV4qwmD8+zLCw&#10;4cJbOu+kUimEY4EGnEhbaB1LRx7jMLTEifsJnUdJsKu07fCSwn2j8yybaI81pwaHLa0clYfdyRs4&#10;jMfX38+T5O0x2o17F//lB7kxz0/98g2UUC//4j/32qb52RTuz6QL9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MWSwgAAANwAAAAPAAAAAAAAAAAAAAAAAJgCAABkcnMvZG93&#10;bnJldi54bWxQSwUGAAAAAAQABAD1AAAAhwMAAAAA&#10;" path="m454,2699r-8,-47l454,2651r8,46l454,2699xm441,2621r-8,-47l441,2573r8,47l441,2621xm428,2543r-8,-47l428,2495r8,47l428,2543xm414,2465r-7,-47l415,2417r8,47l414,2465xm401,2387r-8,-47l402,2339r8,47l401,2387xm388,2309r-8,-47l389,2261r7,47l388,2309xm375,2231r-8,-47l375,2183r8,47l375,2231xm362,2153r-8,-47l362,2105r8,47l362,2153xm349,2075r-8,-47l349,2027r8,47l349,2075xm336,1997r-8,-47l336,1949r8,47l336,1997xm323,1919r-8,-47l323,1871r8,47l323,1919xm310,1841r-8,-47l310,1793r8,47l310,1841xm296,1763r-7,-46l297,1715r8,47l296,1763xm283,1685r-7,-46l284,1637r8,47l283,1685xm270,1607r-7,-46l271,1559r8,47l270,1607xm257,1530r-8,-47l258,1481r7,47l257,1530xm244,1452r-8,-47l245,1404r7,46l244,1452xm231,1374r-8,-47l231,1326r8,46l231,1374xm218,1296r-8,-47l218,1248r8,46l218,1296xm205,1218r-8,-47l205,1170r8,46l205,1218xm192,1140r-8,-47l192,1092r8,46l192,1140xm179,1062r-8,-47l179,1014r8,47l179,1062xm166,984r-8,-47l166,936r8,47l166,984xm152,906r-7,-47l153,858r8,47l152,906xm139,828r-7,-47l140,780r8,47l139,828xm126,750r-8,-47l127,702r8,47l126,750xm113,672r-8,-47l114,624r7,47l113,672xm100,594l92,547r8,-1l108,593r-8,1xm87,516l79,469r8,-1l95,515r-8,1xm74,438l66,391r8,-1l82,437r-8,1xm61,360l53,313r8,-1l69,359r-8,1xm48,282l40,235r8,-1l56,281r-8,1xm35,204l27,158r8,-2l43,203r-8,1xm21,126l14,80r8,-2l30,125r-9,1xm8,48l,2,9,r8,47l8,48xe" fillcolor="black" strokeweight=".05pt">
                  <v:stroke joinstyle="bevel"/>
                  <v:path arrowok="t" o:connecttype="custom" o:connectlocs="288290,1683385;280035,1664335;285115,1663700;266700,1584960;271780,1614805;263525,1534795;254635,1515745;260350,1515110;241300,1436370;246380,1466215;238125,1386205;229870,1367155;234950,1366520;216535,1287780;221615,1317625;213360,1237615;205105,1218565;210185,1217930;191770,1139190;196850,1169035;188595,1089025;179705,1069975;185420,1069340;167005,991235;171450,1020445;163830,940435;154940,922020;160020,920750;141605,842645;146685,872490;138430,792480;130175,773430;135255,772160;116840,694055;121920,723900;113665,643890;105410,624840;110490,624205;92075,545465;96520,575310;88900,495300;80010,476250;85725,475615;66675,396875;71755,426720;63500,346710;55245,327660;60325,327025;41910,248285;46990,278130;38735,198120;30480,179070;35560,178435;17145,100330;22225,129540;13970,49530;5080,30480;10795,29845" o:connectangles="0,0,0,0,0,0,0,0,0,0,0,0,0,0,0,0,0,0,0,0,0,0,0,0,0,0,0,0,0,0,0,0,0,0,0,0,0,0,0,0,0,0,0,0,0,0,0,0,0,0,0,0,0,0,0,0,0,0"/>
                  <o:lock v:ext="edit" verticies="t"/>
                </v:shape>
                <v:shape id="Freeform 157" o:spid="_x0000_s1181" style="position:absolute;left:3378;top:15582;width:2914;height:3372;visibility:visible;mso-wrap-style:square;v-text-anchor:top" coordsize="45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0VyMYA&#10;AADcAAAADwAAAGRycy9kb3ducmV2LnhtbESPT2vDMAzF74N9B6PBbqvTDtaQ1S1lUBjbDv0z2FWL&#10;1Tg0lrPYTbJvXx0KvUm8p/d+WqxG36ieulgHNjCdZKCIy2Brrgx8HzZPOaiYkC02gcnAP0VYLe/v&#10;FljYMPCO+n2qlIRwLNCAS6kttI6lI49xElpi0Y6h85hk7SptOxwk3Dd6lmUv2mPN0uCwpTdH5Wl/&#10;9gY+5y7/O2y/0rMd7Ln/+F3/5KfBmMeHcf0KKtGYbubr9bsV/Exo5RmZQC8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0VyMYAAADcAAAADwAAAAAAAAAAAAAAAACYAgAAZHJz&#10;L2Rvd25yZXYueG1sUEsFBgAAAAAEAAQA9QAAAIsDAAAAAA==&#10;" path="m7,l38,37r-6,5l,5,7,xm60,61l91,98r-6,5l53,66r7,-5xm112,122r32,37l137,164,106,127r6,-5xm165,183r31,37l190,225,158,189r7,-6xm217,245r32,37l243,286,211,250r6,-5xm270,306r31,37l295,348,264,311r6,-5xm322,367r32,37l348,409,316,372r6,-5xm375,428r32,37l400,470,369,433r6,-5xm428,490r31,36l453,531,421,495r7,-5xe" fillcolor="black" strokeweight=".05pt">
                  <v:stroke joinstyle="bevel"/>
                  <v:path arrowok="t" o:connecttype="custom" o:connectlocs="4445,0;24130,23495;20320,26670;0,3175;4445,0;38100,38735;57785,62230;53975,65405;33655,41910;38100,38735;71120,77470;91440,100965;86995,104140;67310,80645;71120,77470;104775,116205;124460,139700;120650,142875;100330,120015;104775,116205;137795,155575;158115,179070;154305,181610;133985,158750;137795,155575;171450,194310;191135,217805;187325,220980;167640,197485;171450,194310;204470,233045;224790,256540;220980,259715;200660,236220;204470,233045;238125,271780;258445,295275;254000,298450;234315,274955;238125,271780;271780,311150;291465,334010;287655,337185;267335,314325;271780,311150" o:connectangles="0,0,0,0,0,0,0,0,0,0,0,0,0,0,0,0,0,0,0,0,0,0,0,0,0,0,0,0,0,0,0,0,0,0,0,0,0,0,0,0,0,0,0,0,0"/>
                  <o:lock v:ext="edit" verticies="t"/>
                </v:shape>
                <v:shape id="Freeform 158" o:spid="_x0000_s1182" style="position:absolute;left:4845;top:17068;width:2190;height:235;visibility:visible;mso-wrap-style:square;v-text-anchor:top" coordsize="34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NlBcAA&#10;AADcAAAADwAAAGRycy9kb3ducmV2LnhtbERPS4vCMBC+L/gfwix4W5P1IGs1ShEEPezBx8Xb0Ixt&#10;MZmUJNr67zeCsLf5+J6zXA/OigeF2HrW8D1RIIgrb1quNZxP268fEDEhG7SeScOTIqxXo48lFsb3&#10;fKDHMdUih3AsUEOTUldIGauGHMaJ74gzd/XBYcow1NIE7HO4s3Kq1Ew6bDk3NNjRpqHqdrw7DaV6&#10;pnZvy+tlsJvf+jaf9S6g1uPPoVyASDSkf/HbvTN5vprD65l8gV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dNlBcAAAADcAAAADwAAAAAAAAAAAAAAAACYAgAAZHJzL2Rvd25y&#10;ZXYueG1sUEsFBgAAAAAEAAQA9QAAAIUDAAAAAA==&#10;" path="m,29l50,25r,8l1,37,,29xm83,22r50,-4l133,26,84,30,83,22xm166,15r50,-4l216,19r-49,4l166,15xm249,8l299,4r,8l250,16,249,8xm332,1l345,r,8l333,9,332,1xe" fillcolor="black" strokeweight=".05pt">
                  <v:stroke joinstyle="bevel"/>
                  <v:path arrowok="t" o:connecttype="custom" o:connectlocs="0,18415;31750,15875;31750,20955;635,23495;0,18415;52705,13970;84455,11430;84455,16510;53340,19050;52705,13970;105410,9525;137160,6985;137160,12065;106045,14605;105410,9525;158115,5080;189865,2540;189865,7620;158750,10160;158115,5080;210820,635;219075,0;219075,5080;211455,5715;210820,635" o:connectangles="0,0,0,0,0,0,0,0,0,0,0,0,0,0,0,0,0,0,0,0,0,0,0,0,0"/>
                  <o:lock v:ext="edit" verticies="t"/>
                </v:shape>
                <v:shape id="Freeform 159" o:spid="_x0000_s1183" style="position:absolute;left:3390;top:15576;width:3658;height:1537;visibility:visible;mso-wrap-style:square;v-text-anchor:top" coordsize="576,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Nd3MUA&#10;AADcAAAADwAAAGRycy9kb3ducmV2LnhtbESPQUvDQBCF70L/wzIFb3YTBZHYbZFiQb1Iowi9TbPT&#10;JDY7G7LTNP575yB4m+G9ee+b5XoKnRlpSG1kB/kiA0NcRd9y7eDzY3vzACYJsscuMjn4oQTr1exq&#10;iYWPF97RWEptNIRTgQ4akb6wNlUNBUyL2BOrdoxDQNF1qK0f8KLhobO3WXZvA7asDQ32tGmoOpXn&#10;4OB9l+7KfNuhjM+HvXyf9+Hr7dW56/n09AhGaJJ/89/1i1f8XPH1GZ3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13cxQAAANwAAAAPAAAAAAAAAAAAAAAAAJgCAABkcnMv&#10;ZG93bnJldi54bWxQSwUGAAAAAAQABAD1AAAAigMAAAAA&#10;" path="m3,l49,19r-3,7l,7,3,xm80,31r46,19l122,57,76,38r4,-7xm156,63r46,18l199,89,153,70r3,-7xm233,94r45,19l275,120,229,101r4,-7xm309,125r46,19l352,152,306,133r3,-8xm385,157r46,19l428,183,382,164r3,-7xm462,188r46,19l504,214,459,196r3,-8xm538,220r38,15l572,242,535,227r3,-7xe" fillcolor="black" strokeweight=".05pt">
                  <v:stroke joinstyle="bevel"/>
                  <v:path arrowok="t" o:connecttype="custom" o:connectlocs="1905,0;31115,12065;29210,16510;0,4445;1905,0;50800,19685;80010,31750;77470,36195;48260,24130;50800,19685;99060,40005;128270,51435;126365,56515;97155,44450;99060,40005;147955,59690;176530,71755;174625,76200;145415,64135;147955,59690;196215,79375;225425,91440;223520,96520;194310,84455;196215,79375;244475,99695;273685,111760;271780,116205;242570,104140;244475,99695;293370,119380;322580,131445;320040,135890;291465,124460;293370,119380;341630,139700;365760,149225;363220,153670;339725,144145;341630,139700" o:connectangles="0,0,0,0,0,0,0,0,0,0,0,0,0,0,0,0,0,0,0,0,0,0,0,0,0,0,0,0,0,0,0,0,0,0,0,0,0,0,0,0"/>
                  <o:lock v:ext="edit" verticies="t"/>
                </v:shape>
                <v:shape id="Freeform 160" o:spid="_x0000_s1184" style="position:absolute;left:3378;top:1765;width:51;height:13830;visibility:visible;mso-wrap-style:square;v-text-anchor:top" coordsize="8,2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OHxMEA&#10;AADcAAAADwAAAGRycy9kb3ducmV2LnhtbERPTYvCMBC9L/gfwgje1rSiy9I1igiCeHDV2vvQjG2x&#10;mdQm2vrvN4Kwt3m8z5kve1OLB7WusqwgHkcgiHOrKy4UnNPN5zcI55E11pZJwZMcLBeDjzkm2nZ8&#10;pMfJFyKEsEtQQel9k0jp8pIMurFtiAN3sa1BH2BbSN1iF8JNLSdR9CUNVhwaSmxoXVJ+Pd2Ngt3+&#10;WZ2z7GB+b9mslt019dNjqtRo2K9+QHjq/b/47d7qMD+O4fVMuE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jh8TBAAAA3AAAAA8AAAAAAAAAAAAAAAAAmAIAAGRycy9kb3du&#10;cmV2LnhtbFBLBQYAAAAABAAEAPUAAACGAwAAAAA=&#10;" path="m8,r,47l,47,,,8,xm8,79r,47l,126,,79r8,xm8,158r,47l,205,,158r8,xm8,237r,47l,284,,237r8,xm8,316r,47l,363,,316r8,xm8,394r,48l,442,,394r8,xm8,473r,48l,521,,473r8,xm8,552r,48l,600,,552r8,xm8,631r,48l,679,,631r8,xm8,710r,48l,758,,710r8,xm8,789r,47l,836,,789r8,xm8,868r,47l,915,,868r8,xm8,947r,47l,994,,947r8,xm8,1026r,47l,1073r,-47l8,1026xm8,1105r,47l,1152r,-47l8,1105xm8,1184r,47l,1231r,-47l8,1184xm8,1263r,47l,1310r,-47l8,1263xm8,1342r,47l,1389r,-47l8,1342xm8,1421r,47l,1468r,-47l8,1421xm8,1500r,47l,1547r,-47l8,1500xm8,1578r,48l,1626r,-48l8,1578xm8,1657r,48l,1705r,-48l8,1657xm8,1736r,48l,1784r,-48l8,1736xm8,1815r,48l,1863r,-48l8,1815xm8,1894r,48l,1942r,-48l8,1894xm8,1973r,47l,2020r,-47l8,1973xm8,2052r,47l,2099r,-47l8,2052xm8,2131r,47l,2178r,-47l8,2131xe" fillcolor="black" strokeweight=".05pt">
                  <v:stroke joinstyle="bevel"/>
                  <v:path arrowok="t" o:connecttype="custom" o:connectlocs="0,29845;5080,50165;0,50165;5080,130175;5080,100330;0,180340;5080,200660;0,200660;5080,280670;5080,250190;0,330835;5080,350520;0,350520;5080,431165;5080,400685;0,481330;5080,501015;0,501015;5080,581025;5080,551180;0,631190;5080,651510;0,651510;5080,731520;5080,701675;0,781685;5080,802005;0,802005;5080,882015;5080,852170;0,932180;5080,952500;0,952500;5080,1032510;5080,1002030;0,1082675;5080,1102360;0,1102360;5080,1183005;5080,1152525;0,1233170;5080,1252855;0,1252855;5080,1332865;5080,1303020;0,1383030" o:connectangles="0,0,0,0,0,0,0,0,0,0,0,0,0,0,0,0,0,0,0,0,0,0,0,0,0,0,0,0,0,0,0,0,0,0,0,0,0,0,0,0,0,0,0,0,0,0"/>
                  <o:lock v:ext="edit" verticies="t"/>
                </v:shape>
                <v:line id="Line 161" o:spid="_x0000_s1185" style="position:absolute;visibility:visible;mso-wrap-style:square" from="5435,17227" to="5695,17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R60MEAAADcAAAADwAAAGRycy9kb3ducmV2LnhtbERPTYvCMBC9L/gfwix4WTRVsEjXKOuC&#10;sLAH0ep9aGbbYjIpSbT135sFwds83uesNoM14kY+tI4VzKYZCOLK6ZZrBadyN1mCCBFZo3FMCu4U&#10;YLMeva2w0K7nA92OsRYphEOBCpoYu0LKUDVkMUxdR5y4P+ctxgR9LbXHPoVbI+dZlkuLLaeGBjv6&#10;bqi6HK9Wwcf+3m53ZehN7svFb05mf72clRq/D1+fICIN8SV+un90mj+bw/8z6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FHrQwQAAANwAAAAPAAAAAAAAAAAAAAAA&#10;AKECAABkcnMvZG93bnJldi54bWxQSwUGAAAAAAQABAD5AAAAjwMAAAAA&#10;" strokeweight=".4pt">
                  <v:stroke joinstyle="miter"/>
                </v:line>
                <v:line id="Line 162" o:spid="_x0000_s1186" style="position:absolute;flip:x;visibility:visible;mso-wrap-style:square" from="5105,17532" to="5695,1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j+HL8AAADcAAAADwAAAGRycy9kb3ducmV2LnhtbERPzYrCMBC+C/sOYRa8adrKaqnGsgiC&#10;R9f1AYZmbIvNpCTZtvr0ZmFhb/Px/c6unEwnBnK+tawgXSYgiCurW64VXL+PixyED8gaO8uk4EEe&#10;yv3bbIeFtiN/0XAJtYgh7AtU0ITQF1L6qiGDfml74sjdrDMYInS11A7HGG46mSXJWhpsOTY02NOh&#10;oep++TEK0PgTbx5n+wxe5unzY+2yEZWav0+fWxCBpvAv/nOfdJyfruD3mXiB3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Dj+HL8AAADcAAAADwAAAAAAAAAAAAAAAACh&#10;AgAAZHJzL2Rvd25yZXYueG1sUEsFBgAAAAAEAAQA+QAAAI0DAAAAAA==&#10;" strokeweight=".4pt">
                  <v:stroke joinstyle="miter"/>
                </v:line>
                <v:rect id="Rectangle 163" o:spid="_x0000_s1187" style="position:absolute;left:2374;top:323;width:82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64" o:spid="_x0000_s1188" style="position:absolute;left:1943;top:14204;width:1149;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q74A&#10;AADcAAAADwAAAGRycy9kb3ducmV2LnhtbERP24rCMBB9X/Afwgi+ranCLl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1iqu+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65" o:spid="_x0000_s1189" style="position:absolute;left:5765;top:19100;width:807;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166" o:spid="_x0000_s1190" style="position:absolute;left:7531;top:2260;width:1212;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67" o:spid="_x0000_s1191" style="position:absolute;left:7454;top:16541;width:89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lNcIA&#10;AADcAAAADwAAAGRycy9kb3ducmV2LnhtbESPT2sCMRDF74V+hzCF3mpWDyKrUaQgqHhx7QcYNrN/&#10;MJksSequ3945FHqb4b157zeb3eSdelBMfWAD81kBirgOtufWwM/t8LUClTKyRReYDDwpwW77/rbB&#10;0oaRr/SocqskhFOJBrqch1LrVHfkMc3CQCxaE6LHLGtstY04Srh3elEUS+2xZ2nocKDvjup79esN&#10;6Ft1GFeVi0U4L5qLOx2vDQVjPj+m/RpUpin/m/+uj1bw50Ir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CU1wgAAANwAAAAPAAAAAAAAAAAAAAAAAJgCAABkcnMvZG93&#10;bnJldi54bWxQSwUGAAAAAAQABAD1AAAAhw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168" o:spid="_x0000_s1192" style="position:absolute;left:3803;top:17081;width:470;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v:textbox>
                </v:rect>
                <v:group id="Group 169" o:spid="_x0000_s1193" style="position:absolute;left:4743;top:17183;width:210;height:196" coordorigin="747,2706" coordsize="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oval id="Oval 170" o:spid="_x0000_s1194" style="position:absolute;left:747;top:2706;width:33;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HQMAA&#10;AADcAAAADwAAAGRycy9kb3ducmV2LnhtbERPTWsCMRC9F/wPYYTealYPUlajiCAsntQWeh2ScbPt&#10;ZrImcV37641Q6G0e73OW68G1oqcQG88KppMCBLH2puFawefH7u0dREzIBlvPpOBOEdar0csSS+Nv&#10;fKT+lGqRQziWqMCm1JVSRm3JYZz4jjhzZx8cpgxDLU3AWw53rZwVxVw6bDg3WOxoa0n/nK5Owd71&#10;B111NqDezA9f3/ZS/cqLUq/jYbMAkWhI/+I/d2Xy/NkUns/kC+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HQMAAAADcAAAADwAAAAAAAAAAAAAAAACYAgAAZHJzL2Rvd25y&#10;ZXYueG1sUEsFBgAAAAAEAAQA9QAAAIUDAAAAAA==&#10;" fillcolor="black" strokeweight="0"/>
                  <v:oval id="Oval 171" o:spid="_x0000_s1195" style="position:absolute;left:747;top:2706;width:33;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dpw8AA&#10;AADcAAAADwAAAGRycy9kb3ducmV2LnhtbERPTYvCMBC9L/gfwgje1tSCUqpRVBBWPFk9eByasS02&#10;k9pkbf33RhC8zeN9zmLVm1o8qHWVZQWTcQSCOLe64kLB+bT7TUA4j6yxtkwKnuRgtRz8LDDVtuMj&#10;PTJfiBDCLkUFpfdNKqXLSzLoxrYhDtzVtgZ9gG0hdYtdCDe1jKNoJg1WHBpKbGhbUn7L/o2CnLdJ&#10;dp0m++xidpvpvb8dulmk1GjYr+cgPPX+K/64/3SYH8fwfiZcIJ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dpw8AAAADcAAAADwAAAAAAAAAAAAAAAACYAgAAZHJzL2Rvd25y&#10;ZXYueG1sUEsFBgAAAAAEAAQA9QAAAIUDAAAAAA==&#10;" filled="f" strokeweight=".4pt">
                    <v:stroke joinstyle="miter"/>
                  </v:oval>
                </v:group>
                <v:group id="Group 172" o:spid="_x0000_s1196" style="position:absolute;left:3295;top:15500;width:210;height:197" coordorigin="519,2441" coordsize="3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oval id="Oval 173" o:spid="_x0000_s1197" style="position:absolute;left:519;top:2441;width:33;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Sk2MEA&#10;AADcAAAADwAAAGRycy9kb3ducmV2LnhtbERPTWsCMRC9F/wPYQRvNauI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0pNjBAAAA3AAAAA8AAAAAAAAAAAAAAAAAmAIAAGRycy9kb3du&#10;cmV2LnhtbFBLBQYAAAAABAAEAPUAAACGAwAAAAA=&#10;" fillcolor="black" strokeweight="0"/>
                  <v:oval id="Oval 174" o:spid="_x0000_s1198" style="position:absolute;left:519;top:2441;width:33;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xt8EA&#10;AADcAAAADwAAAGRycy9kb3ducmV2LnhtbERPS4vCMBC+L/gfwgje1lShUqqpqCCs7GmrB49DM31g&#10;M6lN1tZ/bxYWvM3H95zNdjSteFDvGssKFvMIBHFhdcOVgsv5+JmAcB5ZY2uZFDzJwTabfGww1Xbg&#10;H3rkvhIhhF2KCmrvu1RKV9Rk0M1tRxy40vYGfYB9JXWPQwg3rVxG0UoabDg01NjRoabilv8aBQUf&#10;kryMk1N+Ncd9fB9v38MqUmo2HXdrEJ5G/xb/u790mL+M4e+ZcIH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e8bfBAAAA3AAAAA8AAAAAAAAAAAAAAAAAmAIAAGRycy9kb3du&#10;cmV2LnhtbFBLBQYAAAAABAAEAPUAAACGAwAAAAA=&#10;" filled="f" strokeweight=".4pt">
                    <v:stroke joinstyle="miter"/>
                  </v:oval>
                </v:group>
                <v:group id="Group 175" o:spid="_x0000_s1199" style="position:absolute;left:6927;top:3155;width:216;height:204" coordorigin="1091,497" coordsize="3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oval id="Oval 176" o:spid="_x0000_s1200" style="position:absolute;left:1091;top:497;width:34;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6r8EA&#10;AADcAAAADwAAAGRycy9kb3ducmV2LnhtbERPTWsCMRC9F/wPYQRvNasHW1ajSEFYelJb8Dok0822&#10;m8mapOvqr28Eobd5vM9ZbQbXip5CbDwrmE0LEMTam4ZrBZ8fu+dXEDEhG2w9k4IrRdisR08rLI2/&#10;8IH6Y6pFDuFYogKbUldKGbUlh3HqO+LMffngMGUYamkCXnK4a+W8KBbSYcO5wWJHb5b0z/HXKXh3&#10;/V5XnQ2ot4v96dueq5s8KzUZD9sliERD+hc/3JXJ8+cvcH8mX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Oq/BAAAA3AAAAA8AAAAAAAAAAAAAAAAAmAIAAGRycy9kb3du&#10;cmV2LnhtbFBLBQYAAAAABAAEAPUAAACGAwAAAAA=&#10;" fillcolor="black" strokeweight="0"/>
                  <v:oval id="Oval 177" o:spid="_x0000_s1201" style="position:absolute;left:1091;top:497;width:34;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9eKcMA&#10;AADcAAAADwAAAGRycy9kb3ducmV2LnhtbESPQYvCQAyF7wv+hyHC3tapglKqo6ggKJ627mGPoRPb&#10;YidTO6Pt/ntzWPCW8F7e+7LaDK5RT+pC7dnAdJKAIi68rbk08HM5fKWgQkS22HgmA38UYLMefaww&#10;s77nb3rmsVQSwiFDA1WMbaZ1KCpyGCa+JRbt6juHUdau1LbDXsJdo2dJstAOa5aGClvaV1Tc8ocz&#10;UPA+za/z9JT/usNufh9u536RGPM5HrZLUJGG+Db/Xx+t4M+EVp6RCf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9eKcMAAADcAAAADwAAAAAAAAAAAAAAAACYAgAAZHJzL2Rv&#10;d25yZXYueG1sUEsFBgAAAAAEAAQA9QAAAIgDAAAAAA==&#10;" filled="f" strokeweight=".4pt">
                    <v:stroke joinstyle="miter"/>
                  </v:oval>
                </v:group>
                <v:group id="Group 178" o:spid="_x0000_s1202" style="position:absolute;left:6927;top:16992;width:216;height:197" coordorigin="1091,2676" coordsize="3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oval id="Oval 179" o:spid="_x0000_s1203" style="position:absolute;left:1091;top:2676;width:34;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Y0BsQA&#10;AADcAAAADwAAAGRycy9kb3ducmV2LnhtbESPQUsDMRCF70L/QxjBm81qocjatJRCYempVsHrkIyb&#10;tZvJNonb1V/vHARvM7w3732z2kyhVyOl3EU28DCvQBHb6DpuDby97u+fQOWC7LCPTAa+KcNmPbtZ&#10;Ye3ilV9oPJVWSQjnGg34UoZa62w9BczzOBCL9hFTwCJrarVLeJXw0OvHqlrqgB1Lg8eBdp7s+fQV&#10;DBzCeLTN4BPa7fL4/ukvzY++GHN3O22fQRWayr/577pxgr8QfHlGJ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WNAbEAAAA3AAAAA8AAAAAAAAAAAAAAAAAmAIAAGRycy9k&#10;b3ducmV2LnhtbFBLBQYAAAAABAAEAPUAAACJAwAAAAA=&#10;" fillcolor="black" strokeweight="0"/>
                  <v:oval id="Oval 180" o:spid="_x0000_s1204" style="position:absolute;left:1091;top:2676;width:34;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hacAA&#10;AADcAAAADwAAAGRycy9kb3ducmV2LnhtbERPTYvCMBC9C/6HMAveNFVRStcoqyAonqwe9jg0Y1ts&#10;JrWJtv57Iwje5vE+Z7HqTCUe1LjSsoLxKAJBnFldcq7gfNoOYxDOI2usLJOCJzlYLfu9BSbatnyk&#10;R+pzEULYJaig8L5OpHRZQQbdyNbEgbvYxqAPsMmlbrAN4aaSkyiaS4Mlh4YCa9oUlF3Tu1GQ8SZO&#10;L7N4n/6b7Xp2666Hdh4pNfjp/n5BeOr8V/xx73SYPx3D+5lw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xhacAAAADcAAAADwAAAAAAAAAAAAAAAACYAgAAZHJzL2Rvd25y&#10;ZXYueG1sUEsFBgAAAAAEAAQA9QAAAIUDAAAAAA==&#10;" filled="f" strokeweight=".4pt">
                    <v:stroke joinstyle="miter"/>
                  </v:oval>
                </v:group>
                <v:group id="Group 181" o:spid="_x0000_s1205" style="position:absolute;left:3295;top:1663;width:210;height:203" coordorigin="519,262" coordsize="3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oval id="Oval 182" o:spid="_x0000_s1206" style="position:absolute;left:519;top:262;width:33;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SqccEA&#10;AADcAAAADwAAAGRycy9kb3ducmV2LnhtbERPS2sCMRC+F/wPYQRvNauClK1RpCAsnnwUeh2S6Wbb&#10;zWRN4rrtrzeFgrf5+J6z2gyuFT2F2HhWMJsWIIi1Nw3XCt7Pu+cXEDEhG2w9k4IfirBZj55WWBp/&#10;4yP1p1SLHMKxRAU2pa6UMmpLDuPUd8SZ+/TBYcow1NIEvOVw18p5USylw4Zzg8WO3izp79PVKdi7&#10;/qCrzgbU2+Xh48teql95UWoyHravIBIN6SH+d1cmz18s4O+ZfIF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EqnHBAAAA3AAAAA8AAAAAAAAAAAAAAAAAmAIAAGRycy9kb3du&#10;cmV2LnhtbFBLBQYAAAAABAAEAPUAAACGAwAAAAA=&#10;" fillcolor="black" strokeweight="0"/>
                  <v:oval id="Oval 183" o:spid="_x0000_s1207" style="position:absolute;left:519;top:262;width:33;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C8cEA&#10;AADcAAAADwAAAGRycy9kb3ducmV2LnhtbERPS4vCMBC+C/6HMII3TV0flGoUVxAUT3b34HFoxrbY&#10;TLpN1tZ/bwTB23x8z1ltOlOJOzWutKxgMo5AEGdWl5wr+P3Zj2IQziNrrCyTggc52Kz7vRUm2rZ8&#10;pnvqcxFC2CWooPC+TqR0WUEG3djWxIG72sagD7DJpW6wDeGmkl9RtJAGSw4NBda0Kyi7pf9GQca7&#10;OL3O42N6Mfvv+V93O7WLSKnhoNsuQXjq/Ef8dh90mD+dweuZcIF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LwvHBAAAA3AAAAA8AAAAAAAAAAAAAAAAAmAIAAGRycy9kb3du&#10;cmV2LnhtbFBLBQYAAAAABAAEAPUAAACGAwAAAAA=&#10;" filled="f" strokeweight=".4pt">
                    <v:stroke joinstyle="miter"/>
                  </v:oval>
                </v:group>
                <v:group id="Group 184" o:spid="_x0000_s1208" style="position:absolute;left:6184;top:18859;width:216;height:203" coordorigin="974,2970" coordsize="3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oval id="Oval 185" o:spid="_x0000_s1209" style="position:absolute;left:974;top:2970;width:34;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MJ6cEA&#10;AADcAAAADwAAAGRycy9kb3ducmV2LnhtbERPTWsCMRC9F/wPYQRvNdsKS1mNIoXC0pPVgtchGTer&#10;m8mapOu2v74pFLzN433OajO6TgwUYutZwdO8AEGsvWm5UfB5eHt8ARETssHOMyn4pgib9eRhhZXx&#10;N/6gYZ8akUM4VqjAptRXUkZtyWGc+544cycfHKYMQyNNwFsOd518LopSOmw5N1js6dWSvuy/nIJ3&#10;N+x03duAelvujmd7rX/kVanZdNwuQSQa0138765Nnr8o4e+ZfIF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zCenBAAAA3AAAAA8AAAAAAAAAAAAAAAAAmAIAAGRycy9kb3du&#10;cmV2LnhtbFBLBQYAAAAABAAEAPUAAACGAwAAAAA=&#10;" fillcolor="black" strokeweight="0"/>
                  <v:oval id="Oval 186" o:spid="_x0000_s1210" style="position:absolute;left:974;top:2970;width:34;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chsMA&#10;AADcAAAADwAAAGRycy9kb3ducmV2LnhtbERPTWvCQBC9F/wPywje6kYlaYiuUoWA0lPTHnocsmMS&#10;zM6m2TVJ/31XKPQ2j/c5u8NkWjFQ7xrLClbLCARxaXXDlYLPj/w5BeE8ssbWMin4IQeH/exph5m2&#10;I7/TUPhKhBB2GSqove8yKV1Zk0G3tB1x4K62N+gD7CupexxDuGnlOooSabDh0FBjR6eayltxNwpK&#10;PqXFNU4vxZfJj/H3dHsbk0ipxXx63YLwNPl/8Z/7rMP8zQs8ngkX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lchsMAAADcAAAADwAAAAAAAAAAAAAAAACYAgAAZHJzL2Rv&#10;d25yZXYueG1sUEsFBgAAAAAEAAQA9QAAAIgDAAAAAA==&#10;" filled="f" strokeweight=".4pt">
                    <v:stroke joinstyle="miter"/>
                  </v:oval>
                </v:group>
              </v:group>
            </w:pict>
          </mc:Fallback>
        </mc:AlternateContent>
      </w:r>
      <w:r w:rsidRPr="00126326">
        <w:rPr>
          <w:rFonts w:ascii="Times New Roman" w:hAnsi="Times New Roman" w:cs="Times New Roman"/>
          <w:sz w:val="26"/>
          <w:szCs w:val="26"/>
        </w:rPr>
        <w:t xml:space="preserve">Suy ra </w:t>
      </w:r>
      <w:r w:rsidRPr="00126326">
        <w:rPr>
          <w:rFonts w:ascii="Times New Roman" w:hAnsi="Times New Roman" w:cs="Times New Roman"/>
          <w:position w:val="-20"/>
          <w:sz w:val="26"/>
          <w:szCs w:val="26"/>
        </w:rPr>
        <w:object w:dxaOrig="4880" w:dyaOrig="580">
          <v:shape id="_x0000_i1218" type="#_x0000_t75" style="width:243.75pt;height:29.25pt" o:ole="">
            <v:imagedata r:id="rId385" o:title=""/>
          </v:shape>
          <o:OLEObject Type="Embed" ProgID="Equation.DSMT4" ShapeID="_x0000_i1218" DrawAspect="Content" ObjectID="_1625145571" r:id="rId386"/>
        </w:objec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Gọi bán kính đáy của hình trụ </w:t>
      </w:r>
      <w:proofErr w:type="gramStart"/>
      <w:r w:rsidRPr="00126326">
        <w:rPr>
          <w:rFonts w:ascii="Times New Roman" w:hAnsi="Times New Roman" w:cs="Times New Roman"/>
          <w:sz w:val="26"/>
          <w:szCs w:val="26"/>
        </w:rPr>
        <w:t xml:space="preserve">là </w:t>
      </w:r>
      <w:proofErr w:type="gramEnd"/>
      <w:r w:rsidRPr="00126326">
        <w:rPr>
          <w:rFonts w:ascii="Times New Roman" w:hAnsi="Times New Roman" w:cs="Times New Roman"/>
          <w:position w:val="-4"/>
          <w:sz w:val="26"/>
          <w:szCs w:val="26"/>
        </w:rPr>
        <w:object w:dxaOrig="220" w:dyaOrig="220">
          <v:shape id="_x0000_i1219" type="#_x0000_t75" style="width:11.25pt;height:11.25pt" o:ole="">
            <v:imagedata r:id="rId387" o:title=""/>
          </v:shape>
          <o:OLEObject Type="Embed" ProgID="Equation.DSMT4" ShapeID="_x0000_i1219" DrawAspect="Content" ObjectID="_1625145572" r:id="rId388"/>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s>
        <w:spacing w:before="40"/>
        <w:ind w:right="3011"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Vì thiết diện qua trục của hình trụ là hình vuông nên </w:t>
      </w:r>
      <w:r w:rsidRPr="00126326">
        <w:rPr>
          <w:rFonts w:ascii="Times New Roman" w:hAnsi="Times New Roman" w:cs="Times New Roman"/>
          <w:position w:val="-6"/>
          <w:sz w:val="26"/>
          <w:szCs w:val="26"/>
        </w:rPr>
        <w:object w:dxaOrig="1500" w:dyaOrig="260">
          <v:shape id="_x0000_i1220" type="#_x0000_t75" style="width:75pt;height:12.75pt" o:ole="">
            <v:imagedata r:id="rId389" o:title=""/>
          </v:shape>
          <o:OLEObject Type="Embed" ProgID="Equation.DSMT4" ShapeID="_x0000_i1220" DrawAspect="Content" ObjectID="_1625145573" r:id="rId390"/>
        </w:objec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 xml:space="preserve">Trong tam giác </w:t>
      </w:r>
      <w:proofErr w:type="gramStart"/>
      <w:r w:rsidRPr="00126326">
        <w:rPr>
          <w:rFonts w:ascii="Times New Roman" w:hAnsi="Times New Roman" w:cs="Times New Roman"/>
          <w:sz w:val="26"/>
          <w:szCs w:val="26"/>
        </w:rPr>
        <w:t xml:space="preserve">vuông </w:t>
      </w:r>
      <w:proofErr w:type="gramEnd"/>
      <w:r w:rsidRPr="00126326">
        <w:rPr>
          <w:rFonts w:ascii="Times New Roman" w:hAnsi="Times New Roman" w:cs="Times New Roman"/>
          <w:position w:val="-4"/>
          <w:sz w:val="26"/>
          <w:szCs w:val="26"/>
        </w:rPr>
        <w:object w:dxaOrig="580" w:dyaOrig="220">
          <v:shape id="_x0000_i1221" type="#_x0000_t75" style="width:29.25pt;height:11.25pt" o:ole="">
            <v:imagedata r:id="rId391" o:title=""/>
          </v:shape>
          <o:OLEObject Type="Embed" ProgID="Equation.DSMT4" ShapeID="_x0000_i1221" DrawAspect="Content" ObjectID="_1625145574" r:id="rId392"/>
        </w:object>
      </w:r>
      <w:r w:rsidRPr="00126326">
        <w:rPr>
          <w:rFonts w:ascii="Times New Roman" w:hAnsi="Times New Roman" w:cs="Times New Roman"/>
          <w:sz w:val="26"/>
          <w:szCs w:val="26"/>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6"/>
          <w:sz w:val="26"/>
          <w:szCs w:val="26"/>
        </w:rPr>
        <w:object w:dxaOrig="2740" w:dyaOrig="279">
          <v:shape id="_x0000_i1222" type="#_x0000_t75" style="width:137.25pt;height:14.25pt" o:ole="">
            <v:imagedata r:id="rId393" o:title=""/>
          </v:shape>
          <o:OLEObject Type="Embed" ProgID="Equation.DSMT4" ShapeID="_x0000_i1222" DrawAspect="Content" ObjectID="_1625145575" r:id="rId394"/>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lastRenderedPageBreak/>
        <w:t xml:space="preserve">Trong tam giác </w:t>
      </w:r>
      <w:proofErr w:type="gramStart"/>
      <w:r w:rsidRPr="00126326">
        <w:rPr>
          <w:rFonts w:ascii="Times New Roman" w:hAnsi="Times New Roman" w:cs="Times New Roman"/>
          <w:sz w:val="26"/>
          <w:szCs w:val="26"/>
        </w:rPr>
        <w:t xml:space="preserve">vuông </w:t>
      </w:r>
      <w:proofErr w:type="gramEnd"/>
      <w:r w:rsidRPr="00126326">
        <w:rPr>
          <w:rFonts w:ascii="Times New Roman" w:hAnsi="Times New Roman" w:cs="Times New Roman"/>
          <w:position w:val="-6"/>
          <w:sz w:val="26"/>
          <w:szCs w:val="26"/>
        </w:rPr>
        <w:object w:dxaOrig="460" w:dyaOrig="240">
          <v:shape id="_x0000_i1223" type="#_x0000_t75" style="width:23.25pt;height:12pt" o:ole="">
            <v:imagedata r:id="rId395" o:title=""/>
          </v:shape>
          <o:OLEObject Type="Embed" ProgID="Equation.DSMT4" ShapeID="_x0000_i1223" DrawAspect="Content" ObjectID="_1625145576" r:id="rId396"/>
        </w:object>
      </w:r>
      <w:r w:rsidRPr="00126326">
        <w:rPr>
          <w:rFonts w:ascii="Times New Roman" w:hAnsi="Times New Roman" w:cs="Times New Roman"/>
          <w:sz w:val="26"/>
          <w:szCs w:val="26"/>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position w:val="-28"/>
          <w:sz w:val="26"/>
          <w:szCs w:val="26"/>
        </w:rPr>
        <w:object w:dxaOrig="3760" w:dyaOrig="700">
          <v:shape id="_x0000_i1224" type="#_x0000_t75" style="width:188.25pt;height:35.25pt" o:ole="">
            <v:imagedata r:id="rId397" o:title=""/>
          </v:shape>
          <o:OLEObject Type="Embed" ProgID="Equation.DSMT4" ShapeID="_x0000_i1224" DrawAspect="Content" ObjectID="_1625145577" r:id="rId398"/>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proofErr w:type="gramStart"/>
      <w:r w:rsidRPr="00126326">
        <w:rPr>
          <w:rFonts w:ascii="Times New Roman" w:hAnsi="Times New Roman" w:cs="Times New Roman"/>
          <w:sz w:val="26"/>
          <w:szCs w:val="26"/>
        </w:rPr>
        <w:t xml:space="preserve">Suy ra </w:t>
      </w:r>
      <w:r w:rsidRPr="00126326">
        <w:rPr>
          <w:rFonts w:ascii="Times New Roman" w:hAnsi="Times New Roman" w:cs="Times New Roman"/>
          <w:position w:val="-6"/>
          <w:sz w:val="26"/>
          <w:szCs w:val="26"/>
        </w:rPr>
        <w:object w:dxaOrig="1620" w:dyaOrig="279">
          <v:shape id="_x0000_i1225" type="#_x0000_t75" style="width:81pt;height:14.25pt" o:ole="">
            <v:imagedata r:id="rId399" o:title=""/>
          </v:shape>
          <o:OLEObject Type="Embed" ProgID="Equation.DSMT4" ShapeID="_x0000_i1225" DrawAspect="Content" ObjectID="_1625145578" r:id="rId400"/>
        </w:object>
      </w:r>
      <w:r w:rsidRPr="00126326">
        <w:rPr>
          <w:rFonts w:ascii="Times New Roman" w:hAnsi="Times New Roman" w:cs="Times New Roman"/>
          <w:sz w:val="26"/>
          <w:szCs w:val="26"/>
        </w:rPr>
        <w:t xml:space="preserve"> Từ đó ta có </w:t>
      </w:r>
      <w:r w:rsidRPr="00126326">
        <w:rPr>
          <w:rFonts w:ascii="Times New Roman" w:hAnsi="Times New Roman" w:cs="Times New Roman"/>
          <w:position w:val="-20"/>
          <w:sz w:val="26"/>
          <w:szCs w:val="26"/>
        </w:rPr>
        <w:object w:dxaOrig="3220" w:dyaOrig="580">
          <v:shape id="_x0000_i1226" type="#_x0000_t75" style="width:161.25pt;height:29.25pt" o:ole="">
            <v:imagedata r:id="rId401" o:title=""/>
          </v:shape>
          <o:OLEObject Type="Embed" ProgID="Equation.DSMT4" ShapeID="_x0000_i1226" DrawAspect="Content" ObjectID="_1625145579" r:id="rId402"/>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A</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0.</w: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noProof/>
          <w:sz w:val="26"/>
          <w:szCs w:val="26"/>
        </w:rPr>
        <mc:AlternateContent>
          <mc:Choice Requires="wpc">
            <w:drawing>
              <wp:anchor distT="0" distB="0" distL="114300" distR="114300" simplePos="0" relativeHeight="251663360" behindDoc="1" locked="0" layoutInCell="1" allowOverlap="1" wp14:anchorId="7766AC20" wp14:editId="38E63997">
                <wp:simplePos x="0" y="0"/>
                <wp:positionH relativeFrom="column">
                  <wp:posOffset>3006090</wp:posOffset>
                </wp:positionH>
                <wp:positionV relativeFrom="paragraph">
                  <wp:posOffset>332740</wp:posOffset>
                </wp:positionV>
                <wp:extent cx="1924050" cy="1069975"/>
                <wp:effectExtent l="0" t="0" r="0" b="15875"/>
                <wp:wrapNone/>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6" name="Line 189"/>
                        <wps:cNvCnPr/>
                        <wps:spPr bwMode="auto">
                          <a:xfrm>
                            <a:off x="147955" y="198755"/>
                            <a:ext cx="15735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7" name="Line 190"/>
                        <wps:cNvCnPr/>
                        <wps:spPr bwMode="auto">
                          <a:xfrm>
                            <a:off x="147955" y="198755"/>
                            <a:ext cx="635" cy="5588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8" name="Line 191"/>
                        <wps:cNvCnPr/>
                        <wps:spPr bwMode="auto">
                          <a:xfrm>
                            <a:off x="147955" y="757555"/>
                            <a:ext cx="15735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 name="Line 192"/>
                        <wps:cNvCnPr/>
                        <wps:spPr bwMode="auto">
                          <a:xfrm flipV="1">
                            <a:off x="1721485" y="198755"/>
                            <a:ext cx="635" cy="5588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 name="Line 193"/>
                        <wps:cNvCnPr/>
                        <wps:spPr bwMode="auto">
                          <a:xfrm>
                            <a:off x="934720" y="198755"/>
                            <a:ext cx="635" cy="5588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 name="Rectangle 194"/>
                        <wps:cNvSpPr>
                          <a:spLocks noChangeArrowheads="1"/>
                        </wps:cNvSpPr>
                        <wps:spPr bwMode="auto">
                          <a:xfrm>
                            <a:off x="872490" y="785495"/>
                            <a:ext cx="933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N</w:t>
                              </w:r>
                            </w:p>
                          </w:txbxContent>
                        </wps:txbx>
                        <wps:bodyPr rot="0" vert="horz" wrap="none" lIns="0" tIns="0" rIns="0" bIns="0" anchor="t" anchorCtr="0" upright="1">
                          <a:spAutoFit/>
                        </wps:bodyPr>
                      </wps:wsp>
                      <wps:wsp>
                        <wps:cNvPr id="72" name="Rectangle 195"/>
                        <wps:cNvSpPr>
                          <a:spLocks noChangeArrowheads="1"/>
                        </wps:cNvSpPr>
                        <wps:spPr bwMode="auto">
                          <a:xfrm>
                            <a:off x="888365" y="39370"/>
                            <a:ext cx="1079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wps:txbx>
                        <wps:bodyPr rot="0" vert="horz" wrap="none" lIns="0" tIns="0" rIns="0" bIns="0" anchor="t" anchorCtr="0" upright="1">
                          <a:spAutoFit/>
                        </wps:bodyPr>
                      </wps:wsp>
                      <wps:wsp>
                        <wps:cNvPr id="73" name="Rectangle 196"/>
                        <wps:cNvSpPr>
                          <a:spLocks noChangeArrowheads="1"/>
                        </wps:cNvSpPr>
                        <wps:spPr bwMode="auto">
                          <a:xfrm>
                            <a:off x="1689735" y="27305"/>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74" name="Rectangle 197"/>
                        <wps:cNvSpPr>
                          <a:spLocks noChangeArrowheads="1"/>
                        </wps:cNvSpPr>
                        <wps:spPr bwMode="auto">
                          <a:xfrm>
                            <a:off x="1658620" y="77470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wps:txbx>
                        <wps:bodyPr rot="0" vert="horz" wrap="none" lIns="0" tIns="0" rIns="0" bIns="0" anchor="t" anchorCtr="0" upright="1">
                          <a:spAutoFit/>
                        </wps:bodyPr>
                      </wps:wsp>
                      <wps:wsp>
                        <wps:cNvPr id="75" name="Rectangle 198"/>
                        <wps:cNvSpPr>
                          <a:spLocks noChangeArrowheads="1"/>
                        </wps:cNvSpPr>
                        <wps:spPr bwMode="auto">
                          <a:xfrm>
                            <a:off x="109855" y="785495"/>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76" name="Rectangle 199"/>
                        <wps:cNvSpPr>
                          <a:spLocks noChangeArrowheads="1"/>
                        </wps:cNvSpPr>
                        <wps:spPr bwMode="auto">
                          <a:xfrm>
                            <a:off x="111125" y="4445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g:wgp>
                        <wpg:cNvPr id="77" name="Group 200"/>
                        <wpg:cNvGrpSpPr>
                          <a:grpSpLocks/>
                        </wpg:cNvGrpSpPr>
                        <wpg:grpSpPr bwMode="auto">
                          <a:xfrm>
                            <a:off x="918845" y="746125"/>
                            <a:ext cx="31750" cy="22225"/>
                            <a:chOff x="1447" y="1175"/>
                            <a:chExt cx="50" cy="35"/>
                          </a:xfrm>
                        </wpg:grpSpPr>
                        <wps:wsp>
                          <wps:cNvPr id="78" name="Oval 201"/>
                          <wps:cNvSpPr>
                            <a:spLocks noChangeArrowheads="1"/>
                          </wps:cNvSpPr>
                          <wps:spPr bwMode="auto">
                            <a:xfrm>
                              <a:off x="1447" y="1175"/>
                              <a:ext cx="50"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202"/>
                          <wps:cNvSpPr>
                            <a:spLocks noChangeArrowheads="1"/>
                          </wps:cNvSpPr>
                          <wps:spPr bwMode="auto">
                            <a:xfrm>
                              <a:off x="1447" y="1175"/>
                              <a:ext cx="50"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0" name="Group 203"/>
                        <wpg:cNvGrpSpPr>
                          <a:grpSpLocks/>
                        </wpg:cNvGrpSpPr>
                        <wpg:grpSpPr bwMode="auto">
                          <a:xfrm>
                            <a:off x="1705610" y="746125"/>
                            <a:ext cx="31115" cy="22225"/>
                            <a:chOff x="2686" y="1175"/>
                            <a:chExt cx="49" cy="35"/>
                          </a:xfrm>
                        </wpg:grpSpPr>
                        <wps:wsp>
                          <wps:cNvPr id="81" name="Oval 204"/>
                          <wps:cNvSpPr>
                            <a:spLocks noChangeArrowheads="1"/>
                          </wps:cNvSpPr>
                          <wps:spPr bwMode="auto">
                            <a:xfrm>
                              <a:off x="2686" y="1175"/>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205"/>
                          <wps:cNvSpPr>
                            <a:spLocks noChangeArrowheads="1"/>
                          </wps:cNvSpPr>
                          <wps:spPr bwMode="auto">
                            <a:xfrm>
                              <a:off x="2686" y="1175"/>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206"/>
                        <wpg:cNvGrpSpPr>
                          <a:grpSpLocks/>
                        </wpg:cNvGrpSpPr>
                        <wpg:grpSpPr bwMode="auto">
                          <a:xfrm>
                            <a:off x="132715" y="746125"/>
                            <a:ext cx="31115" cy="22225"/>
                            <a:chOff x="209" y="1175"/>
                            <a:chExt cx="49" cy="35"/>
                          </a:xfrm>
                        </wpg:grpSpPr>
                        <wps:wsp>
                          <wps:cNvPr id="84" name="Oval 207"/>
                          <wps:cNvSpPr>
                            <a:spLocks noChangeArrowheads="1"/>
                          </wps:cNvSpPr>
                          <wps:spPr bwMode="auto">
                            <a:xfrm>
                              <a:off x="209" y="1175"/>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208"/>
                          <wps:cNvSpPr>
                            <a:spLocks noChangeArrowheads="1"/>
                          </wps:cNvSpPr>
                          <wps:spPr bwMode="auto">
                            <a:xfrm>
                              <a:off x="209" y="1175"/>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6" name="Group 209"/>
                        <wpg:cNvGrpSpPr>
                          <a:grpSpLocks/>
                        </wpg:cNvGrpSpPr>
                        <wpg:grpSpPr bwMode="auto">
                          <a:xfrm>
                            <a:off x="918845" y="187960"/>
                            <a:ext cx="31750" cy="22225"/>
                            <a:chOff x="1447" y="296"/>
                            <a:chExt cx="50" cy="35"/>
                          </a:xfrm>
                        </wpg:grpSpPr>
                        <wps:wsp>
                          <wps:cNvPr id="87" name="Oval 210"/>
                          <wps:cNvSpPr>
                            <a:spLocks noChangeArrowheads="1"/>
                          </wps:cNvSpPr>
                          <wps:spPr bwMode="auto">
                            <a:xfrm>
                              <a:off x="1447" y="296"/>
                              <a:ext cx="50"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8" name="Oval 211"/>
                          <wps:cNvSpPr>
                            <a:spLocks noChangeArrowheads="1"/>
                          </wps:cNvSpPr>
                          <wps:spPr bwMode="auto">
                            <a:xfrm>
                              <a:off x="1447" y="296"/>
                              <a:ext cx="50"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9" name="Group 212"/>
                        <wpg:cNvGrpSpPr>
                          <a:grpSpLocks/>
                        </wpg:cNvGrpSpPr>
                        <wpg:grpSpPr bwMode="auto">
                          <a:xfrm>
                            <a:off x="132715" y="187960"/>
                            <a:ext cx="31115" cy="22225"/>
                            <a:chOff x="209" y="296"/>
                            <a:chExt cx="49" cy="35"/>
                          </a:xfrm>
                        </wpg:grpSpPr>
                        <wps:wsp>
                          <wps:cNvPr id="90" name="Oval 213"/>
                          <wps:cNvSpPr>
                            <a:spLocks noChangeArrowheads="1"/>
                          </wps:cNvSpPr>
                          <wps:spPr bwMode="auto">
                            <a:xfrm>
                              <a:off x="209" y="296"/>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1" name="Oval 214"/>
                          <wps:cNvSpPr>
                            <a:spLocks noChangeArrowheads="1"/>
                          </wps:cNvSpPr>
                          <wps:spPr bwMode="auto">
                            <a:xfrm>
                              <a:off x="209" y="296"/>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 name="Group 215"/>
                        <wpg:cNvGrpSpPr>
                          <a:grpSpLocks/>
                        </wpg:cNvGrpSpPr>
                        <wpg:grpSpPr bwMode="auto">
                          <a:xfrm>
                            <a:off x="1705610" y="187960"/>
                            <a:ext cx="31115" cy="22225"/>
                            <a:chOff x="2686" y="296"/>
                            <a:chExt cx="49" cy="35"/>
                          </a:xfrm>
                        </wpg:grpSpPr>
                        <wps:wsp>
                          <wps:cNvPr id="93" name="Oval 216"/>
                          <wps:cNvSpPr>
                            <a:spLocks noChangeArrowheads="1"/>
                          </wps:cNvSpPr>
                          <wps:spPr bwMode="auto">
                            <a:xfrm>
                              <a:off x="2686" y="296"/>
                              <a:ext cx="49" cy="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 name="Oval 217"/>
                          <wps:cNvSpPr>
                            <a:spLocks noChangeArrowheads="1"/>
                          </wps:cNvSpPr>
                          <wps:spPr bwMode="auto">
                            <a:xfrm>
                              <a:off x="2686" y="296"/>
                              <a:ext cx="49" cy="35"/>
                            </a:xfrm>
                            <a:prstGeom prst="ellipse">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95" o:spid="_x0000_s1211" editas="canvas" style="position:absolute;left:0;text-align:left;margin-left:236.7pt;margin-top:26.2pt;width:151.5pt;height:84.25pt;z-index:-251653120" coordsize="19240,10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">
                <v:shape id="_x0000_s1212" type="#_x0000_t75" style="position:absolute;width:19240;height:10699;visibility:visible;mso-wrap-style:square">
                  <v:fill o:detectmouseclick="t"/>
                  <v:path o:connecttype="none"/>
                </v:shape>
                <v:line id="Line 189" o:spid="_x0000_s1213" style="position:absolute;visibility:visible;mso-wrap-style:square" from="1479,1987" to="17214,1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zLwMQAAADbAAAADwAAAGRycy9kb3ducmV2LnhtbESPQWvCQBSE74L/YXmCN93oIa2pq4ig&#10;FoqHqkiPr9lnEpp9G7NbE/31riB4HGbmG2Y6b00pLlS7wrKC0TACQZxaXXCm4LBfDd5BOI+ssbRM&#10;Cq7kYD7rdqaYaNvwN112PhMBwi5BBbn3VSKlS3My6Ia2Ig7eydYGfZB1JnWNTYCbUo6jKJYGCw4L&#10;OVa0zCn92/0bBbff69v69HWk5scuz6mWkw1vJ0r1e+3iA4Sn1r/Cz/anVhDH8PgSfoC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LMvAxAAAANsAAAAPAAAAAAAAAAAA&#10;AAAAAKECAABkcnMvZG93bnJldi54bWxQSwUGAAAAAAQABAD5AAAAkgMAAAAA&#10;" strokeweight=".6pt">
                  <v:stroke joinstyle="miter"/>
                </v:line>
                <v:line id="Line 190" o:spid="_x0000_s1214" style="position:absolute;visibility:visible;mso-wrap-style:square" from="1479,1987" to="1485,7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uW8QAAADbAAAADwAAAGRycy9kb3ducmV2LnhtbESPS4vCQBCE74L/YWjBm0704CM6yiL4&#10;APGguyx7bDNtEjbTEzOjif76nQXBY1FVX1HzZWMKcafK5ZYVDPoRCOLE6pxTBV+f694EhPPIGgvL&#10;pOBBDpaLdmuOsbY1H+l+8qkIEHYxKsi8L2MpXZKRQde3JXHwLrYy6IOsUqkrrAPcFHIYRSNpMOew&#10;kGFJq4yS39PNKHieH+PNZf9N9Y9dXRMtp1s+TJXqdpqPGQhPjX+HX+2dVjAaw/+X8A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YG5bxAAAANsAAAAPAAAAAAAAAAAA&#10;AAAAAKECAABkcnMvZG93bnJldi54bWxQSwUGAAAAAAQABAD5AAAAkgMAAAAA&#10;" strokeweight=".6pt">
                  <v:stroke joinstyle="miter"/>
                </v:line>
                <v:line id="Line 191" o:spid="_x0000_s1215" style="position:absolute;visibility:visible;mso-wrap-style:square" from="1479,7575" to="17214,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KcIAAADbAAAADwAAAGRycy9kb3ducmV2LnhtbERPy2rCQBTdC/2H4Rbc6aQu0hodpQg+&#10;oHShLcXlNXNNgpk7cWZMYr/eWRS6PJz3fNmbWrTkfGVZwcs4AUGcW11xoeD7az16A+EDssbaMim4&#10;k4fl4mkwx0zbjvfUHkIhYgj7DBWUITSZlD4vyaAf24Y4cmfrDIYIXSG1wy6Gm1pOkiSVBiuODSU2&#10;tCopvxxuRsHv6f66OX/8UHe0q2uu5XTLn1Olhs/9+wxEoD78i//cO60gjWPjl/gD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6KcIAAADbAAAADwAAAAAAAAAAAAAA&#10;AAChAgAAZHJzL2Rvd25yZXYueG1sUEsFBgAAAAAEAAQA+QAAAJADAAAAAA==&#10;" strokeweight=".6pt">
                  <v:stroke joinstyle="miter"/>
                </v:line>
                <v:line id="Line 192" o:spid="_x0000_s1216" style="position:absolute;flip:y;visibility:visible;mso-wrap-style:square" from="17214,1987" to="17221,7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qp68EAAADbAAAADwAAAGRycy9kb3ducmV2LnhtbESP3YrCMBSE7xd8h3AE79a0XnS31Sgq&#10;COKdPw9waI5NsTlpm6j17Y2wsJfDzHzDLFaDbcSDel87VpBOExDEpdM1Vwou5933LwgfkDU2jknB&#10;izyslqOvBRbaPflIj1OoRISwL1CBCaEtpPSlIYt+6lri6F1dbzFE2VdS9/iMcNvIWZJk0mLNccFg&#10;S1tD5e10twry43lNpq5ykx0uXTrr0u5n0yg1GQ/rOYhAQ/gP/7X3WkGWw+dL/AF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GqnrwQAAANsAAAAPAAAAAAAAAAAAAAAA&#10;AKECAABkcnMvZG93bnJldi54bWxQSwUGAAAAAAQABAD5AAAAjwMAAAAA&#10;" strokeweight=".6pt">
                  <v:stroke joinstyle="miter"/>
                </v:line>
                <v:line id="Line 193" o:spid="_x0000_s1217" style="position:absolute;visibility:visible;mso-wrap-style:square" from="9347,1987" to="9353,7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g8sEAAADbAAAADwAAAGRycy9kb3ducmV2LnhtbERPy4rCMBTdD/gP4QqzG1Nd+KhGEUEd&#10;GFz4QFxem2tbbG5qk7HVrzcLweXhvCezxhTiTpXLLSvodiIQxInVOacKDvvlzxCE88gaC8uk4EEO&#10;ZtPW1wRjbWve0n3nUxFC2MWoIPO+jKV0SUYGXceWxIG72MqgD7BKpa6wDuGmkL0o6kuDOYeGDEta&#10;ZJRcd/9GwfP8GKwuf0eqT3ZxS7QcrXkzUuq73czHIDw1/iN+u3+1gkFYH76EHyC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UGDywQAAANsAAAAPAAAAAAAAAAAAAAAA&#10;AKECAABkcnMvZG93bnJldi54bWxQSwUGAAAAAAQABAD5AAAAjwMAAAAA&#10;" strokeweight=".6pt">
                  <v:stroke joinstyle="miter"/>
                </v:line>
                <v:rect id="Rectangle 194" o:spid="_x0000_s1218" style="position:absolute;left:8724;top:7854;width:934;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N</w:t>
                        </w:r>
                      </w:p>
                    </w:txbxContent>
                  </v:textbox>
                </v:rect>
                <v:rect id="Rectangle 195" o:spid="_x0000_s1219" style="position:absolute;left:8883;top:393;width:1080;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v:textbox>
                </v:rect>
                <v:rect id="Rectangle 196" o:spid="_x0000_s1220" style="position:absolute;left:16897;top:273;width:895;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tVcEA&#10;AADbAAAADwAAAGRycy9kb3ducmV2LnhtbESPzYoCMRCE74LvEFrwphkV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7bVXBAAAA2w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D</w:t>
                        </w:r>
                      </w:p>
                    </w:txbxContent>
                  </v:textbox>
                </v:rect>
                <v:rect id="Rectangle 197" o:spid="_x0000_s1221" style="position:absolute;left:16586;top:7747;width:825;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C</w:t>
                        </w:r>
                      </w:p>
                    </w:txbxContent>
                  </v:textbox>
                </v:rect>
                <v:rect id="Rectangle 198" o:spid="_x0000_s1222" style="position:absolute;left:1098;top:7854;width:82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rect id="Rectangle 199" o:spid="_x0000_s1223" style="position:absolute;left:1111;top:444;width:80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OzcAA&#10;AADbAAAADwAAAGRycy9kb3ducmV2LnhtbESPzYoCMRCE7wu+Q2jB25rRgyu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zOzcAAAADbAAAADwAAAAAAAAAAAAAAAACYAgAAZHJzL2Rvd25y&#10;ZXYueG1sUEsFBgAAAAAEAAQA9QAAAIUDA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group id="Group 200" o:spid="_x0000_s1224" style="position:absolute;left:9188;top:7461;width:317;height:222" coordorigin="1447,1175" coordsize="5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oval id="Oval 201" o:spid="_x0000_s1225" style="position:absolute;left:1447;top:1175;width:50;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4YL8A&#10;AADbAAAADwAAAGRycy9kb3ducmV2LnhtbERPTWsCMRC9F/wPYQRvNWsPtqxGEUFYPFlb8Dok42Z1&#10;M1mTdF399c2h0OPjfS/Xg2tFTyE2nhXMpgUIYu1Nw7WC76/d6weImJANtp5JwYMirFejlyWWxt/5&#10;k/pjqkUO4ViiAptSV0oZtSWHceo74sydfXCYMgy1NAHvOdy18q0o5tJhw7nBYkdbS/p6/HEK9q4/&#10;6KqzAfVmfjhd7K16yptSk/GwWYBINKR/8Z+7Mgre89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BHhgvwAAANsAAAAPAAAAAAAAAAAAAAAAAJgCAABkcnMvZG93bnJl&#10;di54bWxQSwUGAAAAAAQABAD1AAAAhAMAAAAA&#10;" fillcolor="black" strokeweight="0"/>
                  <v:oval id="Oval 202" o:spid="_x0000_s1226" style="position:absolute;left:1447;top:1175;width:50;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czMcUA&#10;AADbAAAADwAAAGRycy9kb3ducmV2LnhtbESPQUsDMRSE74L/ITyhN5uth7pum5bSYrUHC25F6O2x&#10;eW4WNy9Lkrbx3zeC4HGYmW+Y+TLZXpzJh86xgsm4AEHcON1xq+Dj8HxfgggRWWPvmBT8UIDl4vZm&#10;jpV2F36ncx1bkSEcKlRgYhwqKUNjyGIYu4E4e1/OW4xZ+lZqj5cMt718KIqptNhxXjA40NpQ812f&#10;rILjS4r+EEqze6s3+2ndbtO2/FRqdJdWMxCRUvwP/7VftYLHJ/j9kn+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zMxxQAAANsAAAAPAAAAAAAAAAAAAAAAAJgCAABkcnMv&#10;ZG93bnJldi54bWxQSwUGAAAAAAQABAD1AAAAigMAAAAA&#10;" filled="f" strokeweight=".6pt">
                    <v:stroke joinstyle="miter"/>
                  </v:oval>
                </v:group>
                <v:group id="Group 203" o:spid="_x0000_s1227" style="position:absolute;left:17056;top:7461;width:311;height:222" coordorigin="2686,1175" coordsize="4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204" o:spid="_x0000_s1228" style="position:absolute;left:2686;top:1175;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h2sIA&#10;AADbAAAADwAAAGRycy9kb3ducmV2LnhtbESPQWsCMRSE7wX/Q3iCt5rVg8jWKCIIiye1hV4fyetm&#10;283LmsR17a9vCoLHYWa+YVabwbWipxAbzwpm0wIEsfam4VrBx/v+dQkiJmSDrWdScKcIm/XoZYWl&#10;8Tc+UX9OtcgQjiUqsCl1pZRRW3IYp74jzt6XDw5TlqGWJuAtw10r50WxkA4bzgsWO9pZ0j/nq1Nw&#10;cP1RV50NqLeL4+e3vVS/8qLUZDxs30AkGtIz/GhXRsFyBv9f8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66HawgAAANsAAAAPAAAAAAAAAAAAAAAAAJgCAABkcnMvZG93&#10;bnJldi54bWxQSwUGAAAAAAQABAD1AAAAhwMAAAAA&#10;" fillcolor="black" strokeweight="0"/>
                  <v:oval id="Oval 205" o:spid="_x0000_s1229" style="position:absolute;left:2686;top:1175;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bRZ8QA&#10;AADbAAAADwAAAGRycy9kb3ducmV2LnhtbESPQWsCMRSE74X+h/AK3mpWD7KsRilKrR5a6CqF3h6b&#10;183i5mVJosZ/bwqFHoeZ+YZZrJLtxYV86BwrmIwLEMSN0x23Co6H1+cSRIjIGnvHpOBGAVbLx4cF&#10;Vtpd+ZMudWxFhnCoUIGJcaikDI0hi2HsBuLs/ThvMWbpW6k9XjPc9nJaFDNpseO8YHCgtaHmVJ+t&#10;gu+3FP0hlGb/Xm8+ZnW7TdvyS6nRU3qZg4iU4n/4r73TCsop/H7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G0WfEAAAA2wAAAA8AAAAAAAAAAAAAAAAAmAIAAGRycy9k&#10;b3ducmV2LnhtbFBLBQYAAAAABAAEAPUAAACJAwAAAAA=&#10;" filled="f" strokeweight=".6pt">
                    <v:stroke joinstyle="miter"/>
                  </v:oval>
                </v:group>
                <v:group id="Group 206" o:spid="_x0000_s1230" style="position:absolute;left:1327;top:7461;width:311;height:222" coordorigin="209,1175" coordsize="4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207" o:spid="_x0000_s1231" style="position:absolute;left:209;top:1175;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CQsMA&#10;AADbAAAADwAAAGRycy9kb3ducmV2LnhtbESPT2sCMRTE7wW/Q3iCt5q1i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wCQsMAAADbAAAADwAAAAAAAAAAAAAAAACYAgAAZHJzL2Rv&#10;d25yZXYueG1sUEsFBgAAAAAEAAQA9QAAAIgDAAAAAA==&#10;" fillcolor="black" strokeweight="0"/>
                  <v:oval id="Oval 208" o:spid="_x0000_s1232" style="position:absolute;left:209;top:1175;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9JE8QA&#10;AADbAAAADwAAAGRycy9kb3ducmV2LnhtbESPQWsCMRSE74L/IbxCb5qtUFm2RikVbT1YcC2F3h6b&#10;183SzcuSpJr+eyMUPA4z8w2zWCXbixP50DlW8DAtQBA3TnfcKvg4biYliBCRNfaOScEfBVgtx6MF&#10;Vtqd+UCnOrYiQzhUqMDEOFRShsaQxTB1A3H2vp23GLP0rdQezxluezkrirm02HFeMDjQi6Hmp/61&#10;Cr5eU/THUJrdvl6/z+t2m7blp1L3d+n5CUSkFG/h//abVlA+wvVL/gF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vSRPEAAAA2wAAAA8AAAAAAAAAAAAAAAAAmAIAAGRycy9k&#10;b3ducmV2LnhtbFBLBQYAAAAABAAEAPUAAACJAwAAAAA=&#10;" filled="f" strokeweight=".6pt">
                    <v:stroke joinstyle="miter"/>
                  </v:oval>
                </v:group>
                <v:group id="Group 209" o:spid="_x0000_s1233" style="position:absolute;left:9188;top:1879;width:317;height:222" coordorigin="1447,296" coordsize="5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oval id="Oval 210" o:spid="_x0000_s1234" style="position:absolute;left:1447;top:296;width:50;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cNcIA&#10;AADbAAAADwAAAGRycy9kb3ducmV2LnhtbESPQWsCMRSE74L/ITzBm2b1YGVrFCkIiyerhV4fyetm&#10;283LmsR121/fFIQeh5n5htnsBteKnkJsPCtYzAsQxNqbhmsFb5fDbA0iJmSDrWdS8E0RdtvxaIOl&#10;8Xd+pf6capEhHEtUYFPqSimjtuQwzn1HnL0PHxymLEMtTcB7hrtWLotiJR02nBcsdvRiSX+db07B&#10;0fUnXXU2oN6vTu+f9lr9yKtS08mwfwaRaEj/4Ue7MgrWT/D3Jf8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Tpw1wgAAANsAAAAPAAAAAAAAAAAAAAAAAJgCAABkcnMvZG93&#10;bnJldi54bWxQSwUGAAAAAAQABAD1AAAAhwMAAAAA&#10;" fillcolor="black" strokeweight="0"/>
                  <v:oval id="Oval 211" o:spid="_x0000_s1235" style="position:absolute;left:1447;top:296;width:50;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7mjcEA&#10;AADbAAAADwAAAGRycy9kb3ducmV2LnhtbERPTWsCMRC9F/wPYQRvNasHWbZGEUVrDy10LYK3YTNu&#10;FjeTJUk1/ffNodDj430v18n24k4+dI4VzKYFCOLG6Y5bBV+n/XMJIkRkjb1jUvBDAdar0dMSK+0e&#10;/En3OrYih3CoUIGJcaikDI0hi2HqBuLMXZ23GDP0rdQeHznc9nJeFAtpsePcYHCgraHmVn9bBZfX&#10;FP0plObtvd59LOr2kA7lWanJOG1eQERK8V/85z5qBWUem7/kH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u5o3BAAAA2wAAAA8AAAAAAAAAAAAAAAAAmAIAAGRycy9kb3du&#10;cmV2LnhtbFBLBQYAAAAABAAEAPUAAACGAwAAAAA=&#10;" filled="f" strokeweight=".6pt">
                    <v:stroke joinstyle="miter"/>
                  </v:oval>
                </v:group>
                <v:group id="Group 212" o:spid="_x0000_s1236" style="position:absolute;left:1327;top:1879;width:311;height:222" coordorigin="209,296" coordsize="4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oval id="Oval 213" o:spid="_x0000_s1237" style="position:absolute;left:209;top:296;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SnL8A&#10;AADbAAAADwAAAGRycy9kb3ducmV2LnhtbERPTWsCMRC9F/wPYQRvNWsP0q5GEUFYPFlb8Dok42Z1&#10;M1mTdF399c2h0OPjfS/Xg2tFTyE2nhXMpgUIYu1Nw7WC76/d6zuImJANtp5JwYMirFejlyWWxt/5&#10;k/pjqkUO4ViiAptSV0oZtSWHceo74sydfXCYMgy1NAHvOdy18q0o5tJhw7nBYkdbS/p6/HEK9q4/&#10;6KqzAfVmfjhd7K16yptSk/GwWYBINKR/8Z+7Mgo+8vr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fpKcvwAAANsAAAAPAAAAAAAAAAAAAAAAAJgCAABkcnMvZG93bnJl&#10;di54bWxQSwUGAAAAAAQABAD1AAAAhAMAAAAA&#10;" fillcolor="black" strokeweight="0"/>
                  <v:oval id="Oval 214" o:spid="_x0000_s1238" style="position:absolute;left:209;top:296;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3ZzcQA&#10;AADbAAAADwAAAGRycy9kb3ducmV2LnhtbESPQWsCMRSE7wX/Q3gFbzVrD7LdGqVUau3BQtdS8PbY&#10;PDdLNy9Lkmr6740geBxm5htmvky2F0fyoXOsYDopQBA3TnfcKvjevT2UIEJE1tg7JgX/FGC5GN3N&#10;sdLuxF90rGMrMoRDhQpMjEMlZWgMWQwTNxBn7+C8xZilb6X2eMpw28vHophJix3nBYMDvRpqfus/&#10;q2D/nqLfhdJ8bOvV56xu12ld/ig1vk8vzyAipXgLX9sbreBpCpcv+QfIx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N2c3EAAAA2wAAAA8AAAAAAAAAAAAAAAAAmAIAAGRycy9k&#10;b3ducmV2LnhtbFBLBQYAAAAABAAEAPUAAACJAwAAAAA=&#10;" filled="f" strokeweight=".6pt">
                    <v:stroke joinstyle="miter"/>
                  </v:oval>
                </v:group>
                <v:group id="Group 215" o:spid="_x0000_s1239" style="position:absolute;left:17056;top:1879;width:311;height:222" coordorigin="2686,296" coordsize="4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oval id="Oval 216" o:spid="_x0000_s1240" style="position:absolute;left:2686;top:296;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M68MA&#10;AADbAAAADwAAAGRycy9kb3ducmV2LnhtbESPQWsCMRSE7wX/Q3hCbzXbClJXo4ggLJ7UFnp9JK+b&#10;bTcva5KuW3+9EQo9DjPzDbNcD64VPYXYeFbwPClAEGtvGq4VvL/tnl5BxIRssPVMCn4pwno1elhi&#10;afyFj9SfUi0yhGOJCmxKXSll1JYcxonviLP36YPDlGWopQl4yXDXypeimEmHDecFix1tLenv049T&#10;sHf9QVedDag3s8PHlz1XV3lW6nE8bBYgEg3pP/zXroyC+R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wM68MAAADbAAAADwAAAAAAAAAAAAAAAACYAgAAZHJzL2Rv&#10;d25yZXYueG1sUEsFBgAAAAAEAAQA9QAAAIgDAAAAAA==&#10;" fillcolor="black" strokeweight="0"/>
                  <v:oval id="Oval 217" o:spid="_x0000_s1241" style="position:absolute;left:2686;top:296;width:49;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6VcUA&#10;AADbAAAADwAAAGRycy9kb3ducmV2LnhtbESPQUsDMRSE74L/ITyhtzZbKWXdNi2lxaoHC25F6O2x&#10;eW4WNy9LEtv4741Q8DjMzDfMcp1sL87kQ+dYwXRSgCBunO64VfB+fByXIEJE1tg7JgU/FGC9ur1Z&#10;YqXdhd/oXMdWZAiHChWYGIdKytAYshgmbiDO3qfzFmOWvpXa4yXDbS/vi2IuLXacFwwOtDXUfNXf&#10;VsHpKUV/DKV5ea13h3nd7tO+/FBqdJc2CxCRUvwPX9vPWsHDDP6+5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enpVxQAAANsAAAAPAAAAAAAAAAAAAAAAAJgCAABkcnMv&#10;ZG93bnJldi54bWxQSwUGAAAAAAQABAD1AAAAigMAAAAA&#10;" filled="f" strokeweight=".6pt">
                    <v:stroke joinstyle="miter"/>
                  </v:oval>
                </v:group>
              </v:group>
            </w:pict>
          </mc:Fallback>
        </mc:AlternateContent>
      </w:r>
      <w:r w:rsidRPr="00126326">
        <w:rPr>
          <w:rFonts w:ascii="Times New Roman" w:hAnsi="Times New Roman" w:cs="Times New Roman"/>
          <w:sz w:val="26"/>
          <w:szCs w:val="26"/>
        </w:rPr>
        <w:t xml:space="preserve">Theo giả thiết ta được hình trụ có chiều </w:t>
      </w:r>
      <w:proofErr w:type="gramStart"/>
      <w:r w:rsidRPr="00126326">
        <w:rPr>
          <w:rFonts w:ascii="Times New Roman" w:hAnsi="Times New Roman" w:cs="Times New Roman"/>
          <w:sz w:val="26"/>
          <w:szCs w:val="26"/>
        </w:rPr>
        <w:t xml:space="preserve">cao </w:t>
      </w:r>
      <w:r w:rsidRPr="00126326">
        <w:rPr>
          <w:rFonts w:ascii="Times New Roman" w:hAnsi="Times New Roman" w:cs="Times New Roman"/>
          <w:position w:val="-6"/>
          <w:sz w:val="26"/>
          <w:szCs w:val="26"/>
        </w:rPr>
        <w:object w:dxaOrig="999" w:dyaOrig="260">
          <v:shape id="_x0000_i1227" type="#_x0000_t75" style="width:50.25pt;height:12.75pt" o:ole="">
            <v:imagedata r:id="rId403" o:title=""/>
          </v:shape>
          <o:OLEObject Type="Embed" ProgID="Equation.DSMT4" ShapeID="_x0000_i1227" DrawAspect="Content" ObjectID="_1625145580" r:id="rId404"/>
        </w:object>
      </w:r>
      <w:r w:rsidRPr="00126326">
        <w:rPr>
          <w:rFonts w:ascii="Times New Roman" w:hAnsi="Times New Roman" w:cs="Times New Roman"/>
          <w:sz w:val="26"/>
          <w:szCs w:val="26"/>
        </w:rPr>
        <w:t xml:space="preserve"> , bán kính đáy </w:t>
      </w:r>
      <w:r w:rsidRPr="00126326">
        <w:rPr>
          <w:rFonts w:ascii="Times New Roman" w:hAnsi="Times New Roman" w:cs="Times New Roman"/>
          <w:position w:val="-20"/>
          <w:sz w:val="26"/>
          <w:szCs w:val="26"/>
        </w:rPr>
        <w:object w:dxaOrig="1120" w:dyaOrig="540">
          <v:shape id="_x0000_i1228" type="#_x0000_t75" style="width:56.25pt;height:27pt" o:ole="">
            <v:imagedata r:id="rId405" o:title=""/>
          </v:shape>
          <o:OLEObject Type="Embed" ProgID="Equation.DSMT4" ShapeID="_x0000_i1228" DrawAspect="Content" ObjectID="_1625145581" r:id="rId406"/>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Do đó diện tích toàn phần:</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rPr>
        <w:tab/>
        <w:t xml:space="preserve"> </w:t>
      </w:r>
      <w:r w:rsidRPr="00126326">
        <w:rPr>
          <w:rFonts w:ascii="Times New Roman" w:hAnsi="Times New Roman" w:cs="Times New Roman"/>
          <w:position w:val="-12"/>
          <w:sz w:val="26"/>
          <w:szCs w:val="26"/>
        </w:rPr>
        <w:object w:dxaOrig="2200" w:dyaOrig="340">
          <v:shape id="_x0000_i1229" type="#_x0000_t75" style="width:110.25pt;height:17.25pt" o:ole="">
            <v:imagedata r:id="rId407" o:title=""/>
          </v:shape>
          <o:OLEObject Type="Embed" ProgID="Equation.DSMT4" ShapeID="_x0000_i1229" DrawAspect="Content" ObjectID="_1625145582" r:id="rId408"/>
        </w:objec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1.</w:t>
      </w:r>
      <w:r w:rsidRPr="00126326">
        <w:rPr>
          <w:rFonts w:ascii="Times New Roman" w:hAnsi="Times New Roman" w:cs="Times New Roman"/>
          <w:sz w:val="26"/>
          <w:szCs w:val="26"/>
          <w:lang w:val="nl-NL"/>
        </w:rPr>
        <w:t xml:space="preserve"> Gọi bán kính đáy là </w:t>
      </w:r>
      <w:r w:rsidRPr="00126326">
        <w:rPr>
          <w:rFonts w:ascii="Times New Roman" w:hAnsi="Times New Roman" w:cs="Times New Roman"/>
          <w:position w:val="-4"/>
          <w:sz w:val="26"/>
          <w:szCs w:val="26"/>
          <w:lang w:val="nl-NL"/>
        </w:rPr>
        <w:object w:dxaOrig="220" w:dyaOrig="220">
          <v:shape id="_x0000_i1230" type="#_x0000_t75" style="width:11.25pt;height:11.25pt" o:ole="">
            <v:imagedata r:id="rId409" o:title=""/>
          </v:shape>
          <o:OLEObject Type="Embed" ProgID="Equation.DSMT4" ShapeID="_x0000_i1230" DrawAspect="Content" ObjectID="_1625145583" r:id="rId410"/>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Hình trụ có chu vi đáy bằng </w:t>
      </w:r>
      <w:r w:rsidRPr="00126326">
        <w:rPr>
          <w:rFonts w:ascii="Times New Roman" w:hAnsi="Times New Roman" w:cs="Times New Roman"/>
          <w:position w:val="-6"/>
          <w:sz w:val="26"/>
          <w:szCs w:val="26"/>
        </w:rPr>
        <w:object w:dxaOrig="279" w:dyaOrig="260">
          <v:shape id="_x0000_i1231" type="#_x0000_t75" style="width:14.25pt;height:12.75pt" o:ole="">
            <v:imagedata r:id="rId411" o:title=""/>
          </v:shape>
          <o:OLEObject Type="Embed" ProgID="Equation.DSMT4" ShapeID="_x0000_i1231" DrawAspect="Content" ObjectID="_1625145584" r:id="rId412"/>
        </w:object>
      </w:r>
      <w:r w:rsidRPr="00126326">
        <w:rPr>
          <w:rFonts w:ascii="Times New Roman" w:hAnsi="Times New Roman" w:cs="Times New Roman"/>
          <w:sz w:val="26"/>
          <w:szCs w:val="26"/>
        </w:rPr>
        <w:t xml:space="preserve"> </w:t>
      </w:r>
      <w:r w:rsidRPr="00126326">
        <w:rPr>
          <w:rFonts w:ascii="Times New Roman" w:hAnsi="Times New Roman" w:cs="Times New Roman"/>
          <w:sz w:val="26"/>
          <w:szCs w:val="26"/>
          <w:lang w:val="nl-NL"/>
        </w:rPr>
        <w:t xml:space="preserve">nên ta có </w:t>
      </w:r>
      <w:r w:rsidRPr="00126326">
        <w:rPr>
          <w:rFonts w:ascii="Times New Roman" w:hAnsi="Times New Roman" w:cs="Times New Roman"/>
          <w:position w:val="-20"/>
          <w:sz w:val="26"/>
          <w:szCs w:val="26"/>
        </w:rPr>
        <w:object w:dxaOrig="1719" w:dyaOrig="540">
          <v:shape id="_x0000_i1232" type="#_x0000_t75" style="width:86.25pt;height:27pt" o:ole="">
            <v:imagedata r:id="rId413" o:title=""/>
          </v:shape>
          <o:OLEObject Type="Embed" ProgID="Equation.DSMT4" ShapeID="_x0000_i1232" DrawAspect="Content" ObjectID="_1625145585" r:id="rId414"/>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Suy ra hình trụ này có đường cao </w:t>
      </w:r>
      <w:r w:rsidRPr="00126326">
        <w:rPr>
          <w:rFonts w:ascii="Times New Roman" w:hAnsi="Times New Roman" w:cs="Times New Roman"/>
          <w:position w:val="-6"/>
          <w:sz w:val="26"/>
          <w:szCs w:val="26"/>
        </w:rPr>
        <w:object w:dxaOrig="560" w:dyaOrig="260">
          <v:shape id="_x0000_i1233" type="#_x0000_t75" style="width:27.75pt;height:12.75pt" o:ole="">
            <v:imagedata r:id="rId415" o:title=""/>
          </v:shape>
          <o:OLEObject Type="Embed" ProgID="Equation.DSMT4" ShapeID="_x0000_i1233" DrawAspect="Content" ObjectID="_1625145586" r:id="rId416"/>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Vậy thê tích khối trụ </w:t>
      </w:r>
      <w:r w:rsidRPr="00126326">
        <w:rPr>
          <w:rFonts w:ascii="Times New Roman" w:hAnsi="Times New Roman" w:cs="Times New Roman"/>
          <w:position w:val="-24"/>
          <w:sz w:val="26"/>
          <w:szCs w:val="26"/>
        </w:rPr>
        <w:object w:dxaOrig="2240" w:dyaOrig="620">
          <v:shape id="_x0000_i1234" type="#_x0000_t75" style="width:111.75pt;height:30.75pt" o:ole="">
            <v:imagedata r:id="rId417" o:title=""/>
          </v:shape>
          <o:OLEObject Type="Embed" ProgID="Equation.DSMT4" ShapeID="_x0000_i1234" DrawAspect="Content" ObjectID="_1625145587" r:id="rId418"/>
        </w:object>
      </w:r>
      <w:r w:rsidRPr="00126326">
        <w:rPr>
          <w:rFonts w:ascii="Times New Roman" w:hAnsi="Times New Roman" w:cs="Times New Roman"/>
          <w:sz w:val="26"/>
          <w:szCs w:val="26"/>
        </w:rPr>
        <w:t xml:space="preserve"> (đvtt)</w: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họn A</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2.</w:t>
      </w:r>
      <w:r w:rsidRPr="00126326">
        <w:rPr>
          <w:rFonts w:ascii="Times New Roman" w:hAnsi="Times New Roman" w:cs="Times New Roman"/>
          <w:sz w:val="26"/>
          <w:szCs w:val="26"/>
          <w:lang w:val="nl-NL"/>
        </w:rPr>
        <w:t xml:space="preserve"> Gọi bán kính đáy là </w:t>
      </w:r>
      <w:r w:rsidRPr="00126326">
        <w:rPr>
          <w:rFonts w:ascii="Times New Roman" w:hAnsi="Times New Roman" w:cs="Times New Roman"/>
          <w:position w:val="-4"/>
          <w:sz w:val="26"/>
          <w:szCs w:val="26"/>
          <w:lang w:val="nl-NL"/>
        </w:rPr>
        <w:object w:dxaOrig="220" w:dyaOrig="220">
          <v:shape id="_x0000_i1235" type="#_x0000_t75" style="width:11.25pt;height:11.25pt" o:ole="">
            <v:imagedata r:id="rId409" o:title=""/>
          </v:shape>
          <o:OLEObject Type="Embed" ProgID="Equation.DSMT4" ShapeID="_x0000_i1235" DrawAspect="Content" ObjectID="_1625145588" r:id="rId419"/>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Từ giả thiết suy ra </w:t>
      </w:r>
      <w:r w:rsidRPr="00126326">
        <w:rPr>
          <w:rFonts w:ascii="Times New Roman" w:hAnsi="Times New Roman" w:cs="Times New Roman"/>
          <w:position w:val="-6"/>
          <w:sz w:val="26"/>
          <w:szCs w:val="26"/>
          <w:lang w:val="nl-NL"/>
        </w:rPr>
        <w:object w:dxaOrig="620" w:dyaOrig="260">
          <v:shape id="_x0000_i1236" type="#_x0000_t75" style="width:30.75pt;height:12.75pt" o:ole="">
            <v:imagedata r:id="rId420" o:title=""/>
          </v:shape>
          <o:OLEObject Type="Embed" ProgID="Equation.DSMT4" ShapeID="_x0000_i1236" DrawAspect="Content" ObjectID="_1625145589" r:id="rId421"/>
        </w:object>
      </w:r>
      <w:r w:rsidRPr="00126326">
        <w:rPr>
          <w:rFonts w:ascii="Times New Roman" w:hAnsi="Times New Roman" w:cs="Times New Roman"/>
          <w:sz w:val="26"/>
          <w:szCs w:val="26"/>
          <w:lang w:val="nl-NL"/>
        </w:rPr>
        <w:t xml:space="preserve"> và chu vi đáy bằng </w:t>
      </w:r>
      <w:r w:rsidRPr="00126326">
        <w:rPr>
          <w:rFonts w:ascii="Times New Roman" w:hAnsi="Times New Roman" w:cs="Times New Roman"/>
          <w:position w:val="-6"/>
          <w:sz w:val="26"/>
          <w:szCs w:val="26"/>
          <w:lang w:val="nl-NL"/>
        </w:rPr>
        <w:object w:dxaOrig="180" w:dyaOrig="200">
          <v:shape id="_x0000_i1237" type="#_x0000_t75" style="width:9pt;height:9.75pt" o:ole="">
            <v:imagedata r:id="rId422" o:title=""/>
          </v:shape>
          <o:OLEObject Type="Embed" ProgID="Equation.DSMT4" ShapeID="_x0000_i1237" DrawAspect="Content" ObjectID="_1625145590" r:id="rId423"/>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Do đó </w:t>
      </w:r>
      <w:r w:rsidRPr="00126326">
        <w:rPr>
          <w:rFonts w:ascii="Times New Roman" w:hAnsi="Times New Roman" w:cs="Times New Roman"/>
          <w:position w:val="-20"/>
          <w:sz w:val="26"/>
          <w:szCs w:val="26"/>
        </w:rPr>
        <w:object w:dxaOrig="1780" w:dyaOrig="540">
          <v:shape id="_x0000_i1238" type="#_x0000_t75" style="width:89.25pt;height:27pt" o:ole="">
            <v:imagedata r:id="rId424" o:title=""/>
          </v:shape>
          <o:OLEObject Type="Embed" ProgID="Equation.DSMT4" ShapeID="_x0000_i1238" DrawAspect="Content" ObjectID="_1625145591" r:id="rId425"/>
        </w:objec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họn C</w: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rPr>
      </w:pPr>
      <w:proofErr w:type="gramStart"/>
      <w:r>
        <w:rPr>
          <w:rFonts w:ascii="Times New Roman" w:hAnsi="Times New Roman" w:cs="Times New Roman"/>
          <w:b/>
          <w:sz w:val="26"/>
          <w:szCs w:val="26"/>
        </w:rPr>
        <w:t>Câu 1</w:t>
      </w:r>
      <w:r w:rsidRPr="00126326">
        <w:rPr>
          <w:rFonts w:ascii="Times New Roman" w:hAnsi="Times New Roman" w:cs="Times New Roman"/>
          <w:b/>
          <w:sz w:val="26"/>
          <w:szCs w:val="26"/>
        </w:rPr>
        <w:t>3.</w:t>
      </w:r>
      <w:proofErr w:type="gramEnd"/>
      <w:r w:rsidRPr="00126326">
        <w:rPr>
          <w:rFonts w:ascii="Times New Roman" w:hAnsi="Times New Roman" w:cs="Times New Roman"/>
          <w:sz w:val="26"/>
          <w:szCs w:val="26"/>
        </w:rPr>
        <w:t xml:space="preserve"> Công thức thể tích khối </w:t>
      </w:r>
      <w:proofErr w:type="gramStart"/>
      <w:r w:rsidRPr="00126326">
        <w:rPr>
          <w:rFonts w:ascii="Times New Roman" w:hAnsi="Times New Roman" w:cs="Times New Roman"/>
          <w:sz w:val="26"/>
          <w:szCs w:val="26"/>
        </w:rPr>
        <w:t xml:space="preserve">trụ </w:t>
      </w:r>
      <w:proofErr w:type="gramEnd"/>
      <w:r w:rsidRPr="00126326">
        <w:rPr>
          <w:rFonts w:ascii="Times New Roman" w:hAnsi="Times New Roman" w:cs="Times New Roman"/>
          <w:position w:val="-6"/>
          <w:sz w:val="26"/>
          <w:szCs w:val="26"/>
        </w:rPr>
        <w:object w:dxaOrig="900" w:dyaOrig="279">
          <v:shape id="_x0000_i1239" type="#_x0000_t75" style="width:45pt;height:14.25pt" o:ole="">
            <v:imagedata r:id="rId426" o:title=""/>
          </v:shape>
          <o:OLEObject Type="Embed" ProgID="Equation.DSMT4" ShapeID="_x0000_i1239" DrawAspect="Content" ObjectID="_1625145592" r:id="rId427"/>
        </w:object>
      </w:r>
      <w:r w:rsidRPr="00126326">
        <w:rPr>
          <w:rFonts w:ascii="Times New Roman" w:hAnsi="Times New Roman" w:cs="Times New Roman"/>
          <w:sz w:val="26"/>
          <w:szCs w:val="26"/>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6"/>
          <w:szCs w:val="26"/>
          <w:lang w:val="nl-NL"/>
        </w:rPr>
      </w:pPr>
      <w:r w:rsidRPr="00126326">
        <w:rPr>
          <w:rFonts w:ascii="Times New Roman" w:hAnsi="Times New Roman" w:cs="Times New Roman"/>
          <w:spacing w:val="-4"/>
          <w:sz w:val="26"/>
          <w:szCs w:val="26"/>
          <w:lang w:val="nl-NL"/>
        </w:rPr>
        <w:t xml:space="preserve">● Ở cách 1, suy ra </w:t>
      </w:r>
      <w:r w:rsidRPr="00126326">
        <w:rPr>
          <w:rFonts w:ascii="Times New Roman" w:hAnsi="Times New Roman" w:cs="Times New Roman"/>
          <w:spacing w:val="-4"/>
          <w:position w:val="-6"/>
          <w:sz w:val="26"/>
          <w:szCs w:val="26"/>
          <w:lang w:val="nl-NL"/>
        </w:rPr>
        <w:object w:dxaOrig="900" w:dyaOrig="260">
          <v:shape id="_x0000_i1240" type="#_x0000_t75" style="width:45pt;height:12.75pt" o:ole="">
            <v:imagedata r:id="rId428" o:title=""/>
          </v:shape>
          <o:OLEObject Type="Embed" ProgID="Equation.DSMT4" ShapeID="_x0000_i1240" DrawAspect="Content" ObjectID="_1625145593" r:id="rId429"/>
        </w:object>
      </w:r>
      <w:r w:rsidRPr="00126326">
        <w:rPr>
          <w:rFonts w:ascii="Times New Roman" w:hAnsi="Times New Roman" w:cs="Times New Roman"/>
          <w:spacing w:val="-4"/>
          <w:sz w:val="26"/>
          <w:szCs w:val="26"/>
          <w:lang w:val="nl-NL"/>
        </w:rPr>
        <w:t xml:space="preserve"> và </w:t>
      </w:r>
      <w:r w:rsidRPr="00126326">
        <w:rPr>
          <w:rFonts w:ascii="Times New Roman" w:hAnsi="Times New Roman" w:cs="Times New Roman"/>
          <w:spacing w:val="-4"/>
          <w:position w:val="-20"/>
          <w:sz w:val="26"/>
          <w:szCs w:val="26"/>
          <w:lang w:val="nl-NL"/>
        </w:rPr>
        <w:object w:dxaOrig="2180" w:dyaOrig="540">
          <v:shape id="_x0000_i1241" type="#_x0000_t75" style="width:108.75pt;height:27pt" o:ole="">
            <v:imagedata r:id="rId430" o:title=""/>
          </v:shape>
          <o:OLEObject Type="Embed" ProgID="Equation.DSMT4" ShapeID="_x0000_i1241" DrawAspect="Content" ObjectID="_1625145594" r:id="rId431"/>
        </w:object>
      </w:r>
      <w:r w:rsidRPr="00126326">
        <w:rPr>
          <w:rFonts w:ascii="Times New Roman" w:hAnsi="Times New Roman" w:cs="Times New Roman"/>
          <w:spacing w:val="-4"/>
          <w:sz w:val="26"/>
          <w:szCs w:val="26"/>
          <w:lang w:val="nl-NL"/>
        </w:rPr>
        <w:t xml:space="preserve"> Do đó </w:t>
      </w:r>
      <w:r w:rsidRPr="00126326">
        <w:rPr>
          <w:rFonts w:ascii="Times New Roman" w:hAnsi="Times New Roman" w:cs="Times New Roman"/>
          <w:spacing w:val="-4"/>
          <w:position w:val="-24"/>
          <w:sz w:val="26"/>
          <w:szCs w:val="26"/>
        </w:rPr>
        <w:object w:dxaOrig="1500" w:dyaOrig="620">
          <v:shape id="_x0000_i1242" type="#_x0000_t75" style="width:75pt;height:30.75pt" o:ole="">
            <v:imagedata r:id="rId432" o:title=""/>
          </v:shape>
          <o:OLEObject Type="Embed" ProgID="Equation.DSMT4" ShapeID="_x0000_i1242" DrawAspect="Content" ObjectID="_1625145595" r:id="rId433"/>
        </w:object>
      </w:r>
      <w:r w:rsidRPr="00126326">
        <w:rPr>
          <w:rFonts w:ascii="Times New Roman" w:hAnsi="Times New Roman" w:cs="Times New Roman"/>
          <w:spacing w:val="-4"/>
          <w:sz w:val="26"/>
          <w:szCs w:val="26"/>
        </w:rPr>
        <w:t xml:space="preserve"> (đvtt).</w:t>
      </w:r>
      <w:r w:rsidRPr="00126326">
        <w:rPr>
          <w:rFonts w:ascii="Times New Roman" w:hAnsi="Times New Roman" w:cs="Times New Roman"/>
          <w:spacing w:val="-4"/>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 Ở cách 2, suy ra mỗi thùng có </w:t>
      </w:r>
      <w:r w:rsidRPr="00126326">
        <w:rPr>
          <w:rFonts w:ascii="Times New Roman" w:hAnsi="Times New Roman" w:cs="Times New Roman"/>
          <w:position w:val="-6"/>
          <w:sz w:val="26"/>
          <w:szCs w:val="26"/>
          <w:lang w:val="nl-NL"/>
        </w:rPr>
        <w:object w:dxaOrig="900" w:dyaOrig="260">
          <v:shape id="_x0000_i1243" type="#_x0000_t75" style="width:45pt;height:12.75pt" o:ole="">
            <v:imagedata r:id="rId428" o:title=""/>
          </v:shape>
          <o:OLEObject Type="Embed" ProgID="Equation.DSMT4" ShapeID="_x0000_i1243" DrawAspect="Content" ObjectID="_1625145596" r:id="rId434"/>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20"/>
          <w:sz w:val="26"/>
          <w:szCs w:val="26"/>
          <w:lang w:val="nl-NL"/>
        </w:rPr>
        <w:object w:dxaOrig="2120" w:dyaOrig="540">
          <v:shape id="_x0000_i1244" type="#_x0000_t75" style="width:105.75pt;height:27pt" o:ole="">
            <v:imagedata r:id="rId435" o:title=""/>
          </v:shape>
          <o:OLEObject Type="Embed" ProgID="Equation.DSMT4" ShapeID="_x0000_i1244" DrawAspect="Content" ObjectID="_1625145597" r:id="rId43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rPr>
      </w:pPr>
      <w:r w:rsidRPr="00126326">
        <w:rPr>
          <w:rFonts w:ascii="Times New Roman" w:hAnsi="Times New Roman" w:cs="Times New Roman"/>
          <w:sz w:val="26"/>
          <w:szCs w:val="26"/>
          <w:lang w:val="nl-NL"/>
        </w:rPr>
        <w:tab/>
        <w:t xml:space="preserve">Do đó </w:t>
      </w:r>
      <w:r w:rsidRPr="00126326">
        <w:rPr>
          <w:rFonts w:ascii="Times New Roman" w:hAnsi="Times New Roman" w:cs="Times New Roman"/>
          <w:position w:val="-30"/>
          <w:sz w:val="26"/>
          <w:szCs w:val="26"/>
        </w:rPr>
        <w:object w:dxaOrig="1800" w:dyaOrig="700">
          <v:shape id="_x0000_i1245" type="#_x0000_t75" style="width:90pt;height:35.25pt" o:ole="">
            <v:imagedata r:id="rId437" o:title=""/>
          </v:shape>
          <o:OLEObject Type="Embed" ProgID="Equation.DSMT4" ShapeID="_x0000_i1245" DrawAspect="Content" ObjectID="_1625145598" r:id="rId438"/>
        </w:object>
      </w:r>
      <w:r w:rsidRPr="00126326">
        <w:rPr>
          <w:rFonts w:ascii="Times New Roman" w:hAnsi="Times New Roman" w:cs="Times New Roman"/>
          <w:sz w:val="26"/>
          <w:szCs w:val="26"/>
        </w:rPr>
        <w:t xml:space="preserve"> (đvt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proofErr w:type="gramStart"/>
      <w:r w:rsidRPr="00126326">
        <w:rPr>
          <w:rFonts w:ascii="Times New Roman" w:hAnsi="Times New Roman" w:cs="Times New Roman"/>
          <w:sz w:val="26"/>
          <w:szCs w:val="26"/>
        </w:rPr>
        <w:lastRenderedPageBreak/>
        <w:t xml:space="preserve">Suy ra </w:t>
      </w:r>
      <w:r w:rsidRPr="00126326">
        <w:rPr>
          <w:rFonts w:ascii="Times New Roman" w:hAnsi="Times New Roman" w:cs="Times New Roman"/>
          <w:position w:val="-26"/>
          <w:sz w:val="26"/>
          <w:szCs w:val="26"/>
          <w:lang w:val="nl-NL"/>
        </w:rPr>
        <w:object w:dxaOrig="680" w:dyaOrig="600">
          <v:shape id="_x0000_i1246" type="#_x0000_t75" style="width:33.75pt;height:30pt" o:ole="">
            <v:imagedata r:id="rId439" o:title=""/>
          </v:shape>
          <o:OLEObject Type="Embed" ProgID="Equation.DSMT4" ShapeID="_x0000_i1246" DrawAspect="Content" ObjectID="_1625145599" r:id="rId440"/>
        </w:objec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rPr>
        <w:t>Chọn C</w:t>
      </w:r>
      <w:r w:rsidRPr="00126326">
        <w:rPr>
          <w:rFonts w:ascii="Times New Roman" w:hAnsi="Times New Roman" w:cs="Times New Roman"/>
          <w:sz w:val="26"/>
          <w:szCs w:val="26"/>
        </w:rPr>
        <w:t>.</w:t>
      </w:r>
      <w:proofErr w:type="gramEnd"/>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4.</w:t>
      </w:r>
      <w:r w:rsidRPr="00126326">
        <w:rPr>
          <w:rFonts w:ascii="Times New Roman" w:hAnsi="Times New Roman" w:cs="Times New Roman"/>
          <w:sz w:val="26"/>
          <w:szCs w:val="26"/>
          <w:lang w:val="nl-NL"/>
        </w:rPr>
        <w:t xml:space="preserve"> Công thức tính thể tích </w:t>
      </w:r>
      <w:r w:rsidRPr="00126326">
        <w:rPr>
          <w:rFonts w:ascii="Times New Roman" w:hAnsi="Times New Roman" w:cs="Times New Roman"/>
          <w:position w:val="-6"/>
          <w:sz w:val="26"/>
          <w:szCs w:val="26"/>
          <w:lang w:val="nl-NL"/>
        </w:rPr>
        <w:object w:dxaOrig="900" w:dyaOrig="279">
          <v:shape id="_x0000_i1247" type="#_x0000_t75" style="width:45pt;height:14.25pt" o:ole="">
            <v:imagedata r:id="rId441" o:title=""/>
          </v:shape>
          <o:OLEObject Type="Embed" ProgID="Equation.DSMT4" ShapeID="_x0000_i1247" DrawAspect="Content" ObjectID="_1625145600" r:id="rId442"/>
        </w:object>
      </w:r>
      <w:r w:rsidRPr="00126326">
        <w:rPr>
          <w:rFonts w:ascii="Times New Roman" w:hAnsi="Times New Roman" w:cs="Times New Roman"/>
          <w:sz w:val="26"/>
          <w:szCs w:val="26"/>
          <w:lang w:val="nl-NL"/>
        </w:rPr>
        <w:t xml:space="preserve">, suy ra </w:t>
      </w:r>
      <w:r w:rsidRPr="00126326">
        <w:rPr>
          <w:rFonts w:ascii="Times New Roman" w:hAnsi="Times New Roman" w:cs="Times New Roman"/>
          <w:position w:val="-20"/>
          <w:sz w:val="26"/>
          <w:szCs w:val="26"/>
          <w:lang w:val="nl-NL"/>
        </w:rPr>
        <w:object w:dxaOrig="859" w:dyaOrig="540">
          <v:shape id="_x0000_i1248" type="#_x0000_t75" style="width:42.75pt;height:27pt" o:ole="">
            <v:imagedata r:id="rId443" o:title=""/>
          </v:shape>
          <o:OLEObject Type="Embed" ProgID="Equation.DSMT4" ShapeID="_x0000_i1248" DrawAspect="Content" ObjectID="_1625145601" r:id="rId444"/>
        </w:object>
      </w:r>
      <w:r w:rsidRPr="00126326">
        <w:rPr>
          <w:rFonts w:ascii="Times New Roman" w:hAnsi="Times New Roman" w:cs="Times New Roman"/>
          <w:sz w:val="26"/>
          <w:szCs w:val="26"/>
          <w:lang w:val="nl-NL"/>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Hộp sữa chỉ kín một đáy nên diện tích tôn cần dùng là: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rPr>
        <w:tab/>
      </w:r>
      <w:r w:rsidRPr="00126326">
        <w:rPr>
          <w:rFonts w:ascii="Times New Roman" w:hAnsi="Times New Roman" w:cs="Times New Roman"/>
          <w:sz w:val="26"/>
          <w:szCs w:val="26"/>
        </w:rPr>
        <w:tab/>
      </w:r>
      <w:r w:rsidRPr="00126326">
        <w:rPr>
          <w:rFonts w:ascii="Times New Roman" w:hAnsi="Times New Roman" w:cs="Times New Roman"/>
          <w:position w:val="-20"/>
          <w:sz w:val="26"/>
          <w:szCs w:val="26"/>
        </w:rPr>
        <w:object w:dxaOrig="3720" w:dyaOrig="540">
          <v:shape id="_x0000_i1249" type="#_x0000_t75" style="width:186pt;height:27pt" o:ole="">
            <v:imagedata r:id="rId445" o:title=""/>
          </v:shape>
          <o:OLEObject Type="Embed" ProgID="Equation.DSMT4" ShapeID="_x0000_i1249" DrawAspect="Content" ObjectID="_1625145602" r:id="rId446"/>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Xét hàm </w:t>
      </w:r>
      <w:r w:rsidRPr="00126326">
        <w:rPr>
          <w:rFonts w:ascii="Times New Roman" w:hAnsi="Times New Roman" w:cs="Times New Roman"/>
          <w:position w:val="-20"/>
          <w:sz w:val="26"/>
          <w:szCs w:val="26"/>
        </w:rPr>
        <w:object w:dxaOrig="1600" w:dyaOrig="540">
          <v:shape id="_x0000_i1250" type="#_x0000_t75" style="width:80.25pt;height:27pt" o:ole="">
            <v:imagedata r:id="rId447" o:title=""/>
          </v:shape>
          <o:OLEObject Type="Embed" ProgID="Equation.DSMT4" ShapeID="_x0000_i1250" DrawAspect="Content" ObjectID="_1625145603" r:id="rId448"/>
        </w:object>
      </w:r>
      <w:r w:rsidRPr="00126326">
        <w:rPr>
          <w:rFonts w:ascii="Times New Roman" w:hAnsi="Times New Roman" w:cs="Times New Roman"/>
          <w:sz w:val="26"/>
          <w:szCs w:val="26"/>
        </w:rPr>
        <w:t xml:space="preserve"> trên </w:t>
      </w:r>
      <w:r w:rsidRPr="00126326">
        <w:rPr>
          <w:rFonts w:ascii="Times New Roman" w:hAnsi="Times New Roman" w:cs="Times New Roman"/>
          <w:position w:val="-12"/>
          <w:sz w:val="26"/>
          <w:szCs w:val="26"/>
        </w:rPr>
        <w:object w:dxaOrig="740" w:dyaOrig="340">
          <v:shape id="_x0000_i1251" type="#_x0000_t75" style="width:36.75pt;height:17.25pt" o:ole="">
            <v:imagedata r:id="rId449" o:title=""/>
          </v:shape>
          <o:OLEObject Type="Embed" ProgID="Equation.DSMT4" ShapeID="_x0000_i1251" DrawAspect="Content" ObjectID="_1625145604" r:id="rId450"/>
        </w:object>
      </w:r>
      <w:r w:rsidRPr="00126326">
        <w:rPr>
          <w:rFonts w:ascii="Times New Roman" w:hAnsi="Times New Roman" w:cs="Times New Roman"/>
          <w:sz w:val="26"/>
          <w:szCs w:val="26"/>
        </w:rPr>
        <w:t xml:space="preserve">, ta được </w:t>
      </w:r>
      <w:r w:rsidRPr="00126326">
        <w:rPr>
          <w:rFonts w:ascii="Times New Roman" w:hAnsi="Times New Roman" w:cs="Times New Roman"/>
          <w:position w:val="-20"/>
          <w:sz w:val="26"/>
          <w:szCs w:val="26"/>
        </w:rPr>
        <w:object w:dxaOrig="940" w:dyaOrig="420">
          <v:shape id="_x0000_i1252" type="#_x0000_t75" style="width:47.25pt;height:21pt" o:ole="">
            <v:imagedata r:id="rId451" o:title=""/>
          </v:shape>
          <o:OLEObject Type="Embed" ProgID="Equation.DSMT4" ShapeID="_x0000_i1252" DrawAspect="Content" ObjectID="_1625145605" r:id="rId452"/>
        </w:object>
      </w:r>
      <w:r w:rsidRPr="00126326">
        <w:rPr>
          <w:rFonts w:ascii="Times New Roman" w:hAnsi="Times New Roman" w:cs="Times New Roman"/>
          <w:sz w:val="26"/>
          <w:szCs w:val="26"/>
        </w:rPr>
        <w:t xml:space="preserve"> đạt tại </w:t>
      </w:r>
      <w:r w:rsidRPr="00126326">
        <w:rPr>
          <w:rFonts w:ascii="Times New Roman" w:hAnsi="Times New Roman" w:cs="Times New Roman"/>
          <w:position w:val="-6"/>
          <w:sz w:val="26"/>
          <w:szCs w:val="26"/>
        </w:rPr>
        <w:object w:dxaOrig="600" w:dyaOrig="260">
          <v:shape id="_x0000_i1253" type="#_x0000_t75" style="width:30pt;height:12.75pt" o:ole="">
            <v:imagedata r:id="rId453" o:title=""/>
          </v:shape>
          <o:OLEObject Type="Embed" ProgID="Equation.DSMT4" ShapeID="_x0000_i1253" DrawAspect="Content" ObjectID="_1625145606" r:id="rId454"/>
        </w:object>
      </w:r>
      <w:r w:rsidRPr="00126326">
        <w:rPr>
          <w:rFonts w:ascii="Times New Roman" w:hAnsi="Times New Roman" w:cs="Times New Roman"/>
          <w:sz w:val="26"/>
          <w:szCs w:val="26"/>
        </w:rPr>
        <w:t xml:space="preserve"> </w:t>
      </w:r>
      <w:r w:rsidRPr="00126326">
        <w:rPr>
          <w:rFonts w:ascii="Times New Roman" w:hAnsi="Times New Roman" w:cs="Times New Roman"/>
          <w:b/>
          <w:sz w:val="26"/>
          <w:szCs w:val="26"/>
        </w:rPr>
        <w:t>Chọn A</w:t>
      </w:r>
      <w:r w:rsidRPr="00126326">
        <w:rPr>
          <w:rFonts w:ascii="Times New Roman" w:hAnsi="Times New Roman" w:cs="Times New Roman"/>
          <w:sz w:val="26"/>
          <w:szCs w:val="26"/>
        </w:rPr>
        <w:t xml:space="preserve">.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6"/>
          <w:szCs w:val="26"/>
          <w:lang w:val="nl-NL"/>
        </w:rPr>
      </w:pPr>
      <w:r w:rsidRPr="00126326">
        <w:rPr>
          <w:rFonts w:ascii="Times New Roman" w:hAnsi="Times New Roman" w:cs="Times New Roman"/>
          <w:noProof/>
          <w:sz w:val="26"/>
          <w:szCs w:val="26"/>
        </w:rPr>
        <mc:AlternateContent>
          <mc:Choice Requires="wpc">
            <w:drawing>
              <wp:anchor distT="0" distB="0" distL="114300" distR="114300" simplePos="0" relativeHeight="251664384" behindDoc="1" locked="0" layoutInCell="1" allowOverlap="1" wp14:anchorId="77557E13" wp14:editId="25D2A5A0">
                <wp:simplePos x="0" y="0"/>
                <wp:positionH relativeFrom="column">
                  <wp:posOffset>3582035</wp:posOffset>
                </wp:positionH>
                <wp:positionV relativeFrom="paragraph">
                  <wp:posOffset>51435</wp:posOffset>
                </wp:positionV>
                <wp:extent cx="1428750" cy="2079625"/>
                <wp:effectExtent l="0" t="0" r="0" b="15875"/>
                <wp:wrapNone/>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220"/>
                        <wpg:cNvGrpSpPr>
                          <a:grpSpLocks/>
                        </wpg:cNvGrpSpPr>
                        <wpg:grpSpPr bwMode="auto">
                          <a:xfrm>
                            <a:off x="92075" y="141605"/>
                            <a:ext cx="1153160" cy="362585"/>
                            <a:chOff x="145" y="223"/>
                            <a:chExt cx="1816" cy="571"/>
                          </a:xfrm>
                        </wpg:grpSpPr>
                        <wps:wsp>
                          <wps:cNvPr id="2" name="Freeform 221"/>
                          <wps:cNvSpPr>
                            <a:spLocks/>
                          </wps:cNvSpPr>
                          <wps:spPr bwMode="auto">
                            <a:xfrm>
                              <a:off x="161" y="223"/>
                              <a:ext cx="1800" cy="571"/>
                            </a:xfrm>
                            <a:custGeom>
                              <a:avLst/>
                              <a:gdLst>
                                <a:gd name="T0" fmla="*/ 16 w 1800"/>
                                <a:gd name="T1" fmla="*/ 339 h 571"/>
                                <a:gd name="T2" fmla="*/ 75 w 1800"/>
                                <a:gd name="T3" fmla="*/ 400 h 571"/>
                                <a:gd name="T4" fmla="*/ 207 w 1800"/>
                                <a:gd name="T5" fmla="*/ 468 h 571"/>
                                <a:gd name="T6" fmla="*/ 355 w 1800"/>
                                <a:gd name="T7" fmla="*/ 513 h 571"/>
                                <a:gd name="T8" fmla="*/ 492 w 1800"/>
                                <a:gd name="T9" fmla="*/ 540 h 571"/>
                                <a:gd name="T10" fmla="*/ 650 w 1800"/>
                                <a:gd name="T11" fmla="*/ 560 h 571"/>
                                <a:gd name="T12" fmla="*/ 800 w 1800"/>
                                <a:gd name="T13" fmla="*/ 569 h 571"/>
                                <a:gd name="T14" fmla="*/ 935 w 1800"/>
                                <a:gd name="T15" fmla="*/ 571 h 571"/>
                                <a:gd name="T16" fmla="*/ 1174 w 1800"/>
                                <a:gd name="T17" fmla="*/ 558 h 571"/>
                                <a:gd name="T18" fmla="*/ 1251 w 1800"/>
                                <a:gd name="T19" fmla="*/ 549 h 571"/>
                                <a:gd name="T20" fmla="*/ 1318 w 1800"/>
                                <a:gd name="T21" fmla="*/ 538 h 571"/>
                                <a:gd name="T22" fmla="*/ 1395 w 1800"/>
                                <a:gd name="T23" fmla="*/ 524 h 571"/>
                                <a:gd name="T24" fmla="*/ 1488 w 1800"/>
                                <a:gd name="T25" fmla="*/ 502 h 571"/>
                                <a:gd name="T26" fmla="*/ 1533 w 1800"/>
                                <a:gd name="T27" fmla="*/ 489 h 571"/>
                                <a:gd name="T28" fmla="*/ 1576 w 1800"/>
                                <a:gd name="T29" fmla="*/ 474 h 571"/>
                                <a:gd name="T30" fmla="*/ 1604 w 1800"/>
                                <a:gd name="T31" fmla="*/ 463 h 571"/>
                                <a:gd name="T32" fmla="*/ 1629 w 1800"/>
                                <a:gd name="T33" fmla="*/ 453 h 571"/>
                                <a:gd name="T34" fmla="*/ 1651 w 1800"/>
                                <a:gd name="T35" fmla="*/ 443 h 571"/>
                                <a:gd name="T36" fmla="*/ 1677 w 1800"/>
                                <a:gd name="T37" fmla="*/ 430 h 571"/>
                                <a:gd name="T38" fmla="*/ 1696 w 1800"/>
                                <a:gd name="T39" fmla="*/ 419 h 571"/>
                                <a:gd name="T40" fmla="*/ 1717 w 1800"/>
                                <a:gd name="T41" fmla="*/ 405 h 571"/>
                                <a:gd name="T42" fmla="*/ 1731 w 1800"/>
                                <a:gd name="T43" fmla="*/ 395 h 571"/>
                                <a:gd name="T44" fmla="*/ 1749 w 1800"/>
                                <a:gd name="T45" fmla="*/ 381 h 571"/>
                                <a:gd name="T46" fmla="*/ 1765 w 1800"/>
                                <a:gd name="T47" fmla="*/ 365 h 571"/>
                                <a:gd name="T48" fmla="*/ 1776 w 1800"/>
                                <a:gd name="T49" fmla="*/ 351 h 571"/>
                                <a:gd name="T50" fmla="*/ 1790 w 1800"/>
                                <a:gd name="T51" fmla="*/ 329 h 571"/>
                                <a:gd name="T52" fmla="*/ 1796 w 1800"/>
                                <a:gd name="T53" fmla="*/ 312 h 571"/>
                                <a:gd name="T54" fmla="*/ 1800 w 1800"/>
                                <a:gd name="T55" fmla="*/ 289 h 571"/>
                                <a:gd name="T56" fmla="*/ 1798 w 1800"/>
                                <a:gd name="T57" fmla="*/ 266 h 571"/>
                                <a:gd name="T58" fmla="*/ 1790 w 1800"/>
                                <a:gd name="T59" fmla="*/ 244 h 571"/>
                                <a:gd name="T60" fmla="*/ 1777 w 1800"/>
                                <a:gd name="T61" fmla="*/ 221 h 571"/>
                                <a:gd name="T62" fmla="*/ 1766 w 1800"/>
                                <a:gd name="T63" fmla="*/ 208 h 571"/>
                                <a:gd name="T64" fmla="*/ 1750 w 1800"/>
                                <a:gd name="T65" fmla="*/ 192 h 571"/>
                                <a:gd name="T66" fmla="*/ 1733 w 1800"/>
                                <a:gd name="T67" fmla="*/ 178 h 571"/>
                                <a:gd name="T68" fmla="*/ 1719 w 1800"/>
                                <a:gd name="T69" fmla="*/ 168 h 571"/>
                                <a:gd name="T70" fmla="*/ 1699 w 1800"/>
                                <a:gd name="T71" fmla="*/ 154 h 571"/>
                                <a:gd name="T72" fmla="*/ 1680 w 1800"/>
                                <a:gd name="T73" fmla="*/ 143 h 571"/>
                                <a:gd name="T74" fmla="*/ 1655 w 1800"/>
                                <a:gd name="T75" fmla="*/ 130 h 571"/>
                                <a:gd name="T76" fmla="*/ 1633 w 1800"/>
                                <a:gd name="T77" fmla="*/ 120 h 571"/>
                                <a:gd name="T78" fmla="*/ 1609 w 1800"/>
                                <a:gd name="T79" fmla="*/ 110 h 571"/>
                                <a:gd name="T80" fmla="*/ 1581 w 1800"/>
                                <a:gd name="T81" fmla="*/ 99 h 571"/>
                                <a:gd name="T82" fmla="*/ 1539 w 1800"/>
                                <a:gd name="T83" fmla="*/ 85 h 571"/>
                                <a:gd name="T84" fmla="*/ 1495 w 1800"/>
                                <a:gd name="T85" fmla="*/ 72 h 571"/>
                                <a:gd name="T86" fmla="*/ 1421 w 1800"/>
                                <a:gd name="T87" fmla="*/ 53 h 571"/>
                                <a:gd name="T88" fmla="*/ 1328 w 1800"/>
                                <a:gd name="T89" fmla="*/ 35 h 571"/>
                                <a:gd name="T90" fmla="*/ 1262 w 1800"/>
                                <a:gd name="T91" fmla="*/ 24 h 571"/>
                                <a:gd name="T92" fmla="*/ 1187 w 1800"/>
                                <a:gd name="T93" fmla="*/ 15 h 571"/>
                                <a:gd name="T94" fmla="*/ 954 w 1800"/>
                                <a:gd name="T95" fmla="*/ 1 h 571"/>
                                <a:gd name="T96" fmla="*/ 820 w 1800"/>
                                <a:gd name="T97" fmla="*/ 1 h 571"/>
                                <a:gd name="T98" fmla="*/ 672 w 1800"/>
                                <a:gd name="T99" fmla="*/ 10 h 571"/>
                                <a:gd name="T100" fmla="*/ 515 w 1800"/>
                                <a:gd name="T101" fmla="*/ 28 h 571"/>
                                <a:gd name="T102" fmla="*/ 378 w 1800"/>
                                <a:gd name="T103" fmla="*/ 53 h 571"/>
                                <a:gd name="T104" fmla="*/ 227 w 1800"/>
                                <a:gd name="T105" fmla="*/ 96 h 571"/>
                                <a:gd name="T106" fmla="*/ 89 w 1800"/>
                                <a:gd name="T107" fmla="*/ 162 h 571"/>
                                <a:gd name="T108" fmla="*/ 23 w 1800"/>
                                <a:gd name="T109" fmla="*/ 222 h 571"/>
                                <a:gd name="T110" fmla="*/ 0 w 1800"/>
                                <a:gd name="T111" fmla="*/ 286 h 5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00" h="571">
                                  <a:moveTo>
                                    <a:pt x="0" y="286"/>
                                  </a:moveTo>
                                  <a:lnTo>
                                    <a:pt x="1" y="296"/>
                                  </a:lnTo>
                                  <a:lnTo>
                                    <a:pt x="3" y="307"/>
                                  </a:lnTo>
                                  <a:lnTo>
                                    <a:pt x="6" y="318"/>
                                  </a:lnTo>
                                  <a:lnTo>
                                    <a:pt x="11" y="329"/>
                                  </a:lnTo>
                                  <a:lnTo>
                                    <a:pt x="16" y="339"/>
                                  </a:lnTo>
                                  <a:lnTo>
                                    <a:pt x="23" y="350"/>
                                  </a:lnTo>
                                  <a:lnTo>
                                    <a:pt x="31" y="360"/>
                                  </a:lnTo>
                                  <a:lnTo>
                                    <a:pt x="41" y="370"/>
                                  </a:lnTo>
                                  <a:lnTo>
                                    <a:pt x="51" y="380"/>
                                  </a:lnTo>
                                  <a:lnTo>
                                    <a:pt x="63" y="390"/>
                                  </a:lnTo>
                                  <a:lnTo>
                                    <a:pt x="75" y="400"/>
                                  </a:lnTo>
                                  <a:lnTo>
                                    <a:pt x="89" y="409"/>
                                  </a:lnTo>
                                  <a:lnTo>
                                    <a:pt x="103" y="418"/>
                                  </a:lnTo>
                                  <a:lnTo>
                                    <a:pt x="119" y="427"/>
                                  </a:lnTo>
                                  <a:lnTo>
                                    <a:pt x="170" y="452"/>
                                  </a:lnTo>
                                  <a:lnTo>
                                    <a:pt x="188" y="460"/>
                                  </a:lnTo>
                                  <a:lnTo>
                                    <a:pt x="207" y="468"/>
                                  </a:lnTo>
                                  <a:lnTo>
                                    <a:pt x="227" y="475"/>
                                  </a:lnTo>
                                  <a:lnTo>
                                    <a:pt x="248" y="482"/>
                                  </a:lnTo>
                                  <a:lnTo>
                                    <a:pt x="268" y="489"/>
                                  </a:lnTo>
                                  <a:lnTo>
                                    <a:pt x="289" y="495"/>
                                  </a:lnTo>
                                  <a:lnTo>
                                    <a:pt x="311" y="501"/>
                                  </a:lnTo>
                                  <a:lnTo>
                                    <a:pt x="355" y="513"/>
                                  </a:lnTo>
                                  <a:lnTo>
                                    <a:pt x="378" y="518"/>
                                  </a:lnTo>
                                  <a:lnTo>
                                    <a:pt x="400" y="523"/>
                                  </a:lnTo>
                                  <a:lnTo>
                                    <a:pt x="423" y="528"/>
                                  </a:lnTo>
                                  <a:lnTo>
                                    <a:pt x="446" y="532"/>
                                  </a:lnTo>
                                  <a:lnTo>
                                    <a:pt x="469" y="536"/>
                                  </a:lnTo>
                                  <a:lnTo>
                                    <a:pt x="492" y="540"/>
                                  </a:lnTo>
                                  <a:lnTo>
                                    <a:pt x="515" y="544"/>
                                  </a:lnTo>
                                  <a:lnTo>
                                    <a:pt x="537" y="547"/>
                                  </a:lnTo>
                                  <a:lnTo>
                                    <a:pt x="560" y="550"/>
                                  </a:lnTo>
                                  <a:lnTo>
                                    <a:pt x="583" y="553"/>
                                  </a:lnTo>
                                  <a:lnTo>
                                    <a:pt x="606" y="555"/>
                                  </a:lnTo>
                                  <a:lnTo>
                                    <a:pt x="650" y="560"/>
                                  </a:lnTo>
                                  <a:lnTo>
                                    <a:pt x="672" y="562"/>
                                  </a:lnTo>
                                  <a:lnTo>
                                    <a:pt x="694" y="564"/>
                                  </a:lnTo>
                                  <a:lnTo>
                                    <a:pt x="737" y="566"/>
                                  </a:lnTo>
                                  <a:lnTo>
                                    <a:pt x="758" y="567"/>
                                  </a:lnTo>
                                  <a:lnTo>
                                    <a:pt x="779" y="568"/>
                                  </a:lnTo>
                                  <a:lnTo>
                                    <a:pt x="800" y="569"/>
                                  </a:lnTo>
                                  <a:lnTo>
                                    <a:pt x="820" y="570"/>
                                  </a:lnTo>
                                  <a:lnTo>
                                    <a:pt x="840" y="570"/>
                                  </a:lnTo>
                                  <a:lnTo>
                                    <a:pt x="860" y="571"/>
                                  </a:lnTo>
                                  <a:lnTo>
                                    <a:pt x="879" y="571"/>
                                  </a:lnTo>
                                  <a:lnTo>
                                    <a:pt x="898" y="571"/>
                                  </a:lnTo>
                                  <a:lnTo>
                                    <a:pt x="935" y="571"/>
                                  </a:lnTo>
                                  <a:lnTo>
                                    <a:pt x="954" y="571"/>
                                  </a:lnTo>
                                  <a:lnTo>
                                    <a:pt x="971" y="570"/>
                                  </a:lnTo>
                                  <a:lnTo>
                                    <a:pt x="1102" y="564"/>
                                  </a:lnTo>
                                  <a:lnTo>
                                    <a:pt x="1117" y="563"/>
                                  </a:lnTo>
                                  <a:lnTo>
                                    <a:pt x="1160" y="559"/>
                                  </a:lnTo>
                                  <a:lnTo>
                                    <a:pt x="1174" y="558"/>
                                  </a:lnTo>
                                  <a:lnTo>
                                    <a:pt x="1187" y="556"/>
                                  </a:lnTo>
                                  <a:lnTo>
                                    <a:pt x="1201" y="555"/>
                                  </a:lnTo>
                                  <a:lnTo>
                                    <a:pt x="1213" y="553"/>
                                  </a:lnTo>
                                  <a:lnTo>
                                    <a:pt x="1226" y="552"/>
                                  </a:lnTo>
                                  <a:lnTo>
                                    <a:pt x="1239" y="550"/>
                                  </a:lnTo>
                                  <a:lnTo>
                                    <a:pt x="1251" y="549"/>
                                  </a:lnTo>
                                  <a:lnTo>
                                    <a:pt x="1262" y="547"/>
                                  </a:lnTo>
                                  <a:lnTo>
                                    <a:pt x="1274" y="545"/>
                                  </a:lnTo>
                                  <a:lnTo>
                                    <a:pt x="1285" y="544"/>
                                  </a:lnTo>
                                  <a:lnTo>
                                    <a:pt x="1297" y="542"/>
                                  </a:lnTo>
                                  <a:lnTo>
                                    <a:pt x="1307" y="540"/>
                                  </a:lnTo>
                                  <a:lnTo>
                                    <a:pt x="1318" y="538"/>
                                  </a:lnTo>
                                  <a:lnTo>
                                    <a:pt x="1328" y="537"/>
                                  </a:lnTo>
                                  <a:lnTo>
                                    <a:pt x="1349" y="533"/>
                                  </a:lnTo>
                                  <a:lnTo>
                                    <a:pt x="1358" y="531"/>
                                  </a:lnTo>
                                  <a:lnTo>
                                    <a:pt x="1368" y="529"/>
                                  </a:lnTo>
                                  <a:lnTo>
                                    <a:pt x="1386" y="526"/>
                                  </a:lnTo>
                                  <a:lnTo>
                                    <a:pt x="1395" y="524"/>
                                  </a:lnTo>
                                  <a:lnTo>
                                    <a:pt x="1421" y="518"/>
                                  </a:lnTo>
                                  <a:lnTo>
                                    <a:pt x="1429" y="517"/>
                                  </a:lnTo>
                                  <a:lnTo>
                                    <a:pt x="1453" y="511"/>
                                  </a:lnTo>
                                  <a:lnTo>
                                    <a:pt x="1460" y="509"/>
                                  </a:lnTo>
                                  <a:lnTo>
                                    <a:pt x="1482" y="504"/>
                                  </a:lnTo>
                                  <a:lnTo>
                                    <a:pt x="1488" y="502"/>
                                  </a:lnTo>
                                  <a:lnTo>
                                    <a:pt x="1495" y="500"/>
                                  </a:lnTo>
                                  <a:lnTo>
                                    <a:pt x="1502" y="498"/>
                                  </a:lnTo>
                                  <a:lnTo>
                                    <a:pt x="1508" y="496"/>
                                  </a:lnTo>
                                  <a:lnTo>
                                    <a:pt x="1515" y="494"/>
                                  </a:lnTo>
                                  <a:lnTo>
                                    <a:pt x="1527" y="490"/>
                                  </a:lnTo>
                                  <a:lnTo>
                                    <a:pt x="1533" y="489"/>
                                  </a:lnTo>
                                  <a:lnTo>
                                    <a:pt x="1539" y="487"/>
                                  </a:lnTo>
                                  <a:lnTo>
                                    <a:pt x="1544" y="485"/>
                                  </a:lnTo>
                                  <a:lnTo>
                                    <a:pt x="1550" y="483"/>
                                  </a:lnTo>
                                  <a:lnTo>
                                    <a:pt x="1561" y="479"/>
                                  </a:lnTo>
                                  <a:lnTo>
                                    <a:pt x="1566" y="478"/>
                                  </a:lnTo>
                                  <a:lnTo>
                                    <a:pt x="1576" y="474"/>
                                  </a:lnTo>
                                  <a:lnTo>
                                    <a:pt x="1581" y="472"/>
                                  </a:lnTo>
                                  <a:lnTo>
                                    <a:pt x="1586" y="471"/>
                                  </a:lnTo>
                                  <a:lnTo>
                                    <a:pt x="1591" y="469"/>
                                  </a:lnTo>
                                  <a:lnTo>
                                    <a:pt x="1595" y="467"/>
                                  </a:lnTo>
                                  <a:lnTo>
                                    <a:pt x="1600" y="465"/>
                                  </a:lnTo>
                                  <a:lnTo>
                                    <a:pt x="1604" y="463"/>
                                  </a:lnTo>
                                  <a:lnTo>
                                    <a:pt x="1609" y="462"/>
                                  </a:lnTo>
                                  <a:lnTo>
                                    <a:pt x="1613" y="460"/>
                                  </a:lnTo>
                                  <a:lnTo>
                                    <a:pt x="1617" y="458"/>
                                  </a:lnTo>
                                  <a:lnTo>
                                    <a:pt x="1621" y="456"/>
                                  </a:lnTo>
                                  <a:lnTo>
                                    <a:pt x="1625" y="455"/>
                                  </a:lnTo>
                                  <a:lnTo>
                                    <a:pt x="1629" y="453"/>
                                  </a:lnTo>
                                  <a:lnTo>
                                    <a:pt x="1633" y="451"/>
                                  </a:lnTo>
                                  <a:lnTo>
                                    <a:pt x="1637" y="450"/>
                                  </a:lnTo>
                                  <a:lnTo>
                                    <a:pt x="1640" y="448"/>
                                  </a:lnTo>
                                  <a:lnTo>
                                    <a:pt x="1644" y="446"/>
                                  </a:lnTo>
                                  <a:lnTo>
                                    <a:pt x="1648" y="445"/>
                                  </a:lnTo>
                                  <a:lnTo>
                                    <a:pt x="1651" y="443"/>
                                  </a:lnTo>
                                  <a:lnTo>
                                    <a:pt x="1655" y="441"/>
                                  </a:lnTo>
                                  <a:lnTo>
                                    <a:pt x="1661" y="438"/>
                                  </a:lnTo>
                                  <a:lnTo>
                                    <a:pt x="1664" y="436"/>
                                  </a:lnTo>
                                  <a:lnTo>
                                    <a:pt x="1668" y="435"/>
                                  </a:lnTo>
                                  <a:lnTo>
                                    <a:pt x="1671" y="433"/>
                                  </a:lnTo>
                                  <a:lnTo>
                                    <a:pt x="1677" y="430"/>
                                  </a:lnTo>
                                  <a:lnTo>
                                    <a:pt x="1680" y="428"/>
                                  </a:lnTo>
                                  <a:lnTo>
                                    <a:pt x="1682" y="427"/>
                                  </a:lnTo>
                                  <a:lnTo>
                                    <a:pt x="1685" y="425"/>
                                  </a:lnTo>
                                  <a:lnTo>
                                    <a:pt x="1688" y="424"/>
                                  </a:lnTo>
                                  <a:lnTo>
                                    <a:pt x="1693" y="420"/>
                                  </a:lnTo>
                                  <a:lnTo>
                                    <a:pt x="1696" y="419"/>
                                  </a:lnTo>
                                  <a:lnTo>
                                    <a:pt x="1699" y="417"/>
                                  </a:lnTo>
                                  <a:lnTo>
                                    <a:pt x="1701" y="416"/>
                                  </a:lnTo>
                                  <a:lnTo>
                                    <a:pt x="1704" y="414"/>
                                  </a:lnTo>
                                  <a:lnTo>
                                    <a:pt x="1708" y="411"/>
                                  </a:lnTo>
                                  <a:lnTo>
                                    <a:pt x="1711" y="410"/>
                                  </a:lnTo>
                                  <a:lnTo>
                                    <a:pt x="1717" y="405"/>
                                  </a:lnTo>
                                  <a:lnTo>
                                    <a:pt x="1719" y="404"/>
                                  </a:lnTo>
                                  <a:lnTo>
                                    <a:pt x="1722" y="402"/>
                                  </a:lnTo>
                                  <a:lnTo>
                                    <a:pt x="1726" y="399"/>
                                  </a:lnTo>
                                  <a:lnTo>
                                    <a:pt x="1728" y="398"/>
                                  </a:lnTo>
                                  <a:lnTo>
                                    <a:pt x="1730" y="396"/>
                                  </a:lnTo>
                                  <a:lnTo>
                                    <a:pt x="1731" y="395"/>
                                  </a:lnTo>
                                  <a:lnTo>
                                    <a:pt x="1733" y="394"/>
                                  </a:lnTo>
                                  <a:lnTo>
                                    <a:pt x="1735" y="392"/>
                                  </a:lnTo>
                                  <a:lnTo>
                                    <a:pt x="1739" y="389"/>
                                  </a:lnTo>
                                  <a:lnTo>
                                    <a:pt x="1740" y="388"/>
                                  </a:lnTo>
                                  <a:lnTo>
                                    <a:pt x="1742" y="386"/>
                                  </a:lnTo>
                                  <a:lnTo>
                                    <a:pt x="1749" y="381"/>
                                  </a:lnTo>
                                  <a:lnTo>
                                    <a:pt x="1750" y="379"/>
                                  </a:lnTo>
                                  <a:lnTo>
                                    <a:pt x="1756" y="374"/>
                                  </a:lnTo>
                                  <a:lnTo>
                                    <a:pt x="1757" y="373"/>
                                  </a:lnTo>
                                  <a:lnTo>
                                    <a:pt x="1759" y="371"/>
                                  </a:lnTo>
                                  <a:lnTo>
                                    <a:pt x="1764" y="366"/>
                                  </a:lnTo>
                                  <a:lnTo>
                                    <a:pt x="1765" y="365"/>
                                  </a:lnTo>
                                  <a:lnTo>
                                    <a:pt x="1766" y="363"/>
                                  </a:lnTo>
                                  <a:lnTo>
                                    <a:pt x="1771" y="358"/>
                                  </a:lnTo>
                                  <a:lnTo>
                                    <a:pt x="1772" y="357"/>
                                  </a:lnTo>
                                  <a:lnTo>
                                    <a:pt x="1774" y="354"/>
                                  </a:lnTo>
                                  <a:lnTo>
                                    <a:pt x="1775" y="353"/>
                                  </a:lnTo>
                                  <a:lnTo>
                                    <a:pt x="1776" y="351"/>
                                  </a:lnTo>
                                  <a:lnTo>
                                    <a:pt x="1777" y="350"/>
                                  </a:lnTo>
                                  <a:lnTo>
                                    <a:pt x="1781" y="344"/>
                                  </a:lnTo>
                                  <a:lnTo>
                                    <a:pt x="1782" y="342"/>
                                  </a:lnTo>
                                  <a:lnTo>
                                    <a:pt x="1786" y="336"/>
                                  </a:lnTo>
                                  <a:lnTo>
                                    <a:pt x="1787" y="335"/>
                                  </a:lnTo>
                                  <a:lnTo>
                                    <a:pt x="1790" y="329"/>
                                  </a:lnTo>
                                  <a:lnTo>
                                    <a:pt x="1790" y="327"/>
                                  </a:lnTo>
                                  <a:lnTo>
                                    <a:pt x="1791" y="326"/>
                                  </a:lnTo>
                                  <a:lnTo>
                                    <a:pt x="1793" y="320"/>
                                  </a:lnTo>
                                  <a:lnTo>
                                    <a:pt x="1794" y="319"/>
                                  </a:lnTo>
                                  <a:lnTo>
                                    <a:pt x="1796" y="313"/>
                                  </a:lnTo>
                                  <a:lnTo>
                                    <a:pt x="1796" y="312"/>
                                  </a:lnTo>
                                  <a:lnTo>
                                    <a:pt x="1798" y="305"/>
                                  </a:lnTo>
                                  <a:lnTo>
                                    <a:pt x="1798" y="304"/>
                                  </a:lnTo>
                                  <a:lnTo>
                                    <a:pt x="1799" y="297"/>
                                  </a:lnTo>
                                  <a:lnTo>
                                    <a:pt x="1799" y="296"/>
                                  </a:lnTo>
                                  <a:lnTo>
                                    <a:pt x="1800" y="290"/>
                                  </a:lnTo>
                                  <a:lnTo>
                                    <a:pt x="1800" y="289"/>
                                  </a:lnTo>
                                  <a:lnTo>
                                    <a:pt x="1800" y="283"/>
                                  </a:lnTo>
                                  <a:lnTo>
                                    <a:pt x="1800" y="281"/>
                                  </a:lnTo>
                                  <a:lnTo>
                                    <a:pt x="1799" y="274"/>
                                  </a:lnTo>
                                  <a:lnTo>
                                    <a:pt x="1799" y="273"/>
                                  </a:lnTo>
                                  <a:lnTo>
                                    <a:pt x="1798" y="267"/>
                                  </a:lnTo>
                                  <a:lnTo>
                                    <a:pt x="1798" y="266"/>
                                  </a:lnTo>
                                  <a:lnTo>
                                    <a:pt x="1796" y="260"/>
                                  </a:lnTo>
                                  <a:lnTo>
                                    <a:pt x="1796" y="259"/>
                                  </a:lnTo>
                                  <a:lnTo>
                                    <a:pt x="1794" y="253"/>
                                  </a:lnTo>
                                  <a:lnTo>
                                    <a:pt x="1793" y="251"/>
                                  </a:lnTo>
                                  <a:lnTo>
                                    <a:pt x="1791" y="245"/>
                                  </a:lnTo>
                                  <a:lnTo>
                                    <a:pt x="1790" y="244"/>
                                  </a:lnTo>
                                  <a:lnTo>
                                    <a:pt x="1790" y="243"/>
                                  </a:lnTo>
                                  <a:lnTo>
                                    <a:pt x="1787" y="236"/>
                                  </a:lnTo>
                                  <a:lnTo>
                                    <a:pt x="1786" y="235"/>
                                  </a:lnTo>
                                  <a:lnTo>
                                    <a:pt x="1782" y="229"/>
                                  </a:lnTo>
                                  <a:lnTo>
                                    <a:pt x="1781" y="228"/>
                                  </a:lnTo>
                                  <a:lnTo>
                                    <a:pt x="1777" y="221"/>
                                  </a:lnTo>
                                  <a:lnTo>
                                    <a:pt x="1776" y="220"/>
                                  </a:lnTo>
                                  <a:lnTo>
                                    <a:pt x="1775" y="219"/>
                                  </a:lnTo>
                                  <a:lnTo>
                                    <a:pt x="1774" y="217"/>
                                  </a:lnTo>
                                  <a:lnTo>
                                    <a:pt x="1772" y="215"/>
                                  </a:lnTo>
                                  <a:lnTo>
                                    <a:pt x="1771" y="213"/>
                                  </a:lnTo>
                                  <a:lnTo>
                                    <a:pt x="1766" y="208"/>
                                  </a:lnTo>
                                  <a:lnTo>
                                    <a:pt x="1765" y="207"/>
                                  </a:lnTo>
                                  <a:lnTo>
                                    <a:pt x="1764" y="206"/>
                                  </a:lnTo>
                                  <a:lnTo>
                                    <a:pt x="1759" y="200"/>
                                  </a:lnTo>
                                  <a:lnTo>
                                    <a:pt x="1757" y="199"/>
                                  </a:lnTo>
                                  <a:lnTo>
                                    <a:pt x="1756" y="197"/>
                                  </a:lnTo>
                                  <a:lnTo>
                                    <a:pt x="1750" y="192"/>
                                  </a:lnTo>
                                  <a:lnTo>
                                    <a:pt x="1749" y="191"/>
                                  </a:lnTo>
                                  <a:lnTo>
                                    <a:pt x="1742" y="185"/>
                                  </a:lnTo>
                                  <a:lnTo>
                                    <a:pt x="1740" y="184"/>
                                  </a:lnTo>
                                  <a:lnTo>
                                    <a:pt x="1739" y="182"/>
                                  </a:lnTo>
                                  <a:lnTo>
                                    <a:pt x="1735" y="179"/>
                                  </a:lnTo>
                                  <a:lnTo>
                                    <a:pt x="1733" y="178"/>
                                  </a:lnTo>
                                  <a:lnTo>
                                    <a:pt x="1731" y="176"/>
                                  </a:lnTo>
                                  <a:lnTo>
                                    <a:pt x="1730" y="175"/>
                                  </a:lnTo>
                                  <a:lnTo>
                                    <a:pt x="1728" y="174"/>
                                  </a:lnTo>
                                  <a:lnTo>
                                    <a:pt x="1726" y="172"/>
                                  </a:lnTo>
                                  <a:lnTo>
                                    <a:pt x="1722" y="169"/>
                                  </a:lnTo>
                                  <a:lnTo>
                                    <a:pt x="1719" y="168"/>
                                  </a:lnTo>
                                  <a:lnTo>
                                    <a:pt x="1717" y="166"/>
                                  </a:lnTo>
                                  <a:lnTo>
                                    <a:pt x="1711" y="162"/>
                                  </a:lnTo>
                                  <a:lnTo>
                                    <a:pt x="1708" y="160"/>
                                  </a:lnTo>
                                  <a:lnTo>
                                    <a:pt x="1704" y="157"/>
                                  </a:lnTo>
                                  <a:lnTo>
                                    <a:pt x="1701" y="156"/>
                                  </a:lnTo>
                                  <a:lnTo>
                                    <a:pt x="1699" y="154"/>
                                  </a:lnTo>
                                  <a:lnTo>
                                    <a:pt x="1696" y="152"/>
                                  </a:lnTo>
                                  <a:lnTo>
                                    <a:pt x="1693" y="151"/>
                                  </a:lnTo>
                                  <a:lnTo>
                                    <a:pt x="1688" y="148"/>
                                  </a:lnTo>
                                  <a:lnTo>
                                    <a:pt x="1685" y="146"/>
                                  </a:lnTo>
                                  <a:lnTo>
                                    <a:pt x="1682" y="145"/>
                                  </a:lnTo>
                                  <a:lnTo>
                                    <a:pt x="1680" y="143"/>
                                  </a:lnTo>
                                  <a:lnTo>
                                    <a:pt x="1677" y="141"/>
                                  </a:lnTo>
                                  <a:lnTo>
                                    <a:pt x="1671" y="138"/>
                                  </a:lnTo>
                                  <a:lnTo>
                                    <a:pt x="1668" y="137"/>
                                  </a:lnTo>
                                  <a:lnTo>
                                    <a:pt x="1664" y="135"/>
                                  </a:lnTo>
                                  <a:lnTo>
                                    <a:pt x="1661" y="133"/>
                                  </a:lnTo>
                                  <a:lnTo>
                                    <a:pt x="1655" y="130"/>
                                  </a:lnTo>
                                  <a:lnTo>
                                    <a:pt x="1651" y="128"/>
                                  </a:lnTo>
                                  <a:lnTo>
                                    <a:pt x="1648" y="127"/>
                                  </a:lnTo>
                                  <a:lnTo>
                                    <a:pt x="1644" y="125"/>
                                  </a:lnTo>
                                  <a:lnTo>
                                    <a:pt x="1640" y="123"/>
                                  </a:lnTo>
                                  <a:lnTo>
                                    <a:pt x="1637" y="122"/>
                                  </a:lnTo>
                                  <a:lnTo>
                                    <a:pt x="1633" y="120"/>
                                  </a:lnTo>
                                  <a:lnTo>
                                    <a:pt x="1629" y="118"/>
                                  </a:lnTo>
                                  <a:lnTo>
                                    <a:pt x="1625" y="117"/>
                                  </a:lnTo>
                                  <a:lnTo>
                                    <a:pt x="1621" y="115"/>
                                  </a:lnTo>
                                  <a:lnTo>
                                    <a:pt x="1617" y="113"/>
                                  </a:lnTo>
                                  <a:lnTo>
                                    <a:pt x="1613" y="111"/>
                                  </a:lnTo>
                                  <a:lnTo>
                                    <a:pt x="1609" y="110"/>
                                  </a:lnTo>
                                  <a:lnTo>
                                    <a:pt x="1604" y="108"/>
                                  </a:lnTo>
                                  <a:lnTo>
                                    <a:pt x="1600" y="106"/>
                                  </a:lnTo>
                                  <a:lnTo>
                                    <a:pt x="1595" y="104"/>
                                  </a:lnTo>
                                  <a:lnTo>
                                    <a:pt x="1591" y="103"/>
                                  </a:lnTo>
                                  <a:lnTo>
                                    <a:pt x="1586" y="101"/>
                                  </a:lnTo>
                                  <a:lnTo>
                                    <a:pt x="1581" y="99"/>
                                  </a:lnTo>
                                  <a:lnTo>
                                    <a:pt x="1576" y="97"/>
                                  </a:lnTo>
                                  <a:lnTo>
                                    <a:pt x="1566" y="94"/>
                                  </a:lnTo>
                                  <a:lnTo>
                                    <a:pt x="1561" y="92"/>
                                  </a:lnTo>
                                  <a:lnTo>
                                    <a:pt x="1550" y="88"/>
                                  </a:lnTo>
                                  <a:lnTo>
                                    <a:pt x="1544" y="86"/>
                                  </a:lnTo>
                                  <a:lnTo>
                                    <a:pt x="1539" y="85"/>
                                  </a:lnTo>
                                  <a:lnTo>
                                    <a:pt x="1533" y="83"/>
                                  </a:lnTo>
                                  <a:lnTo>
                                    <a:pt x="1527" y="81"/>
                                  </a:lnTo>
                                  <a:lnTo>
                                    <a:pt x="1515" y="77"/>
                                  </a:lnTo>
                                  <a:lnTo>
                                    <a:pt x="1508" y="75"/>
                                  </a:lnTo>
                                  <a:lnTo>
                                    <a:pt x="1502" y="73"/>
                                  </a:lnTo>
                                  <a:lnTo>
                                    <a:pt x="1495" y="72"/>
                                  </a:lnTo>
                                  <a:lnTo>
                                    <a:pt x="1488" y="70"/>
                                  </a:lnTo>
                                  <a:lnTo>
                                    <a:pt x="1482" y="68"/>
                                  </a:lnTo>
                                  <a:lnTo>
                                    <a:pt x="1460" y="62"/>
                                  </a:lnTo>
                                  <a:lnTo>
                                    <a:pt x="1453" y="60"/>
                                  </a:lnTo>
                                  <a:lnTo>
                                    <a:pt x="1429" y="55"/>
                                  </a:lnTo>
                                  <a:lnTo>
                                    <a:pt x="1421" y="53"/>
                                  </a:lnTo>
                                  <a:lnTo>
                                    <a:pt x="1395" y="47"/>
                                  </a:lnTo>
                                  <a:lnTo>
                                    <a:pt x="1386" y="46"/>
                                  </a:lnTo>
                                  <a:lnTo>
                                    <a:pt x="1368" y="42"/>
                                  </a:lnTo>
                                  <a:lnTo>
                                    <a:pt x="1358" y="40"/>
                                  </a:lnTo>
                                  <a:lnTo>
                                    <a:pt x="1349" y="38"/>
                                  </a:lnTo>
                                  <a:lnTo>
                                    <a:pt x="1328" y="35"/>
                                  </a:lnTo>
                                  <a:lnTo>
                                    <a:pt x="1318" y="33"/>
                                  </a:lnTo>
                                  <a:lnTo>
                                    <a:pt x="1307" y="31"/>
                                  </a:lnTo>
                                  <a:lnTo>
                                    <a:pt x="1297" y="30"/>
                                  </a:lnTo>
                                  <a:lnTo>
                                    <a:pt x="1285" y="28"/>
                                  </a:lnTo>
                                  <a:lnTo>
                                    <a:pt x="1274" y="26"/>
                                  </a:lnTo>
                                  <a:lnTo>
                                    <a:pt x="1262" y="24"/>
                                  </a:lnTo>
                                  <a:lnTo>
                                    <a:pt x="1251" y="23"/>
                                  </a:lnTo>
                                  <a:lnTo>
                                    <a:pt x="1239" y="21"/>
                                  </a:lnTo>
                                  <a:lnTo>
                                    <a:pt x="1226" y="20"/>
                                  </a:lnTo>
                                  <a:lnTo>
                                    <a:pt x="1213" y="18"/>
                                  </a:lnTo>
                                  <a:lnTo>
                                    <a:pt x="1201" y="17"/>
                                  </a:lnTo>
                                  <a:lnTo>
                                    <a:pt x="1187" y="15"/>
                                  </a:lnTo>
                                  <a:lnTo>
                                    <a:pt x="1174" y="14"/>
                                  </a:lnTo>
                                  <a:lnTo>
                                    <a:pt x="1160" y="12"/>
                                  </a:lnTo>
                                  <a:lnTo>
                                    <a:pt x="1117" y="9"/>
                                  </a:lnTo>
                                  <a:lnTo>
                                    <a:pt x="1102" y="8"/>
                                  </a:lnTo>
                                  <a:lnTo>
                                    <a:pt x="971" y="1"/>
                                  </a:lnTo>
                                  <a:lnTo>
                                    <a:pt x="954" y="1"/>
                                  </a:lnTo>
                                  <a:lnTo>
                                    <a:pt x="935" y="1"/>
                                  </a:lnTo>
                                  <a:lnTo>
                                    <a:pt x="898" y="0"/>
                                  </a:lnTo>
                                  <a:lnTo>
                                    <a:pt x="879" y="0"/>
                                  </a:lnTo>
                                  <a:lnTo>
                                    <a:pt x="860" y="1"/>
                                  </a:lnTo>
                                  <a:lnTo>
                                    <a:pt x="840" y="1"/>
                                  </a:lnTo>
                                  <a:lnTo>
                                    <a:pt x="820" y="1"/>
                                  </a:lnTo>
                                  <a:lnTo>
                                    <a:pt x="800" y="2"/>
                                  </a:lnTo>
                                  <a:lnTo>
                                    <a:pt x="779" y="3"/>
                                  </a:lnTo>
                                  <a:lnTo>
                                    <a:pt x="758" y="4"/>
                                  </a:lnTo>
                                  <a:lnTo>
                                    <a:pt x="737" y="5"/>
                                  </a:lnTo>
                                  <a:lnTo>
                                    <a:pt x="694" y="8"/>
                                  </a:lnTo>
                                  <a:lnTo>
                                    <a:pt x="672" y="10"/>
                                  </a:lnTo>
                                  <a:lnTo>
                                    <a:pt x="650" y="12"/>
                                  </a:lnTo>
                                  <a:lnTo>
                                    <a:pt x="606" y="16"/>
                                  </a:lnTo>
                                  <a:lnTo>
                                    <a:pt x="583" y="19"/>
                                  </a:lnTo>
                                  <a:lnTo>
                                    <a:pt x="560" y="21"/>
                                  </a:lnTo>
                                  <a:lnTo>
                                    <a:pt x="537" y="25"/>
                                  </a:lnTo>
                                  <a:lnTo>
                                    <a:pt x="515" y="28"/>
                                  </a:lnTo>
                                  <a:lnTo>
                                    <a:pt x="492" y="31"/>
                                  </a:lnTo>
                                  <a:lnTo>
                                    <a:pt x="469" y="35"/>
                                  </a:lnTo>
                                  <a:lnTo>
                                    <a:pt x="446" y="39"/>
                                  </a:lnTo>
                                  <a:lnTo>
                                    <a:pt x="423" y="44"/>
                                  </a:lnTo>
                                  <a:lnTo>
                                    <a:pt x="400" y="48"/>
                                  </a:lnTo>
                                  <a:lnTo>
                                    <a:pt x="378" y="53"/>
                                  </a:lnTo>
                                  <a:lnTo>
                                    <a:pt x="355" y="59"/>
                                  </a:lnTo>
                                  <a:lnTo>
                                    <a:pt x="311" y="70"/>
                                  </a:lnTo>
                                  <a:lnTo>
                                    <a:pt x="289" y="76"/>
                                  </a:lnTo>
                                  <a:lnTo>
                                    <a:pt x="268" y="82"/>
                                  </a:lnTo>
                                  <a:lnTo>
                                    <a:pt x="248" y="89"/>
                                  </a:lnTo>
                                  <a:lnTo>
                                    <a:pt x="227" y="96"/>
                                  </a:lnTo>
                                  <a:lnTo>
                                    <a:pt x="207" y="104"/>
                                  </a:lnTo>
                                  <a:lnTo>
                                    <a:pt x="188" y="111"/>
                                  </a:lnTo>
                                  <a:lnTo>
                                    <a:pt x="170" y="119"/>
                                  </a:lnTo>
                                  <a:lnTo>
                                    <a:pt x="119" y="144"/>
                                  </a:lnTo>
                                  <a:lnTo>
                                    <a:pt x="103" y="153"/>
                                  </a:lnTo>
                                  <a:lnTo>
                                    <a:pt x="89" y="162"/>
                                  </a:lnTo>
                                  <a:lnTo>
                                    <a:pt x="75" y="172"/>
                                  </a:lnTo>
                                  <a:lnTo>
                                    <a:pt x="63" y="181"/>
                                  </a:lnTo>
                                  <a:lnTo>
                                    <a:pt x="51" y="191"/>
                                  </a:lnTo>
                                  <a:lnTo>
                                    <a:pt x="41" y="201"/>
                                  </a:lnTo>
                                  <a:lnTo>
                                    <a:pt x="31" y="211"/>
                                  </a:lnTo>
                                  <a:lnTo>
                                    <a:pt x="23" y="222"/>
                                  </a:lnTo>
                                  <a:lnTo>
                                    <a:pt x="16" y="232"/>
                                  </a:lnTo>
                                  <a:lnTo>
                                    <a:pt x="11" y="243"/>
                                  </a:lnTo>
                                  <a:lnTo>
                                    <a:pt x="6" y="253"/>
                                  </a:lnTo>
                                  <a:lnTo>
                                    <a:pt x="3" y="264"/>
                                  </a:lnTo>
                                  <a:lnTo>
                                    <a:pt x="1" y="275"/>
                                  </a:lnTo>
                                  <a:lnTo>
                                    <a:pt x="0" y="286"/>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222"/>
                          <wps:cNvSpPr>
                            <a:spLocks noChangeArrowheads="1"/>
                          </wps:cNvSpPr>
                          <wps:spPr bwMode="auto">
                            <a:xfrm>
                              <a:off x="145" y="493"/>
                              <a:ext cx="32" cy="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223"/>
                          <wps:cNvSpPr>
                            <a:spLocks noChangeArrowheads="1"/>
                          </wps:cNvSpPr>
                          <wps:spPr bwMode="auto">
                            <a:xfrm>
                              <a:off x="145" y="493"/>
                              <a:ext cx="32" cy="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 name="Freeform 224"/>
                        <wps:cNvSpPr>
                          <a:spLocks noEditPoints="1"/>
                        </wps:cNvSpPr>
                        <wps:spPr bwMode="auto">
                          <a:xfrm>
                            <a:off x="100330" y="1470025"/>
                            <a:ext cx="1147445" cy="184150"/>
                          </a:xfrm>
                          <a:custGeom>
                            <a:avLst/>
                            <a:gdLst>
                              <a:gd name="T0" fmla="*/ 34 w 1807"/>
                              <a:gd name="T1" fmla="*/ 209 h 290"/>
                              <a:gd name="T2" fmla="*/ 87 w 1807"/>
                              <a:gd name="T3" fmla="*/ 164 h 290"/>
                              <a:gd name="T4" fmla="*/ 128 w 1807"/>
                              <a:gd name="T5" fmla="*/ 140 h 290"/>
                              <a:gd name="T6" fmla="*/ 115 w 1807"/>
                              <a:gd name="T7" fmla="*/ 156 h 290"/>
                              <a:gd name="T8" fmla="*/ 92 w 1807"/>
                              <a:gd name="T9" fmla="*/ 170 h 290"/>
                              <a:gd name="T10" fmla="*/ 193 w 1807"/>
                              <a:gd name="T11" fmla="*/ 110 h 290"/>
                              <a:gd name="T12" fmla="*/ 196 w 1807"/>
                              <a:gd name="T13" fmla="*/ 117 h 290"/>
                              <a:gd name="T14" fmla="*/ 162 w 1807"/>
                              <a:gd name="T15" fmla="*/ 131 h 290"/>
                              <a:gd name="T16" fmla="*/ 262 w 1807"/>
                              <a:gd name="T17" fmla="*/ 85 h 290"/>
                              <a:gd name="T18" fmla="*/ 265 w 1807"/>
                              <a:gd name="T19" fmla="*/ 92 h 290"/>
                              <a:gd name="T20" fmla="*/ 306 w 1807"/>
                              <a:gd name="T21" fmla="*/ 72 h 290"/>
                              <a:gd name="T22" fmla="*/ 352 w 1807"/>
                              <a:gd name="T23" fmla="*/ 59 h 290"/>
                              <a:gd name="T24" fmla="*/ 333 w 1807"/>
                              <a:gd name="T25" fmla="*/ 72 h 290"/>
                              <a:gd name="T26" fmla="*/ 308 w 1807"/>
                              <a:gd name="T27" fmla="*/ 79 h 290"/>
                              <a:gd name="T28" fmla="*/ 430 w 1807"/>
                              <a:gd name="T29" fmla="*/ 42 h 290"/>
                              <a:gd name="T30" fmla="*/ 415 w 1807"/>
                              <a:gd name="T31" fmla="*/ 53 h 290"/>
                              <a:gd name="T32" fmla="*/ 475 w 1807"/>
                              <a:gd name="T33" fmla="*/ 34 h 290"/>
                              <a:gd name="T34" fmla="*/ 490 w 1807"/>
                              <a:gd name="T35" fmla="*/ 39 h 290"/>
                              <a:gd name="T36" fmla="*/ 462 w 1807"/>
                              <a:gd name="T37" fmla="*/ 36 h 290"/>
                              <a:gd name="T38" fmla="*/ 589 w 1807"/>
                              <a:gd name="T39" fmla="*/ 26 h 290"/>
                              <a:gd name="T40" fmla="*/ 544 w 1807"/>
                              <a:gd name="T41" fmla="*/ 31 h 290"/>
                              <a:gd name="T42" fmla="*/ 668 w 1807"/>
                              <a:gd name="T43" fmla="*/ 10 h 290"/>
                              <a:gd name="T44" fmla="*/ 620 w 1807"/>
                              <a:gd name="T45" fmla="*/ 14 h 290"/>
                              <a:gd name="T46" fmla="*/ 715 w 1807"/>
                              <a:gd name="T47" fmla="*/ 14 h 290"/>
                              <a:gd name="T48" fmla="*/ 811 w 1807"/>
                              <a:gd name="T49" fmla="*/ 1 h 290"/>
                              <a:gd name="T50" fmla="*/ 780 w 1807"/>
                              <a:gd name="T51" fmla="*/ 10 h 290"/>
                              <a:gd name="T52" fmla="*/ 907 w 1807"/>
                              <a:gd name="T53" fmla="*/ 7 h 290"/>
                              <a:gd name="T54" fmla="*/ 948 w 1807"/>
                              <a:gd name="T55" fmla="*/ 0 h 290"/>
                              <a:gd name="T56" fmla="*/ 968 w 1807"/>
                              <a:gd name="T57" fmla="*/ 8 h 290"/>
                              <a:gd name="T58" fmla="*/ 1019 w 1807"/>
                              <a:gd name="T59" fmla="*/ 2 h 290"/>
                              <a:gd name="T60" fmla="*/ 1043 w 1807"/>
                              <a:gd name="T61" fmla="*/ 11 h 290"/>
                              <a:gd name="T62" fmla="*/ 1140 w 1807"/>
                              <a:gd name="T63" fmla="*/ 10 h 290"/>
                              <a:gd name="T64" fmla="*/ 1112 w 1807"/>
                              <a:gd name="T65" fmla="*/ 15 h 290"/>
                              <a:gd name="T66" fmla="*/ 1201 w 1807"/>
                              <a:gd name="T67" fmla="*/ 16 h 290"/>
                              <a:gd name="T68" fmla="*/ 1187 w 1807"/>
                              <a:gd name="T69" fmla="*/ 22 h 290"/>
                              <a:gd name="T70" fmla="*/ 1305 w 1807"/>
                              <a:gd name="T71" fmla="*/ 30 h 290"/>
                              <a:gd name="T72" fmla="*/ 1262 w 1807"/>
                              <a:gd name="T73" fmla="*/ 31 h 290"/>
                              <a:gd name="T74" fmla="*/ 1380 w 1807"/>
                              <a:gd name="T75" fmla="*/ 43 h 290"/>
                              <a:gd name="T76" fmla="*/ 1351 w 1807"/>
                              <a:gd name="T77" fmla="*/ 45 h 290"/>
                              <a:gd name="T78" fmla="*/ 1428 w 1807"/>
                              <a:gd name="T79" fmla="*/ 53 h 290"/>
                              <a:gd name="T80" fmla="*/ 1433 w 1807"/>
                              <a:gd name="T81" fmla="*/ 62 h 290"/>
                              <a:gd name="T82" fmla="*/ 1497 w 1807"/>
                              <a:gd name="T83" fmla="*/ 70 h 290"/>
                              <a:gd name="T84" fmla="*/ 1535 w 1807"/>
                              <a:gd name="T85" fmla="*/ 90 h 290"/>
                              <a:gd name="T86" fmla="*/ 1515 w 1807"/>
                              <a:gd name="T87" fmla="*/ 84 h 290"/>
                              <a:gd name="T88" fmla="*/ 1579 w 1807"/>
                              <a:gd name="T89" fmla="*/ 96 h 290"/>
                              <a:gd name="T90" fmla="*/ 1603 w 1807"/>
                              <a:gd name="T91" fmla="*/ 114 h 290"/>
                              <a:gd name="T92" fmla="*/ 1569 w 1807"/>
                              <a:gd name="T93" fmla="*/ 101 h 290"/>
                              <a:gd name="T94" fmla="*/ 1661 w 1807"/>
                              <a:gd name="T95" fmla="*/ 131 h 290"/>
                              <a:gd name="T96" fmla="*/ 1678 w 1807"/>
                              <a:gd name="T97" fmla="*/ 148 h 290"/>
                              <a:gd name="T98" fmla="*/ 1651 w 1807"/>
                              <a:gd name="T99" fmla="*/ 135 h 290"/>
                              <a:gd name="T100" fmla="*/ 1717 w 1807"/>
                              <a:gd name="T101" fmla="*/ 162 h 290"/>
                              <a:gd name="T102" fmla="*/ 1739 w 1807"/>
                              <a:gd name="T103" fmla="*/ 188 h 290"/>
                              <a:gd name="T104" fmla="*/ 1719 w 1807"/>
                              <a:gd name="T105" fmla="*/ 173 h 290"/>
                              <a:gd name="T106" fmla="*/ 1786 w 1807"/>
                              <a:gd name="T107" fmla="*/ 227 h 290"/>
                              <a:gd name="T108" fmla="*/ 1779 w 1807"/>
                              <a:gd name="T109" fmla="*/ 231 h 290"/>
                              <a:gd name="T110" fmla="*/ 1799 w 1807"/>
                              <a:gd name="T111" fmla="*/ 29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07" h="290">
                                <a:moveTo>
                                  <a:pt x="0" y="288"/>
                                </a:moveTo>
                                <a:lnTo>
                                  <a:pt x="12" y="244"/>
                                </a:lnTo>
                                <a:lnTo>
                                  <a:pt x="19" y="246"/>
                                </a:lnTo>
                                <a:lnTo>
                                  <a:pt x="7" y="290"/>
                                </a:lnTo>
                                <a:lnTo>
                                  <a:pt x="0" y="288"/>
                                </a:lnTo>
                                <a:close/>
                                <a:moveTo>
                                  <a:pt x="28" y="216"/>
                                </a:moveTo>
                                <a:lnTo>
                                  <a:pt x="34" y="209"/>
                                </a:lnTo>
                                <a:lnTo>
                                  <a:pt x="62" y="183"/>
                                </a:lnTo>
                                <a:lnTo>
                                  <a:pt x="67" y="189"/>
                                </a:lnTo>
                                <a:lnTo>
                                  <a:pt x="40" y="214"/>
                                </a:lnTo>
                                <a:lnTo>
                                  <a:pt x="41" y="214"/>
                                </a:lnTo>
                                <a:lnTo>
                                  <a:pt x="34" y="221"/>
                                </a:lnTo>
                                <a:lnTo>
                                  <a:pt x="28" y="216"/>
                                </a:lnTo>
                                <a:close/>
                                <a:moveTo>
                                  <a:pt x="87" y="164"/>
                                </a:moveTo>
                                <a:lnTo>
                                  <a:pt x="90" y="162"/>
                                </a:lnTo>
                                <a:lnTo>
                                  <a:pt x="97" y="158"/>
                                </a:lnTo>
                                <a:lnTo>
                                  <a:pt x="104" y="154"/>
                                </a:lnTo>
                                <a:lnTo>
                                  <a:pt x="111" y="149"/>
                                </a:lnTo>
                                <a:lnTo>
                                  <a:pt x="118" y="145"/>
                                </a:lnTo>
                                <a:lnTo>
                                  <a:pt x="124" y="142"/>
                                </a:lnTo>
                                <a:lnTo>
                                  <a:pt x="128" y="140"/>
                                </a:lnTo>
                                <a:lnTo>
                                  <a:pt x="132" y="146"/>
                                </a:lnTo>
                                <a:lnTo>
                                  <a:pt x="128" y="148"/>
                                </a:lnTo>
                                <a:lnTo>
                                  <a:pt x="128" y="148"/>
                                </a:lnTo>
                                <a:lnTo>
                                  <a:pt x="122" y="152"/>
                                </a:lnTo>
                                <a:lnTo>
                                  <a:pt x="122" y="152"/>
                                </a:lnTo>
                                <a:lnTo>
                                  <a:pt x="115" y="156"/>
                                </a:lnTo>
                                <a:lnTo>
                                  <a:pt x="115" y="156"/>
                                </a:lnTo>
                                <a:lnTo>
                                  <a:pt x="108" y="160"/>
                                </a:lnTo>
                                <a:lnTo>
                                  <a:pt x="108" y="160"/>
                                </a:lnTo>
                                <a:lnTo>
                                  <a:pt x="101" y="164"/>
                                </a:lnTo>
                                <a:lnTo>
                                  <a:pt x="101" y="164"/>
                                </a:lnTo>
                                <a:lnTo>
                                  <a:pt x="94" y="169"/>
                                </a:lnTo>
                                <a:lnTo>
                                  <a:pt x="94" y="169"/>
                                </a:lnTo>
                                <a:lnTo>
                                  <a:pt x="92" y="170"/>
                                </a:lnTo>
                                <a:lnTo>
                                  <a:pt x="87" y="164"/>
                                </a:lnTo>
                                <a:close/>
                                <a:moveTo>
                                  <a:pt x="157" y="126"/>
                                </a:moveTo>
                                <a:lnTo>
                                  <a:pt x="159" y="125"/>
                                </a:lnTo>
                                <a:lnTo>
                                  <a:pt x="166" y="121"/>
                                </a:lnTo>
                                <a:lnTo>
                                  <a:pt x="180" y="115"/>
                                </a:lnTo>
                                <a:lnTo>
                                  <a:pt x="186" y="112"/>
                                </a:lnTo>
                                <a:lnTo>
                                  <a:pt x="193" y="110"/>
                                </a:lnTo>
                                <a:lnTo>
                                  <a:pt x="200" y="107"/>
                                </a:lnTo>
                                <a:lnTo>
                                  <a:pt x="200" y="107"/>
                                </a:lnTo>
                                <a:lnTo>
                                  <a:pt x="203" y="114"/>
                                </a:lnTo>
                                <a:lnTo>
                                  <a:pt x="203" y="114"/>
                                </a:lnTo>
                                <a:lnTo>
                                  <a:pt x="203" y="114"/>
                                </a:lnTo>
                                <a:lnTo>
                                  <a:pt x="196" y="117"/>
                                </a:lnTo>
                                <a:lnTo>
                                  <a:pt x="196" y="117"/>
                                </a:lnTo>
                                <a:lnTo>
                                  <a:pt x="190" y="119"/>
                                </a:lnTo>
                                <a:lnTo>
                                  <a:pt x="190" y="119"/>
                                </a:lnTo>
                                <a:lnTo>
                                  <a:pt x="183" y="122"/>
                                </a:lnTo>
                                <a:lnTo>
                                  <a:pt x="183" y="122"/>
                                </a:lnTo>
                                <a:lnTo>
                                  <a:pt x="169" y="128"/>
                                </a:lnTo>
                                <a:lnTo>
                                  <a:pt x="169" y="128"/>
                                </a:lnTo>
                                <a:lnTo>
                                  <a:pt x="162" y="131"/>
                                </a:lnTo>
                                <a:lnTo>
                                  <a:pt x="162" y="131"/>
                                </a:lnTo>
                                <a:lnTo>
                                  <a:pt x="160" y="132"/>
                                </a:lnTo>
                                <a:lnTo>
                                  <a:pt x="157" y="126"/>
                                </a:lnTo>
                                <a:close/>
                                <a:moveTo>
                                  <a:pt x="230" y="96"/>
                                </a:moveTo>
                                <a:lnTo>
                                  <a:pt x="235" y="94"/>
                                </a:lnTo>
                                <a:lnTo>
                                  <a:pt x="241" y="92"/>
                                </a:lnTo>
                                <a:lnTo>
                                  <a:pt x="262" y="85"/>
                                </a:lnTo>
                                <a:lnTo>
                                  <a:pt x="269" y="83"/>
                                </a:lnTo>
                                <a:lnTo>
                                  <a:pt x="276" y="81"/>
                                </a:lnTo>
                                <a:lnTo>
                                  <a:pt x="278" y="88"/>
                                </a:lnTo>
                                <a:lnTo>
                                  <a:pt x="271" y="90"/>
                                </a:lnTo>
                                <a:lnTo>
                                  <a:pt x="271" y="90"/>
                                </a:lnTo>
                                <a:lnTo>
                                  <a:pt x="265" y="92"/>
                                </a:lnTo>
                                <a:lnTo>
                                  <a:pt x="265" y="92"/>
                                </a:lnTo>
                                <a:lnTo>
                                  <a:pt x="244" y="99"/>
                                </a:lnTo>
                                <a:lnTo>
                                  <a:pt x="244" y="99"/>
                                </a:lnTo>
                                <a:lnTo>
                                  <a:pt x="237" y="101"/>
                                </a:lnTo>
                                <a:lnTo>
                                  <a:pt x="237" y="101"/>
                                </a:lnTo>
                                <a:lnTo>
                                  <a:pt x="233" y="103"/>
                                </a:lnTo>
                                <a:lnTo>
                                  <a:pt x="230" y="96"/>
                                </a:lnTo>
                                <a:close/>
                                <a:moveTo>
                                  <a:pt x="306" y="72"/>
                                </a:moveTo>
                                <a:lnTo>
                                  <a:pt x="310" y="70"/>
                                </a:lnTo>
                                <a:lnTo>
                                  <a:pt x="317" y="69"/>
                                </a:lnTo>
                                <a:lnTo>
                                  <a:pt x="324" y="67"/>
                                </a:lnTo>
                                <a:lnTo>
                                  <a:pt x="331" y="65"/>
                                </a:lnTo>
                                <a:lnTo>
                                  <a:pt x="344" y="62"/>
                                </a:lnTo>
                                <a:lnTo>
                                  <a:pt x="351" y="60"/>
                                </a:lnTo>
                                <a:lnTo>
                                  <a:pt x="352" y="59"/>
                                </a:lnTo>
                                <a:lnTo>
                                  <a:pt x="354" y="67"/>
                                </a:lnTo>
                                <a:lnTo>
                                  <a:pt x="353" y="67"/>
                                </a:lnTo>
                                <a:lnTo>
                                  <a:pt x="353" y="67"/>
                                </a:lnTo>
                                <a:lnTo>
                                  <a:pt x="346" y="69"/>
                                </a:lnTo>
                                <a:lnTo>
                                  <a:pt x="346" y="69"/>
                                </a:lnTo>
                                <a:lnTo>
                                  <a:pt x="333" y="72"/>
                                </a:lnTo>
                                <a:lnTo>
                                  <a:pt x="333" y="72"/>
                                </a:lnTo>
                                <a:lnTo>
                                  <a:pt x="326" y="74"/>
                                </a:lnTo>
                                <a:lnTo>
                                  <a:pt x="326" y="74"/>
                                </a:lnTo>
                                <a:lnTo>
                                  <a:pt x="319" y="76"/>
                                </a:lnTo>
                                <a:lnTo>
                                  <a:pt x="319" y="76"/>
                                </a:lnTo>
                                <a:lnTo>
                                  <a:pt x="312" y="78"/>
                                </a:lnTo>
                                <a:lnTo>
                                  <a:pt x="312" y="78"/>
                                </a:lnTo>
                                <a:lnTo>
                                  <a:pt x="308" y="79"/>
                                </a:lnTo>
                                <a:lnTo>
                                  <a:pt x="306" y="72"/>
                                </a:lnTo>
                                <a:close/>
                                <a:moveTo>
                                  <a:pt x="384" y="52"/>
                                </a:moveTo>
                                <a:lnTo>
                                  <a:pt x="406" y="47"/>
                                </a:lnTo>
                                <a:lnTo>
                                  <a:pt x="413" y="46"/>
                                </a:lnTo>
                                <a:lnTo>
                                  <a:pt x="420" y="45"/>
                                </a:lnTo>
                                <a:lnTo>
                                  <a:pt x="427" y="43"/>
                                </a:lnTo>
                                <a:lnTo>
                                  <a:pt x="430" y="42"/>
                                </a:lnTo>
                                <a:lnTo>
                                  <a:pt x="432" y="50"/>
                                </a:lnTo>
                                <a:lnTo>
                                  <a:pt x="428" y="51"/>
                                </a:lnTo>
                                <a:lnTo>
                                  <a:pt x="428" y="51"/>
                                </a:lnTo>
                                <a:lnTo>
                                  <a:pt x="422" y="52"/>
                                </a:lnTo>
                                <a:lnTo>
                                  <a:pt x="422" y="52"/>
                                </a:lnTo>
                                <a:lnTo>
                                  <a:pt x="415" y="53"/>
                                </a:lnTo>
                                <a:lnTo>
                                  <a:pt x="415" y="53"/>
                                </a:lnTo>
                                <a:lnTo>
                                  <a:pt x="408" y="55"/>
                                </a:lnTo>
                                <a:lnTo>
                                  <a:pt x="408" y="55"/>
                                </a:lnTo>
                                <a:lnTo>
                                  <a:pt x="385" y="60"/>
                                </a:lnTo>
                                <a:lnTo>
                                  <a:pt x="384" y="52"/>
                                </a:lnTo>
                                <a:close/>
                                <a:moveTo>
                                  <a:pt x="462" y="36"/>
                                </a:moveTo>
                                <a:lnTo>
                                  <a:pt x="468" y="35"/>
                                </a:lnTo>
                                <a:lnTo>
                                  <a:pt x="475" y="34"/>
                                </a:lnTo>
                                <a:lnTo>
                                  <a:pt x="488" y="32"/>
                                </a:lnTo>
                                <a:lnTo>
                                  <a:pt x="495" y="31"/>
                                </a:lnTo>
                                <a:lnTo>
                                  <a:pt x="509" y="29"/>
                                </a:lnTo>
                                <a:lnTo>
                                  <a:pt x="510" y="36"/>
                                </a:lnTo>
                                <a:lnTo>
                                  <a:pt x="497" y="38"/>
                                </a:lnTo>
                                <a:lnTo>
                                  <a:pt x="497" y="38"/>
                                </a:lnTo>
                                <a:lnTo>
                                  <a:pt x="490" y="39"/>
                                </a:lnTo>
                                <a:lnTo>
                                  <a:pt x="490" y="39"/>
                                </a:lnTo>
                                <a:lnTo>
                                  <a:pt x="476" y="42"/>
                                </a:lnTo>
                                <a:lnTo>
                                  <a:pt x="476" y="42"/>
                                </a:lnTo>
                                <a:lnTo>
                                  <a:pt x="469" y="43"/>
                                </a:lnTo>
                                <a:lnTo>
                                  <a:pt x="469" y="43"/>
                                </a:lnTo>
                                <a:lnTo>
                                  <a:pt x="463" y="44"/>
                                </a:lnTo>
                                <a:lnTo>
                                  <a:pt x="462" y="36"/>
                                </a:lnTo>
                                <a:close/>
                                <a:moveTo>
                                  <a:pt x="541" y="24"/>
                                </a:moveTo>
                                <a:lnTo>
                                  <a:pt x="543" y="24"/>
                                </a:lnTo>
                                <a:lnTo>
                                  <a:pt x="550" y="23"/>
                                </a:lnTo>
                                <a:lnTo>
                                  <a:pt x="564" y="21"/>
                                </a:lnTo>
                                <a:lnTo>
                                  <a:pt x="571" y="20"/>
                                </a:lnTo>
                                <a:lnTo>
                                  <a:pt x="588" y="18"/>
                                </a:lnTo>
                                <a:lnTo>
                                  <a:pt x="589" y="26"/>
                                </a:lnTo>
                                <a:lnTo>
                                  <a:pt x="572" y="28"/>
                                </a:lnTo>
                                <a:lnTo>
                                  <a:pt x="572" y="28"/>
                                </a:lnTo>
                                <a:lnTo>
                                  <a:pt x="565" y="28"/>
                                </a:lnTo>
                                <a:lnTo>
                                  <a:pt x="565" y="28"/>
                                </a:lnTo>
                                <a:lnTo>
                                  <a:pt x="551" y="30"/>
                                </a:lnTo>
                                <a:lnTo>
                                  <a:pt x="551" y="30"/>
                                </a:lnTo>
                                <a:lnTo>
                                  <a:pt x="544" y="31"/>
                                </a:lnTo>
                                <a:lnTo>
                                  <a:pt x="544" y="31"/>
                                </a:lnTo>
                                <a:lnTo>
                                  <a:pt x="542" y="32"/>
                                </a:lnTo>
                                <a:lnTo>
                                  <a:pt x="541" y="24"/>
                                </a:lnTo>
                                <a:close/>
                                <a:moveTo>
                                  <a:pt x="620" y="14"/>
                                </a:moveTo>
                                <a:lnTo>
                                  <a:pt x="660" y="11"/>
                                </a:lnTo>
                                <a:lnTo>
                                  <a:pt x="667" y="10"/>
                                </a:lnTo>
                                <a:lnTo>
                                  <a:pt x="668" y="10"/>
                                </a:lnTo>
                                <a:lnTo>
                                  <a:pt x="668" y="17"/>
                                </a:lnTo>
                                <a:lnTo>
                                  <a:pt x="668" y="17"/>
                                </a:lnTo>
                                <a:lnTo>
                                  <a:pt x="668" y="17"/>
                                </a:lnTo>
                                <a:lnTo>
                                  <a:pt x="661" y="18"/>
                                </a:lnTo>
                                <a:lnTo>
                                  <a:pt x="661" y="18"/>
                                </a:lnTo>
                                <a:lnTo>
                                  <a:pt x="621" y="22"/>
                                </a:lnTo>
                                <a:lnTo>
                                  <a:pt x="620" y="14"/>
                                </a:lnTo>
                                <a:close/>
                                <a:moveTo>
                                  <a:pt x="700" y="7"/>
                                </a:moveTo>
                                <a:lnTo>
                                  <a:pt x="708" y="7"/>
                                </a:lnTo>
                                <a:lnTo>
                                  <a:pt x="715" y="6"/>
                                </a:lnTo>
                                <a:lnTo>
                                  <a:pt x="747" y="4"/>
                                </a:lnTo>
                                <a:lnTo>
                                  <a:pt x="748" y="12"/>
                                </a:lnTo>
                                <a:lnTo>
                                  <a:pt x="715" y="14"/>
                                </a:lnTo>
                                <a:lnTo>
                                  <a:pt x="715" y="14"/>
                                </a:lnTo>
                                <a:lnTo>
                                  <a:pt x="709" y="14"/>
                                </a:lnTo>
                                <a:lnTo>
                                  <a:pt x="709" y="14"/>
                                </a:lnTo>
                                <a:lnTo>
                                  <a:pt x="700" y="15"/>
                                </a:lnTo>
                                <a:lnTo>
                                  <a:pt x="700" y="7"/>
                                </a:lnTo>
                                <a:close/>
                                <a:moveTo>
                                  <a:pt x="779" y="3"/>
                                </a:moveTo>
                                <a:lnTo>
                                  <a:pt x="804" y="2"/>
                                </a:lnTo>
                                <a:lnTo>
                                  <a:pt x="811" y="1"/>
                                </a:lnTo>
                                <a:lnTo>
                                  <a:pt x="827" y="1"/>
                                </a:lnTo>
                                <a:lnTo>
                                  <a:pt x="827" y="9"/>
                                </a:lnTo>
                                <a:lnTo>
                                  <a:pt x="811" y="9"/>
                                </a:lnTo>
                                <a:lnTo>
                                  <a:pt x="811" y="9"/>
                                </a:lnTo>
                                <a:lnTo>
                                  <a:pt x="804" y="9"/>
                                </a:lnTo>
                                <a:lnTo>
                                  <a:pt x="804" y="9"/>
                                </a:lnTo>
                                <a:lnTo>
                                  <a:pt x="780" y="10"/>
                                </a:lnTo>
                                <a:lnTo>
                                  <a:pt x="779" y="3"/>
                                </a:lnTo>
                                <a:close/>
                                <a:moveTo>
                                  <a:pt x="859" y="0"/>
                                </a:moveTo>
                                <a:lnTo>
                                  <a:pt x="900" y="0"/>
                                </a:lnTo>
                                <a:lnTo>
                                  <a:pt x="907" y="0"/>
                                </a:lnTo>
                                <a:lnTo>
                                  <a:pt x="907" y="0"/>
                                </a:lnTo>
                                <a:lnTo>
                                  <a:pt x="907" y="7"/>
                                </a:lnTo>
                                <a:lnTo>
                                  <a:pt x="907" y="7"/>
                                </a:lnTo>
                                <a:lnTo>
                                  <a:pt x="907" y="7"/>
                                </a:lnTo>
                                <a:lnTo>
                                  <a:pt x="900" y="7"/>
                                </a:lnTo>
                                <a:lnTo>
                                  <a:pt x="900" y="7"/>
                                </a:lnTo>
                                <a:lnTo>
                                  <a:pt x="859" y="8"/>
                                </a:lnTo>
                                <a:lnTo>
                                  <a:pt x="859" y="0"/>
                                </a:lnTo>
                                <a:close/>
                                <a:moveTo>
                                  <a:pt x="939" y="0"/>
                                </a:moveTo>
                                <a:lnTo>
                                  <a:pt x="948" y="0"/>
                                </a:lnTo>
                                <a:lnTo>
                                  <a:pt x="955" y="0"/>
                                </a:lnTo>
                                <a:lnTo>
                                  <a:pt x="962" y="0"/>
                                </a:lnTo>
                                <a:lnTo>
                                  <a:pt x="968" y="1"/>
                                </a:lnTo>
                                <a:lnTo>
                                  <a:pt x="987" y="1"/>
                                </a:lnTo>
                                <a:lnTo>
                                  <a:pt x="987" y="9"/>
                                </a:lnTo>
                                <a:lnTo>
                                  <a:pt x="968" y="8"/>
                                </a:lnTo>
                                <a:lnTo>
                                  <a:pt x="968" y="8"/>
                                </a:lnTo>
                                <a:lnTo>
                                  <a:pt x="961" y="8"/>
                                </a:lnTo>
                                <a:lnTo>
                                  <a:pt x="955" y="8"/>
                                </a:lnTo>
                                <a:lnTo>
                                  <a:pt x="948" y="8"/>
                                </a:lnTo>
                                <a:lnTo>
                                  <a:pt x="948" y="8"/>
                                </a:lnTo>
                                <a:lnTo>
                                  <a:pt x="939" y="8"/>
                                </a:lnTo>
                                <a:lnTo>
                                  <a:pt x="939" y="0"/>
                                </a:lnTo>
                                <a:close/>
                                <a:moveTo>
                                  <a:pt x="1019" y="2"/>
                                </a:moveTo>
                                <a:lnTo>
                                  <a:pt x="1044" y="3"/>
                                </a:lnTo>
                                <a:lnTo>
                                  <a:pt x="1051" y="4"/>
                                </a:lnTo>
                                <a:lnTo>
                                  <a:pt x="1067" y="5"/>
                                </a:lnTo>
                                <a:lnTo>
                                  <a:pt x="1066" y="12"/>
                                </a:lnTo>
                                <a:lnTo>
                                  <a:pt x="1050" y="11"/>
                                </a:lnTo>
                                <a:lnTo>
                                  <a:pt x="1050" y="11"/>
                                </a:lnTo>
                                <a:lnTo>
                                  <a:pt x="1043" y="11"/>
                                </a:lnTo>
                                <a:lnTo>
                                  <a:pt x="1043" y="11"/>
                                </a:lnTo>
                                <a:lnTo>
                                  <a:pt x="1019" y="10"/>
                                </a:lnTo>
                                <a:lnTo>
                                  <a:pt x="1019" y="2"/>
                                </a:lnTo>
                                <a:close/>
                                <a:moveTo>
                                  <a:pt x="1099" y="7"/>
                                </a:moveTo>
                                <a:lnTo>
                                  <a:pt x="1112" y="8"/>
                                </a:lnTo>
                                <a:lnTo>
                                  <a:pt x="1119" y="8"/>
                                </a:lnTo>
                                <a:lnTo>
                                  <a:pt x="1140" y="10"/>
                                </a:lnTo>
                                <a:lnTo>
                                  <a:pt x="1146" y="11"/>
                                </a:lnTo>
                                <a:lnTo>
                                  <a:pt x="1146" y="18"/>
                                </a:lnTo>
                                <a:lnTo>
                                  <a:pt x="1139" y="17"/>
                                </a:lnTo>
                                <a:lnTo>
                                  <a:pt x="1139" y="17"/>
                                </a:lnTo>
                                <a:lnTo>
                                  <a:pt x="1118" y="16"/>
                                </a:lnTo>
                                <a:lnTo>
                                  <a:pt x="1119" y="16"/>
                                </a:lnTo>
                                <a:lnTo>
                                  <a:pt x="1112" y="15"/>
                                </a:lnTo>
                                <a:lnTo>
                                  <a:pt x="1112" y="15"/>
                                </a:lnTo>
                                <a:lnTo>
                                  <a:pt x="1098" y="14"/>
                                </a:lnTo>
                                <a:lnTo>
                                  <a:pt x="1099" y="7"/>
                                </a:lnTo>
                                <a:close/>
                                <a:moveTo>
                                  <a:pt x="1178" y="14"/>
                                </a:moveTo>
                                <a:lnTo>
                                  <a:pt x="1188" y="14"/>
                                </a:lnTo>
                                <a:lnTo>
                                  <a:pt x="1195" y="15"/>
                                </a:lnTo>
                                <a:lnTo>
                                  <a:pt x="1201" y="16"/>
                                </a:lnTo>
                                <a:lnTo>
                                  <a:pt x="1226" y="19"/>
                                </a:lnTo>
                                <a:lnTo>
                                  <a:pt x="1225" y="26"/>
                                </a:lnTo>
                                <a:lnTo>
                                  <a:pt x="1200" y="24"/>
                                </a:lnTo>
                                <a:lnTo>
                                  <a:pt x="1200" y="24"/>
                                </a:lnTo>
                                <a:lnTo>
                                  <a:pt x="1194" y="23"/>
                                </a:lnTo>
                                <a:lnTo>
                                  <a:pt x="1187" y="22"/>
                                </a:lnTo>
                                <a:lnTo>
                                  <a:pt x="1187" y="22"/>
                                </a:lnTo>
                                <a:lnTo>
                                  <a:pt x="1178" y="21"/>
                                </a:lnTo>
                                <a:lnTo>
                                  <a:pt x="1178" y="14"/>
                                </a:lnTo>
                                <a:close/>
                                <a:moveTo>
                                  <a:pt x="1258" y="23"/>
                                </a:moveTo>
                                <a:lnTo>
                                  <a:pt x="1263" y="24"/>
                                </a:lnTo>
                                <a:lnTo>
                                  <a:pt x="1284" y="27"/>
                                </a:lnTo>
                                <a:lnTo>
                                  <a:pt x="1291" y="28"/>
                                </a:lnTo>
                                <a:lnTo>
                                  <a:pt x="1305" y="30"/>
                                </a:lnTo>
                                <a:lnTo>
                                  <a:pt x="1304" y="37"/>
                                </a:lnTo>
                                <a:lnTo>
                                  <a:pt x="1289" y="35"/>
                                </a:lnTo>
                                <a:lnTo>
                                  <a:pt x="1289" y="35"/>
                                </a:lnTo>
                                <a:lnTo>
                                  <a:pt x="1283" y="34"/>
                                </a:lnTo>
                                <a:lnTo>
                                  <a:pt x="1283" y="34"/>
                                </a:lnTo>
                                <a:lnTo>
                                  <a:pt x="1262" y="31"/>
                                </a:lnTo>
                                <a:lnTo>
                                  <a:pt x="1262" y="31"/>
                                </a:lnTo>
                                <a:lnTo>
                                  <a:pt x="1257" y="30"/>
                                </a:lnTo>
                                <a:lnTo>
                                  <a:pt x="1258" y="23"/>
                                </a:lnTo>
                                <a:close/>
                                <a:moveTo>
                                  <a:pt x="1336" y="35"/>
                                </a:moveTo>
                                <a:lnTo>
                                  <a:pt x="1339" y="35"/>
                                </a:lnTo>
                                <a:lnTo>
                                  <a:pt x="1352" y="38"/>
                                </a:lnTo>
                                <a:lnTo>
                                  <a:pt x="1359" y="39"/>
                                </a:lnTo>
                                <a:lnTo>
                                  <a:pt x="1380" y="43"/>
                                </a:lnTo>
                                <a:lnTo>
                                  <a:pt x="1384" y="44"/>
                                </a:lnTo>
                                <a:lnTo>
                                  <a:pt x="1382" y="51"/>
                                </a:lnTo>
                                <a:lnTo>
                                  <a:pt x="1378" y="51"/>
                                </a:lnTo>
                                <a:lnTo>
                                  <a:pt x="1378" y="51"/>
                                </a:lnTo>
                                <a:lnTo>
                                  <a:pt x="1358" y="47"/>
                                </a:lnTo>
                                <a:lnTo>
                                  <a:pt x="1358" y="47"/>
                                </a:lnTo>
                                <a:lnTo>
                                  <a:pt x="1351" y="45"/>
                                </a:lnTo>
                                <a:lnTo>
                                  <a:pt x="1351" y="45"/>
                                </a:lnTo>
                                <a:lnTo>
                                  <a:pt x="1337" y="43"/>
                                </a:lnTo>
                                <a:lnTo>
                                  <a:pt x="1337" y="43"/>
                                </a:lnTo>
                                <a:lnTo>
                                  <a:pt x="1335" y="43"/>
                                </a:lnTo>
                                <a:lnTo>
                                  <a:pt x="1336" y="35"/>
                                </a:lnTo>
                                <a:close/>
                                <a:moveTo>
                                  <a:pt x="1415" y="50"/>
                                </a:moveTo>
                                <a:lnTo>
                                  <a:pt x="1428" y="53"/>
                                </a:lnTo>
                                <a:lnTo>
                                  <a:pt x="1435" y="55"/>
                                </a:lnTo>
                                <a:lnTo>
                                  <a:pt x="1455" y="60"/>
                                </a:lnTo>
                                <a:lnTo>
                                  <a:pt x="1461" y="61"/>
                                </a:lnTo>
                                <a:lnTo>
                                  <a:pt x="1459" y="69"/>
                                </a:lnTo>
                                <a:lnTo>
                                  <a:pt x="1453" y="67"/>
                                </a:lnTo>
                                <a:lnTo>
                                  <a:pt x="1453" y="67"/>
                                </a:lnTo>
                                <a:lnTo>
                                  <a:pt x="1433" y="62"/>
                                </a:lnTo>
                                <a:lnTo>
                                  <a:pt x="1433" y="62"/>
                                </a:lnTo>
                                <a:lnTo>
                                  <a:pt x="1426" y="61"/>
                                </a:lnTo>
                                <a:lnTo>
                                  <a:pt x="1426" y="61"/>
                                </a:lnTo>
                                <a:lnTo>
                                  <a:pt x="1413" y="58"/>
                                </a:lnTo>
                                <a:lnTo>
                                  <a:pt x="1415" y="50"/>
                                </a:lnTo>
                                <a:close/>
                                <a:moveTo>
                                  <a:pt x="1492" y="69"/>
                                </a:moveTo>
                                <a:lnTo>
                                  <a:pt x="1497" y="70"/>
                                </a:lnTo>
                                <a:lnTo>
                                  <a:pt x="1517" y="76"/>
                                </a:lnTo>
                                <a:lnTo>
                                  <a:pt x="1524" y="78"/>
                                </a:lnTo>
                                <a:lnTo>
                                  <a:pt x="1531" y="80"/>
                                </a:lnTo>
                                <a:lnTo>
                                  <a:pt x="1538" y="83"/>
                                </a:lnTo>
                                <a:lnTo>
                                  <a:pt x="1538" y="83"/>
                                </a:lnTo>
                                <a:lnTo>
                                  <a:pt x="1536" y="90"/>
                                </a:lnTo>
                                <a:lnTo>
                                  <a:pt x="1535" y="90"/>
                                </a:lnTo>
                                <a:lnTo>
                                  <a:pt x="1535" y="90"/>
                                </a:lnTo>
                                <a:lnTo>
                                  <a:pt x="1528" y="88"/>
                                </a:lnTo>
                                <a:lnTo>
                                  <a:pt x="1528" y="88"/>
                                </a:lnTo>
                                <a:lnTo>
                                  <a:pt x="1521" y="86"/>
                                </a:lnTo>
                                <a:lnTo>
                                  <a:pt x="1522" y="86"/>
                                </a:lnTo>
                                <a:lnTo>
                                  <a:pt x="1515" y="84"/>
                                </a:lnTo>
                                <a:lnTo>
                                  <a:pt x="1515" y="84"/>
                                </a:lnTo>
                                <a:lnTo>
                                  <a:pt x="1494" y="78"/>
                                </a:lnTo>
                                <a:lnTo>
                                  <a:pt x="1494" y="78"/>
                                </a:lnTo>
                                <a:lnTo>
                                  <a:pt x="1490" y="77"/>
                                </a:lnTo>
                                <a:lnTo>
                                  <a:pt x="1492" y="69"/>
                                </a:lnTo>
                                <a:close/>
                                <a:moveTo>
                                  <a:pt x="1568" y="93"/>
                                </a:moveTo>
                                <a:lnTo>
                                  <a:pt x="1572" y="94"/>
                                </a:lnTo>
                                <a:lnTo>
                                  <a:pt x="1579" y="96"/>
                                </a:lnTo>
                                <a:lnTo>
                                  <a:pt x="1586" y="99"/>
                                </a:lnTo>
                                <a:lnTo>
                                  <a:pt x="1593" y="102"/>
                                </a:lnTo>
                                <a:lnTo>
                                  <a:pt x="1606" y="107"/>
                                </a:lnTo>
                                <a:lnTo>
                                  <a:pt x="1613" y="109"/>
                                </a:lnTo>
                                <a:lnTo>
                                  <a:pt x="1610" y="117"/>
                                </a:lnTo>
                                <a:lnTo>
                                  <a:pt x="1603" y="114"/>
                                </a:lnTo>
                                <a:lnTo>
                                  <a:pt x="1603" y="114"/>
                                </a:lnTo>
                                <a:lnTo>
                                  <a:pt x="1590" y="109"/>
                                </a:lnTo>
                                <a:lnTo>
                                  <a:pt x="1590" y="109"/>
                                </a:lnTo>
                                <a:lnTo>
                                  <a:pt x="1583" y="106"/>
                                </a:lnTo>
                                <a:lnTo>
                                  <a:pt x="1583" y="106"/>
                                </a:lnTo>
                                <a:lnTo>
                                  <a:pt x="1576" y="104"/>
                                </a:lnTo>
                                <a:lnTo>
                                  <a:pt x="1576" y="104"/>
                                </a:lnTo>
                                <a:lnTo>
                                  <a:pt x="1569" y="101"/>
                                </a:lnTo>
                                <a:lnTo>
                                  <a:pt x="1569" y="101"/>
                                </a:lnTo>
                                <a:lnTo>
                                  <a:pt x="1566" y="100"/>
                                </a:lnTo>
                                <a:lnTo>
                                  <a:pt x="1568" y="93"/>
                                </a:lnTo>
                                <a:close/>
                                <a:moveTo>
                                  <a:pt x="1643" y="122"/>
                                </a:moveTo>
                                <a:lnTo>
                                  <a:pt x="1648" y="125"/>
                                </a:lnTo>
                                <a:lnTo>
                                  <a:pt x="1654" y="128"/>
                                </a:lnTo>
                                <a:lnTo>
                                  <a:pt x="1661" y="131"/>
                                </a:lnTo>
                                <a:lnTo>
                                  <a:pt x="1668" y="135"/>
                                </a:lnTo>
                                <a:lnTo>
                                  <a:pt x="1675" y="138"/>
                                </a:lnTo>
                                <a:lnTo>
                                  <a:pt x="1682" y="142"/>
                                </a:lnTo>
                                <a:lnTo>
                                  <a:pt x="1685" y="143"/>
                                </a:lnTo>
                                <a:lnTo>
                                  <a:pt x="1681" y="150"/>
                                </a:lnTo>
                                <a:lnTo>
                                  <a:pt x="1678" y="148"/>
                                </a:lnTo>
                                <a:lnTo>
                                  <a:pt x="1678" y="148"/>
                                </a:lnTo>
                                <a:lnTo>
                                  <a:pt x="1671" y="145"/>
                                </a:lnTo>
                                <a:lnTo>
                                  <a:pt x="1671" y="145"/>
                                </a:lnTo>
                                <a:lnTo>
                                  <a:pt x="1665" y="141"/>
                                </a:lnTo>
                                <a:lnTo>
                                  <a:pt x="1665" y="141"/>
                                </a:lnTo>
                                <a:lnTo>
                                  <a:pt x="1658" y="138"/>
                                </a:lnTo>
                                <a:lnTo>
                                  <a:pt x="1658" y="138"/>
                                </a:lnTo>
                                <a:lnTo>
                                  <a:pt x="1651" y="135"/>
                                </a:lnTo>
                                <a:lnTo>
                                  <a:pt x="1651" y="135"/>
                                </a:lnTo>
                                <a:lnTo>
                                  <a:pt x="1644" y="131"/>
                                </a:lnTo>
                                <a:lnTo>
                                  <a:pt x="1644" y="131"/>
                                </a:lnTo>
                                <a:lnTo>
                                  <a:pt x="1639" y="129"/>
                                </a:lnTo>
                                <a:lnTo>
                                  <a:pt x="1643" y="122"/>
                                </a:lnTo>
                                <a:close/>
                                <a:moveTo>
                                  <a:pt x="1712" y="160"/>
                                </a:moveTo>
                                <a:lnTo>
                                  <a:pt x="1717" y="162"/>
                                </a:lnTo>
                                <a:lnTo>
                                  <a:pt x="1724" y="167"/>
                                </a:lnTo>
                                <a:lnTo>
                                  <a:pt x="1730" y="172"/>
                                </a:lnTo>
                                <a:lnTo>
                                  <a:pt x="1737" y="177"/>
                                </a:lnTo>
                                <a:lnTo>
                                  <a:pt x="1744" y="183"/>
                                </a:lnTo>
                                <a:lnTo>
                                  <a:pt x="1750" y="188"/>
                                </a:lnTo>
                                <a:lnTo>
                                  <a:pt x="1745" y="194"/>
                                </a:lnTo>
                                <a:lnTo>
                                  <a:pt x="1739" y="188"/>
                                </a:lnTo>
                                <a:lnTo>
                                  <a:pt x="1739" y="188"/>
                                </a:lnTo>
                                <a:lnTo>
                                  <a:pt x="1732" y="183"/>
                                </a:lnTo>
                                <a:lnTo>
                                  <a:pt x="1732" y="183"/>
                                </a:lnTo>
                                <a:lnTo>
                                  <a:pt x="1726" y="178"/>
                                </a:lnTo>
                                <a:lnTo>
                                  <a:pt x="1726" y="178"/>
                                </a:lnTo>
                                <a:lnTo>
                                  <a:pt x="1719" y="173"/>
                                </a:lnTo>
                                <a:lnTo>
                                  <a:pt x="1719" y="173"/>
                                </a:lnTo>
                                <a:lnTo>
                                  <a:pt x="1712" y="169"/>
                                </a:lnTo>
                                <a:lnTo>
                                  <a:pt x="1712" y="169"/>
                                </a:lnTo>
                                <a:lnTo>
                                  <a:pt x="1708" y="166"/>
                                </a:lnTo>
                                <a:lnTo>
                                  <a:pt x="1712" y="160"/>
                                </a:lnTo>
                                <a:close/>
                                <a:moveTo>
                                  <a:pt x="1773" y="210"/>
                                </a:moveTo>
                                <a:lnTo>
                                  <a:pt x="1779" y="217"/>
                                </a:lnTo>
                                <a:lnTo>
                                  <a:pt x="1786" y="227"/>
                                </a:lnTo>
                                <a:lnTo>
                                  <a:pt x="1793" y="238"/>
                                </a:lnTo>
                                <a:lnTo>
                                  <a:pt x="1797" y="251"/>
                                </a:lnTo>
                                <a:lnTo>
                                  <a:pt x="1789" y="253"/>
                                </a:lnTo>
                                <a:lnTo>
                                  <a:pt x="1786" y="241"/>
                                </a:lnTo>
                                <a:lnTo>
                                  <a:pt x="1786" y="242"/>
                                </a:lnTo>
                                <a:lnTo>
                                  <a:pt x="1779" y="231"/>
                                </a:lnTo>
                                <a:lnTo>
                                  <a:pt x="1779" y="231"/>
                                </a:lnTo>
                                <a:lnTo>
                                  <a:pt x="1773" y="222"/>
                                </a:lnTo>
                                <a:lnTo>
                                  <a:pt x="1773" y="222"/>
                                </a:lnTo>
                                <a:lnTo>
                                  <a:pt x="1767" y="215"/>
                                </a:lnTo>
                                <a:lnTo>
                                  <a:pt x="1773" y="210"/>
                                </a:lnTo>
                                <a:close/>
                                <a:moveTo>
                                  <a:pt x="1805" y="280"/>
                                </a:moveTo>
                                <a:lnTo>
                                  <a:pt x="1807" y="288"/>
                                </a:lnTo>
                                <a:lnTo>
                                  <a:pt x="1799" y="290"/>
                                </a:lnTo>
                                <a:lnTo>
                                  <a:pt x="1797" y="282"/>
                                </a:lnTo>
                                <a:lnTo>
                                  <a:pt x="1805" y="28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 name="Freeform 225"/>
                        <wps:cNvSpPr>
                          <a:spLocks/>
                        </wps:cNvSpPr>
                        <wps:spPr bwMode="auto">
                          <a:xfrm>
                            <a:off x="102235" y="1653540"/>
                            <a:ext cx="1143000" cy="180975"/>
                          </a:xfrm>
                          <a:custGeom>
                            <a:avLst/>
                            <a:gdLst>
                              <a:gd name="T0" fmla="*/ 21 w 1800"/>
                              <a:gd name="T1" fmla="*/ 60 h 285"/>
                              <a:gd name="T2" fmla="*/ 62 w 1800"/>
                              <a:gd name="T3" fmla="*/ 104 h 285"/>
                              <a:gd name="T4" fmla="*/ 82 w 1800"/>
                              <a:gd name="T5" fmla="*/ 119 h 285"/>
                              <a:gd name="T6" fmla="*/ 103 w 1800"/>
                              <a:gd name="T7" fmla="*/ 132 h 285"/>
                              <a:gd name="T8" fmla="*/ 123 w 1800"/>
                              <a:gd name="T9" fmla="*/ 144 h 285"/>
                              <a:gd name="T10" fmla="*/ 144 w 1800"/>
                              <a:gd name="T11" fmla="*/ 155 h 285"/>
                              <a:gd name="T12" fmla="*/ 165 w 1800"/>
                              <a:gd name="T13" fmla="*/ 164 h 285"/>
                              <a:gd name="T14" fmla="*/ 192 w 1800"/>
                              <a:gd name="T15" fmla="*/ 176 h 285"/>
                              <a:gd name="T16" fmla="*/ 219 w 1800"/>
                              <a:gd name="T17" fmla="*/ 187 h 285"/>
                              <a:gd name="T18" fmla="*/ 240 w 1800"/>
                              <a:gd name="T19" fmla="*/ 194 h 285"/>
                              <a:gd name="T20" fmla="*/ 274 w 1800"/>
                              <a:gd name="T21" fmla="*/ 205 h 285"/>
                              <a:gd name="T22" fmla="*/ 308 w 1800"/>
                              <a:gd name="T23" fmla="*/ 215 h 285"/>
                              <a:gd name="T24" fmla="*/ 329 w 1800"/>
                              <a:gd name="T25" fmla="*/ 220 h 285"/>
                              <a:gd name="T26" fmla="*/ 370 w 1800"/>
                              <a:gd name="T27" fmla="*/ 231 h 285"/>
                              <a:gd name="T28" fmla="*/ 411 w 1800"/>
                              <a:gd name="T29" fmla="*/ 240 h 285"/>
                              <a:gd name="T30" fmla="*/ 445 w 1800"/>
                              <a:gd name="T31" fmla="*/ 246 h 285"/>
                              <a:gd name="T32" fmla="*/ 473 w 1800"/>
                              <a:gd name="T33" fmla="*/ 251 h 285"/>
                              <a:gd name="T34" fmla="*/ 514 w 1800"/>
                              <a:gd name="T35" fmla="*/ 258 h 285"/>
                              <a:gd name="T36" fmla="*/ 548 w 1800"/>
                              <a:gd name="T37" fmla="*/ 263 h 285"/>
                              <a:gd name="T38" fmla="*/ 603 w 1800"/>
                              <a:gd name="T39" fmla="*/ 269 h 285"/>
                              <a:gd name="T40" fmla="*/ 657 w 1800"/>
                              <a:gd name="T41" fmla="*/ 275 h 285"/>
                              <a:gd name="T42" fmla="*/ 691 w 1800"/>
                              <a:gd name="T43" fmla="*/ 278 h 285"/>
                              <a:gd name="T44" fmla="*/ 753 w 1800"/>
                              <a:gd name="T45" fmla="*/ 282 h 285"/>
                              <a:gd name="T46" fmla="*/ 808 w 1800"/>
                              <a:gd name="T47" fmla="*/ 284 h 285"/>
                              <a:gd name="T48" fmla="*/ 849 w 1800"/>
                              <a:gd name="T49" fmla="*/ 285 h 285"/>
                              <a:gd name="T50" fmla="*/ 904 w 1800"/>
                              <a:gd name="T51" fmla="*/ 285 h 285"/>
                              <a:gd name="T52" fmla="*/ 958 w 1800"/>
                              <a:gd name="T53" fmla="*/ 285 h 285"/>
                              <a:gd name="T54" fmla="*/ 999 w 1800"/>
                              <a:gd name="T55" fmla="*/ 284 h 285"/>
                              <a:gd name="T56" fmla="*/ 1089 w 1800"/>
                              <a:gd name="T57" fmla="*/ 279 h 285"/>
                              <a:gd name="T58" fmla="*/ 1116 w 1800"/>
                              <a:gd name="T59" fmla="*/ 277 h 285"/>
                              <a:gd name="T60" fmla="*/ 1184 w 1800"/>
                              <a:gd name="T61" fmla="*/ 271 h 285"/>
                              <a:gd name="T62" fmla="*/ 1232 w 1800"/>
                              <a:gd name="T63" fmla="*/ 265 h 285"/>
                              <a:gd name="T64" fmla="*/ 1260 w 1800"/>
                              <a:gd name="T65" fmla="*/ 262 h 285"/>
                              <a:gd name="T66" fmla="*/ 1307 w 1800"/>
                              <a:gd name="T67" fmla="*/ 254 h 285"/>
                              <a:gd name="T68" fmla="*/ 1335 w 1800"/>
                              <a:gd name="T69" fmla="*/ 250 h 285"/>
                              <a:gd name="T70" fmla="*/ 1376 w 1800"/>
                              <a:gd name="T71" fmla="*/ 242 h 285"/>
                              <a:gd name="T72" fmla="*/ 1396 w 1800"/>
                              <a:gd name="T73" fmla="*/ 238 h 285"/>
                              <a:gd name="T74" fmla="*/ 1451 w 1800"/>
                              <a:gd name="T75" fmla="*/ 226 h 285"/>
                              <a:gd name="T76" fmla="*/ 1479 w 1800"/>
                              <a:gd name="T77" fmla="*/ 219 h 285"/>
                              <a:gd name="T78" fmla="*/ 1513 w 1800"/>
                              <a:gd name="T79" fmla="*/ 209 h 285"/>
                              <a:gd name="T80" fmla="*/ 1533 w 1800"/>
                              <a:gd name="T81" fmla="*/ 203 h 285"/>
                              <a:gd name="T82" fmla="*/ 1568 w 1800"/>
                              <a:gd name="T83" fmla="*/ 191 h 285"/>
                              <a:gd name="T84" fmla="*/ 1588 w 1800"/>
                              <a:gd name="T85" fmla="*/ 184 h 285"/>
                              <a:gd name="T86" fmla="*/ 1616 w 1800"/>
                              <a:gd name="T87" fmla="*/ 173 h 285"/>
                              <a:gd name="T88" fmla="*/ 1643 w 1800"/>
                              <a:gd name="T89" fmla="*/ 161 h 285"/>
                              <a:gd name="T90" fmla="*/ 1663 w 1800"/>
                              <a:gd name="T91" fmla="*/ 151 h 285"/>
                              <a:gd name="T92" fmla="*/ 1684 w 1800"/>
                              <a:gd name="T93" fmla="*/ 140 h 285"/>
                              <a:gd name="T94" fmla="*/ 1704 w 1800"/>
                              <a:gd name="T95" fmla="*/ 128 h 285"/>
                              <a:gd name="T96" fmla="*/ 1725 w 1800"/>
                              <a:gd name="T97" fmla="*/ 114 h 285"/>
                              <a:gd name="T98" fmla="*/ 1766 w 1800"/>
                              <a:gd name="T99" fmla="*/ 78 h 285"/>
                              <a:gd name="T100" fmla="*/ 1787 w 1800"/>
                              <a:gd name="T101" fmla="*/ 49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00" h="285">
                                <a:moveTo>
                                  <a:pt x="0" y="0"/>
                                </a:moveTo>
                                <a:lnTo>
                                  <a:pt x="14" y="49"/>
                                </a:lnTo>
                                <a:lnTo>
                                  <a:pt x="21" y="60"/>
                                </a:lnTo>
                                <a:lnTo>
                                  <a:pt x="28" y="70"/>
                                </a:lnTo>
                                <a:lnTo>
                                  <a:pt x="34" y="78"/>
                                </a:lnTo>
                                <a:lnTo>
                                  <a:pt x="62" y="104"/>
                                </a:lnTo>
                                <a:lnTo>
                                  <a:pt x="69" y="109"/>
                                </a:lnTo>
                                <a:lnTo>
                                  <a:pt x="75" y="114"/>
                                </a:lnTo>
                                <a:lnTo>
                                  <a:pt x="82" y="119"/>
                                </a:lnTo>
                                <a:lnTo>
                                  <a:pt x="89" y="124"/>
                                </a:lnTo>
                                <a:lnTo>
                                  <a:pt x="96" y="128"/>
                                </a:lnTo>
                                <a:lnTo>
                                  <a:pt x="103" y="132"/>
                                </a:lnTo>
                                <a:lnTo>
                                  <a:pt x="110" y="136"/>
                                </a:lnTo>
                                <a:lnTo>
                                  <a:pt x="117" y="140"/>
                                </a:lnTo>
                                <a:lnTo>
                                  <a:pt x="123" y="144"/>
                                </a:lnTo>
                                <a:lnTo>
                                  <a:pt x="130" y="148"/>
                                </a:lnTo>
                                <a:lnTo>
                                  <a:pt x="137" y="151"/>
                                </a:lnTo>
                                <a:lnTo>
                                  <a:pt x="144" y="155"/>
                                </a:lnTo>
                                <a:lnTo>
                                  <a:pt x="151" y="158"/>
                                </a:lnTo>
                                <a:lnTo>
                                  <a:pt x="158" y="161"/>
                                </a:lnTo>
                                <a:lnTo>
                                  <a:pt x="165" y="164"/>
                                </a:lnTo>
                                <a:lnTo>
                                  <a:pt x="178" y="170"/>
                                </a:lnTo>
                                <a:lnTo>
                                  <a:pt x="185" y="173"/>
                                </a:lnTo>
                                <a:lnTo>
                                  <a:pt x="192" y="176"/>
                                </a:lnTo>
                                <a:lnTo>
                                  <a:pt x="199" y="179"/>
                                </a:lnTo>
                                <a:lnTo>
                                  <a:pt x="212" y="184"/>
                                </a:lnTo>
                                <a:lnTo>
                                  <a:pt x="219" y="187"/>
                                </a:lnTo>
                                <a:lnTo>
                                  <a:pt x="226" y="189"/>
                                </a:lnTo>
                                <a:lnTo>
                                  <a:pt x="233" y="191"/>
                                </a:lnTo>
                                <a:lnTo>
                                  <a:pt x="240" y="194"/>
                                </a:lnTo>
                                <a:lnTo>
                                  <a:pt x="260" y="201"/>
                                </a:lnTo>
                                <a:lnTo>
                                  <a:pt x="267" y="203"/>
                                </a:lnTo>
                                <a:lnTo>
                                  <a:pt x="274" y="205"/>
                                </a:lnTo>
                                <a:lnTo>
                                  <a:pt x="281" y="207"/>
                                </a:lnTo>
                                <a:lnTo>
                                  <a:pt x="288" y="209"/>
                                </a:lnTo>
                                <a:lnTo>
                                  <a:pt x="308" y="215"/>
                                </a:lnTo>
                                <a:lnTo>
                                  <a:pt x="315" y="217"/>
                                </a:lnTo>
                                <a:lnTo>
                                  <a:pt x="322" y="219"/>
                                </a:lnTo>
                                <a:lnTo>
                                  <a:pt x="329" y="220"/>
                                </a:lnTo>
                                <a:lnTo>
                                  <a:pt x="342" y="224"/>
                                </a:lnTo>
                                <a:lnTo>
                                  <a:pt x="349" y="226"/>
                                </a:lnTo>
                                <a:lnTo>
                                  <a:pt x="370" y="231"/>
                                </a:lnTo>
                                <a:lnTo>
                                  <a:pt x="377" y="232"/>
                                </a:lnTo>
                                <a:lnTo>
                                  <a:pt x="404" y="238"/>
                                </a:lnTo>
                                <a:lnTo>
                                  <a:pt x="411" y="240"/>
                                </a:lnTo>
                                <a:lnTo>
                                  <a:pt x="418" y="241"/>
                                </a:lnTo>
                                <a:lnTo>
                                  <a:pt x="425" y="242"/>
                                </a:lnTo>
                                <a:lnTo>
                                  <a:pt x="445" y="246"/>
                                </a:lnTo>
                                <a:lnTo>
                                  <a:pt x="452" y="247"/>
                                </a:lnTo>
                                <a:lnTo>
                                  <a:pt x="466" y="250"/>
                                </a:lnTo>
                                <a:lnTo>
                                  <a:pt x="473" y="251"/>
                                </a:lnTo>
                                <a:lnTo>
                                  <a:pt x="486" y="253"/>
                                </a:lnTo>
                                <a:lnTo>
                                  <a:pt x="493" y="254"/>
                                </a:lnTo>
                                <a:lnTo>
                                  <a:pt x="514" y="258"/>
                                </a:lnTo>
                                <a:lnTo>
                                  <a:pt x="520" y="259"/>
                                </a:lnTo>
                                <a:lnTo>
                                  <a:pt x="541" y="262"/>
                                </a:lnTo>
                                <a:lnTo>
                                  <a:pt x="548" y="263"/>
                                </a:lnTo>
                                <a:lnTo>
                                  <a:pt x="561" y="264"/>
                                </a:lnTo>
                                <a:lnTo>
                                  <a:pt x="568" y="265"/>
                                </a:lnTo>
                                <a:lnTo>
                                  <a:pt x="603" y="269"/>
                                </a:lnTo>
                                <a:lnTo>
                                  <a:pt x="609" y="270"/>
                                </a:lnTo>
                                <a:lnTo>
                                  <a:pt x="616" y="271"/>
                                </a:lnTo>
                                <a:lnTo>
                                  <a:pt x="657" y="275"/>
                                </a:lnTo>
                                <a:lnTo>
                                  <a:pt x="664" y="275"/>
                                </a:lnTo>
                                <a:lnTo>
                                  <a:pt x="685" y="277"/>
                                </a:lnTo>
                                <a:lnTo>
                                  <a:pt x="691" y="278"/>
                                </a:lnTo>
                                <a:lnTo>
                                  <a:pt x="705" y="279"/>
                                </a:lnTo>
                                <a:lnTo>
                                  <a:pt x="712" y="279"/>
                                </a:lnTo>
                                <a:lnTo>
                                  <a:pt x="753" y="282"/>
                                </a:lnTo>
                                <a:lnTo>
                                  <a:pt x="760" y="282"/>
                                </a:lnTo>
                                <a:lnTo>
                                  <a:pt x="801" y="284"/>
                                </a:lnTo>
                                <a:lnTo>
                                  <a:pt x="808" y="284"/>
                                </a:lnTo>
                                <a:lnTo>
                                  <a:pt x="835" y="285"/>
                                </a:lnTo>
                                <a:lnTo>
                                  <a:pt x="842" y="285"/>
                                </a:lnTo>
                                <a:lnTo>
                                  <a:pt x="849" y="285"/>
                                </a:lnTo>
                                <a:lnTo>
                                  <a:pt x="856" y="285"/>
                                </a:lnTo>
                                <a:lnTo>
                                  <a:pt x="897" y="285"/>
                                </a:lnTo>
                                <a:lnTo>
                                  <a:pt x="904" y="285"/>
                                </a:lnTo>
                                <a:lnTo>
                                  <a:pt x="945" y="285"/>
                                </a:lnTo>
                                <a:lnTo>
                                  <a:pt x="952" y="285"/>
                                </a:lnTo>
                                <a:lnTo>
                                  <a:pt x="958" y="285"/>
                                </a:lnTo>
                                <a:lnTo>
                                  <a:pt x="965" y="285"/>
                                </a:lnTo>
                                <a:lnTo>
                                  <a:pt x="993" y="284"/>
                                </a:lnTo>
                                <a:lnTo>
                                  <a:pt x="999" y="284"/>
                                </a:lnTo>
                                <a:lnTo>
                                  <a:pt x="1041" y="282"/>
                                </a:lnTo>
                                <a:lnTo>
                                  <a:pt x="1047" y="282"/>
                                </a:lnTo>
                                <a:lnTo>
                                  <a:pt x="1089" y="279"/>
                                </a:lnTo>
                                <a:lnTo>
                                  <a:pt x="1095" y="279"/>
                                </a:lnTo>
                                <a:lnTo>
                                  <a:pt x="1109" y="278"/>
                                </a:lnTo>
                                <a:lnTo>
                                  <a:pt x="1116" y="277"/>
                                </a:lnTo>
                                <a:lnTo>
                                  <a:pt x="1136" y="275"/>
                                </a:lnTo>
                                <a:lnTo>
                                  <a:pt x="1143" y="275"/>
                                </a:lnTo>
                                <a:lnTo>
                                  <a:pt x="1184" y="271"/>
                                </a:lnTo>
                                <a:lnTo>
                                  <a:pt x="1191" y="270"/>
                                </a:lnTo>
                                <a:lnTo>
                                  <a:pt x="1198" y="269"/>
                                </a:lnTo>
                                <a:lnTo>
                                  <a:pt x="1232" y="265"/>
                                </a:lnTo>
                                <a:lnTo>
                                  <a:pt x="1239" y="264"/>
                                </a:lnTo>
                                <a:lnTo>
                                  <a:pt x="1253" y="263"/>
                                </a:lnTo>
                                <a:lnTo>
                                  <a:pt x="1260" y="262"/>
                                </a:lnTo>
                                <a:lnTo>
                                  <a:pt x="1280" y="259"/>
                                </a:lnTo>
                                <a:lnTo>
                                  <a:pt x="1287" y="258"/>
                                </a:lnTo>
                                <a:lnTo>
                                  <a:pt x="1307" y="254"/>
                                </a:lnTo>
                                <a:lnTo>
                                  <a:pt x="1314" y="253"/>
                                </a:lnTo>
                                <a:lnTo>
                                  <a:pt x="1328" y="251"/>
                                </a:lnTo>
                                <a:lnTo>
                                  <a:pt x="1335" y="250"/>
                                </a:lnTo>
                                <a:lnTo>
                                  <a:pt x="1349" y="247"/>
                                </a:lnTo>
                                <a:lnTo>
                                  <a:pt x="1355" y="246"/>
                                </a:lnTo>
                                <a:lnTo>
                                  <a:pt x="1376" y="242"/>
                                </a:lnTo>
                                <a:lnTo>
                                  <a:pt x="1383" y="241"/>
                                </a:lnTo>
                                <a:lnTo>
                                  <a:pt x="1390" y="240"/>
                                </a:lnTo>
                                <a:lnTo>
                                  <a:pt x="1396" y="238"/>
                                </a:lnTo>
                                <a:lnTo>
                                  <a:pt x="1424" y="232"/>
                                </a:lnTo>
                                <a:lnTo>
                                  <a:pt x="1431" y="231"/>
                                </a:lnTo>
                                <a:lnTo>
                                  <a:pt x="1451" y="226"/>
                                </a:lnTo>
                                <a:lnTo>
                                  <a:pt x="1458" y="224"/>
                                </a:lnTo>
                                <a:lnTo>
                                  <a:pt x="1472" y="220"/>
                                </a:lnTo>
                                <a:lnTo>
                                  <a:pt x="1479" y="219"/>
                                </a:lnTo>
                                <a:lnTo>
                                  <a:pt x="1486" y="217"/>
                                </a:lnTo>
                                <a:lnTo>
                                  <a:pt x="1492" y="215"/>
                                </a:lnTo>
                                <a:lnTo>
                                  <a:pt x="1513" y="209"/>
                                </a:lnTo>
                                <a:lnTo>
                                  <a:pt x="1520" y="207"/>
                                </a:lnTo>
                                <a:lnTo>
                                  <a:pt x="1527" y="205"/>
                                </a:lnTo>
                                <a:lnTo>
                                  <a:pt x="1533" y="203"/>
                                </a:lnTo>
                                <a:lnTo>
                                  <a:pt x="1540" y="201"/>
                                </a:lnTo>
                                <a:lnTo>
                                  <a:pt x="1561" y="194"/>
                                </a:lnTo>
                                <a:lnTo>
                                  <a:pt x="1568" y="191"/>
                                </a:lnTo>
                                <a:lnTo>
                                  <a:pt x="1574" y="189"/>
                                </a:lnTo>
                                <a:lnTo>
                                  <a:pt x="1581" y="187"/>
                                </a:lnTo>
                                <a:lnTo>
                                  <a:pt x="1588" y="184"/>
                                </a:lnTo>
                                <a:lnTo>
                                  <a:pt x="1602" y="179"/>
                                </a:lnTo>
                                <a:lnTo>
                                  <a:pt x="1609" y="176"/>
                                </a:lnTo>
                                <a:lnTo>
                                  <a:pt x="1616" y="173"/>
                                </a:lnTo>
                                <a:lnTo>
                                  <a:pt x="1622" y="170"/>
                                </a:lnTo>
                                <a:lnTo>
                                  <a:pt x="1636" y="164"/>
                                </a:lnTo>
                                <a:lnTo>
                                  <a:pt x="1643" y="161"/>
                                </a:lnTo>
                                <a:lnTo>
                                  <a:pt x="1650" y="158"/>
                                </a:lnTo>
                                <a:lnTo>
                                  <a:pt x="1657" y="155"/>
                                </a:lnTo>
                                <a:lnTo>
                                  <a:pt x="1663" y="151"/>
                                </a:lnTo>
                                <a:lnTo>
                                  <a:pt x="1670" y="148"/>
                                </a:lnTo>
                                <a:lnTo>
                                  <a:pt x="1677" y="144"/>
                                </a:lnTo>
                                <a:lnTo>
                                  <a:pt x="1684" y="140"/>
                                </a:lnTo>
                                <a:lnTo>
                                  <a:pt x="1691" y="136"/>
                                </a:lnTo>
                                <a:lnTo>
                                  <a:pt x="1698" y="132"/>
                                </a:lnTo>
                                <a:lnTo>
                                  <a:pt x="1704" y="128"/>
                                </a:lnTo>
                                <a:lnTo>
                                  <a:pt x="1711" y="124"/>
                                </a:lnTo>
                                <a:lnTo>
                                  <a:pt x="1718" y="119"/>
                                </a:lnTo>
                                <a:lnTo>
                                  <a:pt x="1725" y="114"/>
                                </a:lnTo>
                                <a:lnTo>
                                  <a:pt x="1732" y="109"/>
                                </a:lnTo>
                                <a:lnTo>
                                  <a:pt x="1739" y="104"/>
                                </a:lnTo>
                                <a:lnTo>
                                  <a:pt x="1766" y="78"/>
                                </a:lnTo>
                                <a:lnTo>
                                  <a:pt x="1773" y="70"/>
                                </a:lnTo>
                                <a:lnTo>
                                  <a:pt x="1780" y="60"/>
                                </a:lnTo>
                                <a:lnTo>
                                  <a:pt x="1787" y="49"/>
                                </a:lnTo>
                                <a:lnTo>
                                  <a:pt x="1800" y="0"/>
                                </a:ln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226"/>
                        <wps:cNvCnPr/>
                        <wps:spPr bwMode="auto">
                          <a:xfrm>
                            <a:off x="102235" y="323215"/>
                            <a:ext cx="635" cy="13303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227"/>
                        <wps:cNvCnPr/>
                        <wps:spPr bwMode="auto">
                          <a:xfrm>
                            <a:off x="1245235" y="323215"/>
                            <a:ext cx="635" cy="13303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Freeform 228"/>
                        <wps:cNvSpPr>
                          <a:spLocks noEditPoints="1"/>
                        </wps:cNvSpPr>
                        <wps:spPr bwMode="auto">
                          <a:xfrm>
                            <a:off x="671195" y="323215"/>
                            <a:ext cx="5080" cy="1330325"/>
                          </a:xfrm>
                          <a:custGeom>
                            <a:avLst/>
                            <a:gdLst>
                              <a:gd name="T0" fmla="*/ 0 w 8"/>
                              <a:gd name="T1" fmla="*/ 45 h 2095"/>
                              <a:gd name="T2" fmla="*/ 8 w 8"/>
                              <a:gd name="T3" fmla="*/ 76 h 2095"/>
                              <a:gd name="T4" fmla="*/ 0 w 8"/>
                              <a:gd name="T5" fmla="*/ 76 h 2095"/>
                              <a:gd name="T6" fmla="*/ 8 w 8"/>
                              <a:gd name="T7" fmla="*/ 197 h 2095"/>
                              <a:gd name="T8" fmla="*/ 8 w 8"/>
                              <a:gd name="T9" fmla="*/ 151 h 2095"/>
                              <a:gd name="T10" fmla="*/ 0 w 8"/>
                              <a:gd name="T11" fmla="*/ 273 h 2095"/>
                              <a:gd name="T12" fmla="*/ 8 w 8"/>
                              <a:gd name="T13" fmla="*/ 303 h 2095"/>
                              <a:gd name="T14" fmla="*/ 0 w 8"/>
                              <a:gd name="T15" fmla="*/ 303 h 2095"/>
                              <a:gd name="T16" fmla="*/ 8 w 8"/>
                              <a:gd name="T17" fmla="*/ 425 h 2095"/>
                              <a:gd name="T18" fmla="*/ 8 w 8"/>
                              <a:gd name="T19" fmla="*/ 379 h 2095"/>
                              <a:gd name="T20" fmla="*/ 0 w 8"/>
                              <a:gd name="T21" fmla="*/ 501 h 2095"/>
                              <a:gd name="T22" fmla="*/ 8 w 8"/>
                              <a:gd name="T23" fmla="*/ 531 h 2095"/>
                              <a:gd name="T24" fmla="*/ 0 w 8"/>
                              <a:gd name="T25" fmla="*/ 531 h 2095"/>
                              <a:gd name="T26" fmla="*/ 8 w 8"/>
                              <a:gd name="T27" fmla="*/ 653 h 2095"/>
                              <a:gd name="T28" fmla="*/ 8 w 8"/>
                              <a:gd name="T29" fmla="*/ 607 h 2095"/>
                              <a:gd name="T30" fmla="*/ 0 w 8"/>
                              <a:gd name="T31" fmla="*/ 728 h 2095"/>
                              <a:gd name="T32" fmla="*/ 8 w 8"/>
                              <a:gd name="T33" fmla="*/ 759 h 2095"/>
                              <a:gd name="T34" fmla="*/ 0 w 8"/>
                              <a:gd name="T35" fmla="*/ 759 h 2095"/>
                              <a:gd name="T36" fmla="*/ 8 w 8"/>
                              <a:gd name="T37" fmla="*/ 880 h 2095"/>
                              <a:gd name="T38" fmla="*/ 8 w 8"/>
                              <a:gd name="T39" fmla="*/ 835 h 2095"/>
                              <a:gd name="T40" fmla="*/ 0 w 8"/>
                              <a:gd name="T41" fmla="*/ 956 h 2095"/>
                              <a:gd name="T42" fmla="*/ 8 w 8"/>
                              <a:gd name="T43" fmla="*/ 987 h 2095"/>
                              <a:gd name="T44" fmla="*/ 0 w 8"/>
                              <a:gd name="T45" fmla="*/ 987 h 2095"/>
                              <a:gd name="T46" fmla="*/ 8 w 8"/>
                              <a:gd name="T47" fmla="*/ 1108 h 2095"/>
                              <a:gd name="T48" fmla="*/ 8 w 8"/>
                              <a:gd name="T49" fmla="*/ 1062 h 2095"/>
                              <a:gd name="T50" fmla="*/ 0 w 8"/>
                              <a:gd name="T51" fmla="*/ 1184 h 2095"/>
                              <a:gd name="T52" fmla="*/ 8 w 8"/>
                              <a:gd name="T53" fmla="*/ 1214 h 2095"/>
                              <a:gd name="T54" fmla="*/ 0 w 8"/>
                              <a:gd name="T55" fmla="*/ 1214 h 2095"/>
                              <a:gd name="T56" fmla="*/ 8 w 8"/>
                              <a:gd name="T57" fmla="*/ 1336 h 2095"/>
                              <a:gd name="T58" fmla="*/ 8 w 8"/>
                              <a:gd name="T59" fmla="*/ 1290 h 2095"/>
                              <a:gd name="T60" fmla="*/ 0 w 8"/>
                              <a:gd name="T61" fmla="*/ 1412 h 2095"/>
                              <a:gd name="T62" fmla="*/ 8 w 8"/>
                              <a:gd name="T63" fmla="*/ 1442 h 2095"/>
                              <a:gd name="T64" fmla="*/ 0 w 8"/>
                              <a:gd name="T65" fmla="*/ 1442 h 2095"/>
                              <a:gd name="T66" fmla="*/ 8 w 8"/>
                              <a:gd name="T67" fmla="*/ 1564 h 2095"/>
                              <a:gd name="T68" fmla="*/ 8 w 8"/>
                              <a:gd name="T69" fmla="*/ 1518 h 2095"/>
                              <a:gd name="T70" fmla="*/ 0 w 8"/>
                              <a:gd name="T71" fmla="*/ 1639 h 2095"/>
                              <a:gd name="T72" fmla="*/ 8 w 8"/>
                              <a:gd name="T73" fmla="*/ 1670 h 2095"/>
                              <a:gd name="T74" fmla="*/ 0 w 8"/>
                              <a:gd name="T75" fmla="*/ 1670 h 2095"/>
                              <a:gd name="T76" fmla="*/ 8 w 8"/>
                              <a:gd name="T77" fmla="*/ 1791 h 2095"/>
                              <a:gd name="T78" fmla="*/ 8 w 8"/>
                              <a:gd name="T79" fmla="*/ 1746 h 2095"/>
                              <a:gd name="T80" fmla="*/ 0 w 8"/>
                              <a:gd name="T81" fmla="*/ 1867 h 2095"/>
                              <a:gd name="T82" fmla="*/ 8 w 8"/>
                              <a:gd name="T83" fmla="*/ 1898 h 2095"/>
                              <a:gd name="T84" fmla="*/ 0 w 8"/>
                              <a:gd name="T85" fmla="*/ 1898 h 2095"/>
                              <a:gd name="T86" fmla="*/ 8 w 8"/>
                              <a:gd name="T87" fmla="*/ 2019 h 2095"/>
                              <a:gd name="T88" fmla="*/ 8 w 8"/>
                              <a:gd name="T89" fmla="*/ 1973 h 2095"/>
                              <a:gd name="T90" fmla="*/ 0 w 8"/>
                              <a:gd name="T91" fmla="*/ 2095 h 20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 h="2095">
                                <a:moveTo>
                                  <a:pt x="8" y="0"/>
                                </a:moveTo>
                                <a:lnTo>
                                  <a:pt x="8" y="45"/>
                                </a:lnTo>
                                <a:lnTo>
                                  <a:pt x="0" y="45"/>
                                </a:lnTo>
                                <a:lnTo>
                                  <a:pt x="0" y="0"/>
                                </a:lnTo>
                                <a:lnTo>
                                  <a:pt x="8" y="0"/>
                                </a:lnTo>
                                <a:close/>
                                <a:moveTo>
                                  <a:pt x="8" y="76"/>
                                </a:moveTo>
                                <a:lnTo>
                                  <a:pt x="8" y="121"/>
                                </a:lnTo>
                                <a:lnTo>
                                  <a:pt x="0" y="121"/>
                                </a:lnTo>
                                <a:lnTo>
                                  <a:pt x="0" y="76"/>
                                </a:lnTo>
                                <a:lnTo>
                                  <a:pt x="8" y="76"/>
                                </a:lnTo>
                                <a:close/>
                                <a:moveTo>
                                  <a:pt x="8" y="151"/>
                                </a:moveTo>
                                <a:lnTo>
                                  <a:pt x="8" y="197"/>
                                </a:lnTo>
                                <a:lnTo>
                                  <a:pt x="0" y="197"/>
                                </a:lnTo>
                                <a:lnTo>
                                  <a:pt x="0" y="151"/>
                                </a:lnTo>
                                <a:lnTo>
                                  <a:pt x="8" y="151"/>
                                </a:lnTo>
                                <a:close/>
                                <a:moveTo>
                                  <a:pt x="8" y="227"/>
                                </a:moveTo>
                                <a:lnTo>
                                  <a:pt x="8" y="273"/>
                                </a:lnTo>
                                <a:lnTo>
                                  <a:pt x="0" y="273"/>
                                </a:lnTo>
                                <a:lnTo>
                                  <a:pt x="0" y="227"/>
                                </a:lnTo>
                                <a:lnTo>
                                  <a:pt x="8" y="227"/>
                                </a:lnTo>
                                <a:close/>
                                <a:moveTo>
                                  <a:pt x="8" y="303"/>
                                </a:moveTo>
                                <a:lnTo>
                                  <a:pt x="8" y="349"/>
                                </a:lnTo>
                                <a:lnTo>
                                  <a:pt x="0" y="349"/>
                                </a:lnTo>
                                <a:lnTo>
                                  <a:pt x="0" y="303"/>
                                </a:lnTo>
                                <a:lnTo>
                                  <a:pt x="8" y="303"/>
                                </a:lnTo>
                                <a:close/>
                                <a:moveTo>
                                  <a:pt x="8" y="379"/>
                                </a:moveTo>
                                <a:lnTo>
                                  <a:pt x="8" y="425"/>
                                </a:lnTo>
                                <a:lnTo>
                                  <a:pt x="0" y="425"/>
                                </a:lnTo>
                                <a:lnTo>
                                  <a:pt x="0" y="379"/>
                                </a:lnTo>
                                <a:lnTo>
                                  <a:pt x="8" y="379"/>
                                </a:lnTo>
                                <a:close/>
                                <a:moveTo>
                                  <a:pt x="8" y="455"/>
                                </a:moveTo>
                                <a:lnTo>
                                  <a:pt x="8" y="501"/>
                                </a:lnTo>
                                <a:lnTo>
                                  <a:pt x="0" y="501"/>
                                </a:lnTo>
                                <a:lnTo>
                                  <a:pt x="0" y="455"/>
                                </a:lnTo>
                                <a:lnTo>
                                  <a:pt x="8" y="455"/>
                                </a:lnTo>
                                <a:close/>
                                <a:moveTo>
                                  <a:pt x="8" y="531"/>
                                </a:moveTo>
                                <a:lnTo>
                                  <a:pt x="8" y="577"/>
                                </a:lnTo>
                                <a:lnTo>
                                  <a:pt x="0" y="577"/>
                                </a:lnTo>
                                <a:lnTo>
                                  <a:pt x="0" y="531"/>
                                </a:lnTo>
                                <a:lnTo>
                                  <a:pt x="8" y="531"/>
                                </a:lnTo>
                                <a:close/>
                                <a:moveTo>
                                  <a:pt x="8" y="607"/>
                                </a:moveTo>
                                <a:lnTo>
                                  <a:pt x="8" y="653"/>
                                </a:lnTo>
                                <a:lnTo>
                                  <a:pt x="0" y="653"/>
                                </a:lnTo>
                                <a:lnTo>
                                  <a:pt x="0" y="607"/>
                                </a:lnTo>
                                <a:lnTo>
                                  <a:pt x="8" y="607"/>
                                </a:lnTo>
                                <a:close/>
                                <a:moveTo>
                                  <a:pt x="8" y="683"/>
                                </a:moveTo>
                                <a:lnTo>
                                  <a:pt x="8" y="728"/>
                                </a:lnTo>
                                <a:lnTo>
                                  <a:pt x="0" y="728"/>
                                </a:lnTo>
                                <a:lnTo>
                                  <a:pt x="0" y="683"/>
                                </a:lnTo>
                                <a:lnTo>
                                  <a:pt x="8" y="683"/>
                                </a:lnTo>
                                <a:close/>
                                <a:moveTo>
                                  <a:pt x="8" y="759"/>
                                </a:moveTo>
                                <a:lnTo>
                                  <a:pt x="8" y="804"/>
                                </a:lnTo>
                                <a:lnTo>
                                  <a:pt x="0" y="804"/>
                                </a:lnTo>
                                <a:lnTo>
                                  <a:pt x="0" y="759"/>
                                </a:lnTo>
                                <a:lnTo>
                                  <a:pt x="8" y="759"/>
                                </a:lnTo>
                                <a:close/>
                                <a:moveTo>
                                  <a:pt x="8" y="835"/>
                                </a:moveTo>
                                <a:lnTo>
                                  <a:pt x="8" y="880"/>
                                </a:lnTo>
                                <a:lnTo>
                                  <a:pt x="0" y="880"/>
                                </a:lnTo>
                                <a:lnTo>
                                  <a:pt x="0" y="835"/>
                                </a:lnTo>
                                <a:lnTo>
                                  <a:pt x="8" y="835"/>
                                </a:lnTo>
                                <a:close/>
                                <a:moveTo>
                                  <a:pt x="8" y="911"/>
                                </a:moveTo>
                                <a:lnTo>
                                  <a:pt x="8" y="956"/>
                                </a:lnTo>
                                <a:lnTo>
                                  <a:pt x="0" y="956"/>
                                </a:lnTo>
                                <a:lnTo>
                                  <a:pt x="0" y="911"/>
                                </a:lnTo>
                                <a:lnTo>
                                  <a:pt x="8" y="911"/>
                                </a:lnTo>
                                <a:close/>
                                <a:moveTo>
                                  <a:pt x="8" y="987"/>
                                </a:moveTo>
                                <a:lnTo>
                                  <a:pt x="8" y="1032"/>
                                </a:lnTo>
                                <a:lnTo>
                                  <a:pt x="0" y="1032"/>
                                </a:lnTo>
                                <a:lnTo>
                                  <a:pt x="0" y="987"/>
                                </a:lnTo>
                                <a:lnTo>
                                  <a:pt x="8" y="987"/>
                                </a:lnTo>
                                <a:close/>
                                <a:moveTo>
                                  <a:pt x="8" y="1062"/>
                                </a:moveTo>
                                <a:lnTo>
                                  <a:pt x="8" y="1108"/>
                                </a:lnTo>
                                <a:lnTo>
                                  <a:pt x="0" y="1108"/>
                                </a:lnTo>
                                <a:lnTo>
                                  <a:pt x="0" y="1062"/>
                                </a:lnTo>
                                <a:lnTo>
                                  <a:pt x="8" y="1062"/>
                                </a:lnTo>
                                <a:close/>
                                <a:moveTo>
                                  <a:pt x="8" y="1138"/>
                                </a:moveTo>
                                <a:lnTo>
                                  <a:pt x="8" y="1184"/>
                                </a:lnTo>
                                <a:lnTo>
                                  <a:pt x="0" y="1184"/>
                                </a:lnTo>
                                <a:lnTo>
                                  <a:pt x="0" y="1138"/>
                                </a:lnTo>
                                <a:lnTo>
                                  <a:pt x="8" y="1138"/>
                                </a:lnTo>
                                <a:close/>
                                <a:moveTo>
                                  <a:pt x="8" y="1214"/>
                                </a:moveTo>
                                <a:lnTo>
                                  <a:pt x="8" y="1260"/>
                                </a:lnTo>
                                <a:lnTo>
                                  <a:pt x="0" y="1260"/>
                                </a:lnTo>
                                <a:lnTo>
                                  <a:pt x="0" y="1214"/>
                                </a:lnTo>
                                <a:lnTo>
                                  <a:pt x="8" y="1214"/>
                                </a:lnTo>
                                <a:close/>
                                <a:moveTo>
                                  <a:pt x="8" y="1290"/>
                                </a:moveTo>
                                <a:lnTo>
                                  <a:pt x="8" y="1336"/>
                                </a:lnTo>
                                <a:lnTo>
                                  <a:pt x="0" y="1336"/>
                                </a:lnTo>
                                <a:lnTo>
                                  <a:pt x="0" y="1290"/>
                                </a:lnTo>
                                <a:lnTo>
                                  <a:pt x="8" y="1290"/>
                                </a:lnTo>
                                <a:close/>
                                <a:moveTo>
                                  <a:pt x="8" y="1366"/>
                                </a:moveTo>
                                <a:lnTo>
                                  <a:pt x="8" y="1412"/>
                                </a:lnTo>
                                <a:lnTo>
                                  <a:pt x="0" y="1412"/>
                                </a:lnTo>
                                <a:lnTo>
                                  <a:pt x="0" y="1366"/>
                                </a:lnTo>
                                <a:lnTo>
                                  <a:pt x="8" y="1366"/>
                                </a:lnTo>
                                <a:close/>
                                <a:moveTo>
                                  <a:pt x="8" y="1442"/>
                                </a:moveTo>
                                <a:lnTo>
                                  <a:pt x="8" y="1488"/>
                                </a:lnTo>
                                <a:lnTo>
                                  <a:pt x="0" y="1488"/>
                                </a:lnTo>
                                <a:lnTo>
                                  <a:pt x="0" y="1442"/>
                                </a:lnTo>
                                <a:lnTo>
                                  <a:pt x="8" y="1442"/>
                                </a:lnTo>
                                <a:close/>
                                <a:moveTo>
                                  <a:pt x="8" y="1518"/>
                                </a:moveTo>
                                <a:lnTo>
                                  <a:pt x="8" y="1564"/>
                                </a:lnTo>
                                <a:lnTo>
                                  <a:pt x="0" y="1564"/>
                                </a:lnTo>
                                <a:lnTo>
                                  <a:pt x="0" y="1518"/>
                                </a:lnTo>
                                <a:lnTo>
                                  <a:pt x="8" y="1518"/>
                                </a:lnTo>
                                <a:close/>
                                <a:moveTo>
                                  <a:pt x="8" y="1594"/>
                                </a:moveTo>
                                <a:lnTo>
                                  <a:pt x="8" y="1639"/>
                                </a:lnTo>
                                <a:lnTo>
                                  <a:pt x="0" y="1639"/>
                                </a:lnTo>
                                <a:lnTo>
                                  <a:pt x="0" y="1594"/>
                                </a:lnTo>
                                <a:lnTo>
                                  <a:pt x="8" y="1594"/>
                                </a:lnTo>
                                <a:close/>
                                <a:moveTo>
                                  <a:pt x="8" y="1670"/>
                                </a:moveTo>
                                <a:lnTo>
                                  <a:pt x="8" y="1715"/>
                                </a:lnTo>
                                <a:lnTo>
                                  <a:pt x="0" y="1715"/>
                                </a:lnTo>
                                <a:lnTo>
                                  <a:pt x="0" y="1670"/>
                                </a:lnTo>
                                <a:lnTo>
                                  <a:pt x="8" y="1670"/>
                                </a:lnTo>
                                <a:close/>
                                <a:moveTo>
                                  <a:pt x="8" y="1746"/>
                                </a:moveTo>
                                <a:lnTo>
                                  <a:pt x="8" y="1791"/>
                                </a:lnTo>
                                <a:lnTo>
                                  <a:pt x="0" y="1791"/>
                                </a:lnTo>
                                <a:lnTo>
                                  <a:pt x="0" y="1746"/>
                                </a:lnTo>
                                <a:lnTo>
                                  <a:pt x="8" y="1746"/>
                                </a:lnTo>
                                <a:close/>
                                <a:moveTo>
                                  <a:pt x="8" y="1822"/>
                                </a:moveTo>
                                <a:lnTo>
                                  <a:pt x="8" y="1867"/>
                                </a:lnTo>
                                <a:lnTo>
                                  <a:pt x="0" y="1867"/>
                                </a:lnTo>
                                <a:lnTo>
                                  <a:pt x="0" y="1822"/>
                                </a:lnTo>
                                <a:lnTo>
                                  <a:pt x="8" y="1822"/>
                                </a:lnTo>
                                <a:close/>
                                <a:moveTo>
                                  <a:pt x="8" y="1898"/>
                                </a:moveTo>
                                <a:lnTo>
                                  <a:pt x="8" y="1943"/>
                                </a:lnTo>
                                <a:lnTo>
                                  <a:pt x="0" y="1943"/>
                                </a:lnTo>
                                <a:lnTo>
                                  <a:pt x="0" y="1898"/>
                                </a:lnTo>
                                <a:lnTo>
                                  <a:pt x="8" y="1898"/>
                                </a:lnTo>
                                <a:close/>
                                <a:moveTo>
                                  <a:pt x="8" y="1973"/>
                                </a:moveTo>
                                <a:lnTo>
                                  <a:pt x="8" y="2019"/>
                                </a:lnTo>
                                <a:lnTo>
                                  <a:pt x="0" y="2019"/>
                                </a:lnTo>
                                <a:lnTo>
                                  <a:pt x="0" y="1973"/>
                                </a:lnTo>
                                <a:lnTo>
                                  <a:pt x="8" y="1973"/>
                                </a:lnTo>
                                <a:close/>
                                <a:moveTo>
                                  <a:pt x="8" y="2049"/>
                                </a:moveTo>
                                <a:lnTo>
                                  <a:pt x="8" y="2095"/>
                                </a:lnTo>
                                <a:lnTo>
                                  <a:pt x="0" y="2095"/>
                                </a:lnTo>
                                <a:lnTo>
                                  <a:pt x="0" y="2049"/>
                                </a:lnTo>
                                <a:lnTo>
                                  <a:pt x="8" y="2049"/>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 name="Line 229"/>
                        <wps:cNvCnPr/>
                        <wps:spPr bwMode="auto">
                          <a:xfrm>
                            <a:off x="102235" y="323215"/>
                            <a:ext cx="114300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Freeform 230"/>
                        <wps:cNvSpPr>
                          <a:spLocks noEditPoints="1"/>
                        </wps:cNvSpPr>
                        <wps:spPr bwMode="auto">
                          <a:xfrm>
                            <a:off x="102235" y="1651000"/>
                            <a:ext cx="1143000" cy="5080"/>
                          </a:xfrm>
                          <a:custGeom>
                            <a:avLst/>
                            <a:gdLst>
                              <a:gd name="T0" fmla="*/ 48 w 1800"/>
                              <a:gd name="T1" fmla="*/ 0 h 8"/>
                              <a:gd name="T2" fmla="*/ 0 w 1800"/>
                              <a:gd name="T3" fmla="*/ 8 h 8"/>
                              <a:gd name="T4" fmla="*/ 80 w 1800"/>
                              <a:gd name="T5" fmla="*/ 0 h 8"/>
                              <a:gd name="T6" fmla="*/ 128 w 1800"/>
                              <a:gd name="T7" fmla="*/ 8 h 8"/>
                              <a:gd name="T8" fmla="*/ 80 w 1800"/>
                              <a:gd name="T9" fmla="*/ 0 h 8"/>
                              <a:gd name="T10" fmla="*/ 208 w 1800"/>
                              <a:gd name="T11" fmla="*/ 0 h 8"/>
                              <a:gd name="T12" fmla="*/ 160 w 1800"/>
                              <a:gd name="T13" fmla="*/ 8 h 8"/>
                              <a:gd name="T14" fmla="*/ 240 w 1800"/>
                              <a:gd name="T15" fmla="*/ 0 h 8"/>
                              <a:gd name="T16" fmla="*/ 288 w 1800"/>
                              <a:gd name="T17" fmla="*/ 8 h 8"/>
                              <a:gd name="T18" fmla="*/ 240 w 1800"/>
                              <a:gd name="T19" fmla="*/ 0 h 8"/>
                              <a:gd name="T20" fmla="*/ 368 w 1800"/>
                              <a:gd name="T21" fmla="*/ 0 h 8"/>
                              <a:gd name="T22" fmla="*/ 320 w 1800"/>
                              <a:gd name="T23" fmla="*/ 8 h 8"/>
                              <a:gd name="T24" fmla="*/ 399 w 1800"/>
                              <a:gd name="T25" fmla="*/ 0 h 8"/>
                              <a:gd name="T26" fmla="*/ 447 w 1800"/>
                              <a:gd name="T27" fmla="*/ 8 h 8"/>
                              <a:gd name="T28" fmla="*/ 399 w 1800"/>
                              <a:gd name="T29" fmla="*/ 0 h 8"/>
                              <a:gd name="T30" fmla="*/ 527 w 1800"/>
                              <a:gd name="T31" fmla="*/ 0 h 8"/>
                              <a:gd name="T32" fmla="*/ 479 w 1800"/>
                              <a:gd name="T33" fmla="*/ 8 h 8"/>
                              <a:gd name="T34" fmla="*/ 559 w 1800"/>
                              <a:gd name="T35" fmla="*/ 0 h 8"/>
                              <a:gd name="T36" fmla="*/ 607 w 1800"/>
                              <a:gd name="T37" fmla="*/ 8 h 8"/>
                              <a:gd name="T38" fmla="*/ 559 w 1800"/>
                              <a:gd name="T39" fmla="*/ 0 h 8"/>
                              <a:gd name="T40" fmla="*/ 687 w 1800"/>
                              <a:gd name="T41" fmla="*/ 0 h 8"/>
                              <a:gd name="T42" fmla="*/ 639 w 1800"/>
                              <a:gd name="T43" fmla="*/ 8 h 8"/>
                              <a:gd name="T44" fmla="*/ 719 w 1800"/>
                              <a:gd name="T45" fmla="*/ 0 h 8"/>
                              <a:gd name="T46" fmla="*/ 766 w 1800"/>
                              <a:gd name="T47" fmla="*/ 8 h 8"/>
                              <a:gd name="T48" fmla="*/ 719 w 1800"/>
                              <a:gd name="T49" fmla="*/ 0 h 8"/>
                              <a:gd name="T50" fmla="*/ 846 w 1800"/>
                              <a:gd name="T51" fmla="*/ 0 h 8"/>
                              <a:gd name="T52" fmla="*/ 798 w 1800"/>
                              <a:gd name="T53" fmla="*/ 8 h 8"/>
                              <a:gd name="T54" fmla="*/ 878 w 1800"/>
                              <a:gd name="T55" fmla="*/ 0 h 8"/>
                              <a:gd name="T56" fmla="*/ 926 w 1800"/>
                              <a:gd name="T57" fmla="*/ 8 h 8"/>
                              <a:gd name="T58" fmla="*/ 878 w 1800"/>
                              <a:gd name="T59" fmla="*/ 0 h 8"/>
                              <a:gd name="T60" fmla="*/ 1006 w 1800"/>
                              <a:gd name="T61" fmla="*/ 0 h 8"/>
                              <a:gd name="T62" fmla="*/ 958 w 1800"/>
                              <a:gd name="T63" fmla="*/ 8 h 8"/>
                              <a:gd name="T64" fmla="*/ 1038 w 1800"/>
                              <a:gd name="T65" fmla="*/ 0 h 8"/>
                              <a:gd name="T66" fmla="*/ 1086 w 1800"/>
                              <a:gd name="T67" fmla="*/ 8 h 8"/>
                              <a:gd name="T68" fmla="*/ 1038 w 1800"/>
                              <a:gd name="T69" fmla="*/ 0 h 8"/>
                              <a:gd name="T70" fmla="*/ 1165 w 1800"/>
                              <a:gd name="T71" fmla="*/ 0 h 8"/>
                              <a:gd name="T72" fmla="*/ 1118 w 1800"/>
                              <a:gd name="T73" fmla="*/ 8 h 8"/>
                              <a:gd name="T74" fmla="*/ 1197 w 1800"/>
                              <a:gd name="T75" fmla="*/ 0 h 8"/>
                              <a:gd name="T76" fmla="*/ 1245 w 1800"/>
                              <a:gd name="T77" fmla="*/ 8 h 8"/>
                              <a:gd name="T78" fmla="*/ 1197 w 1800"/>
                              <a:gd name="T79" fmla="*/ 0 h 8"/>
                              <a:gd name="T80" fmla="*/ 1325 w 1800"/>
                              <a:gd name="T81" fmla="*/ 0 h 8"/>
                              <a:gd name="T82" fmla="*/ 1277 w 1800"/>
                              <a:gd name="T83" fmla="*/ 8 h 8"/>
                              <a:gd name="T84" fmla="*/ 1357 w 1800"/>
                              <a:gd name="T85" fmla="*/ 0 h 8"/>
                              <a:gd name="T86" fmla="*/ 1405 w 1800"/>
                              <a:gd name="T87" fmla="*/ 8 h 8"/>
                              <a:gd name="T88" fmla="*/ 1357 w 1800"/>
                              <a:gd name="T89" fmla="*/ 0 h 8"/>
                              <a:gd name="T90" fmla="*/ 1485 w 1800"/>
                              <a:gd name="T91" fmla="*/ 0 h 8"/>
                              <a:gd name="T92" fmla="*/ 1437 w 1800"/>
                              <a:gd name="T93" fmla="*/ 8 h 8"/>
                              <a:gd name="T94" fmla="*/ 1516 w 1800"/>
                              <a:gd name="T95" fmla="*/ 0 h 8"/>
                              <a:gd name="T96" fmla="*/ 1564 w 1800"/>
                              <a:gd name="T97" fmla="*/ 8 h 8"/>
                              <a:gd name="T98" fmla="*/ 1516 w 1800"/>
                              <a:gd name="T99" fmla="*/ 0 h 8"/>
                              <a:gd name="T100" fmla="*/ 1644 w 1800"/>
                              <a:gd name="T101" fmla="*/ 0 h 8"/>
                              <a:gd name="T102" fmla="*/ 1596 w 1800"/>
                              <a:gd name="T103" fmla="*/ 8 h 8"/>
                              <a:gd name="T104" fmla="*/ 1676 w 1800"/>
                              <a:gd name="T105" fmla="*/ 0 h 8"/>
                              <a:gd name="T106" fmla="*/ 1724 w 1800"/>
                              <a:gd name="T107" fmla="*/ 8 h 8"/>
                              <a:gd name="T108" fmla="*/ 1676 w 1800"/>
                              <a:gd name="T109" fmla="*/ 0 h 8"/>
                              <a:gd name="T110" fmla="*/ 1800 w 1800"/>
                              <a:gd name="T111" fmla="*/ 0 h 8"/>
                              <a:gd name="T112" fmla="*/ 1756 w 1800"/>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00" h="8">
                                <a:moveTo>
                                  <a:pt x="0" y="0"/>
                                </a:moveTo>
                                <a:lnTo>
                                  <a:pt x="48" y="0"/>
                                </a:lnTo>
                                <a:lnTo>
                                  <a:pt x="48" y="8"/>
                                </a:lnTo>
                                <a:lnTo>
                                  <a:pt x="0" y="8"/>
                                </a:lnTo>
                                <a:lnTo>
                                  <a:pt x="0" y="0"/>
                                </a:lnTo>
                                <a:close/>
                                <a:moveTo>
                                  <a:pt x="80" y="0"/>
                                </a:moveTo>
                                <a:lnTo>
                                  <a:pt x="128" y="0"/>
                                </a:lnTo>
                                <a:lnTo>
                                  <a:pt x="128" y="8"/>
                                </a:lnTo>
                                <a:lnTo>
                                  <a:pt x="80" y="8"/>
                                </a:lnTo>
                                <a:lnTo>
                                  <a:pt x="80" y="0"/>
                                </a:lnTo>
                                <a:close/>
                                <a:moveTo>
                                  <a:pt x="160" y="0"/>
                                </a:moveTo>
                                <a:lnTo>
                                  <a:pt x="208" y="0"/>
                                </a:lnTo>
                                <a:lnTo>
                                  <a:pt x="208" y="8"/>
                                </a:lnTo>
                                <a:lnTo>
                                  <a:pt x="160" y="8"/>
                                </a:lnTo>
                                <a:lnTo>
                                  <a:pt x="160" y="0"/>
                                </a:lnTo>
                                <a:close/>
                                <a:moveTo>
                                  <a:pt x="240" y="0"/>
                                </a:moveTo>
                                <a:lnTo>
                                  <a:pt x="288" y="0"/>
                                </a:lnTo>
                                <a:lnTo>
                                  <a:pt x="288" y="8"/>
                                </a:lnTo>
                                <a:lnTo>
                                  <a:pt x="240" y="8"/>
                                </a:lnTo>
                                <a:lnTo>
                                  <a:pt x="240" y="0"/>
                                </a:lnTo>
                                <a:close/>
                                <a:moveTo>
                                  <a:pt x="320" y="0"/>
                                </a:moveTo>
                                <a:lnTo>
                                  <a:pt x="368" y="0"/>
                                </a:lnTo>
                                <a:lnTo>
                                  <a:pt x="368" y="8"/>
                                </a:lnTo>
                                <a:lnTo>
                                  <a:pt x="320" y="8"/>
                                </a:lnTo>
                                <a:lnTo>
                                  <a:pt x="320" y="0"/>
                                </a:lnTo>
                                <a:close/>
                                <a:moveTo>
                                  <a:pt x="399" y="0"/>
                                </a:moveTo>
                                <a:lnTo>
                                  <a:pt x="447" y="0"/>
                                </a:lnTo>
                                <a:lnTo>
                                  <a:pt x="447" y="8"/>
                                </a:lnTo>
                                <a:lnTo>
                                  <a:pt x="399" y="8"/>
                                </a:lnTo>
                                <a:lnTo>
                                  <a:pt x="399" y="0"/>
                                </a:lnTo>
                                <a:close/>
                                <a:moveTo>
                                  <a:pt x="479" y="0"/>
                                </a:moveTo>
                                <a:lnTo>
                                  <a:pt x="527" y="0"/>
                                </a:lnTo>
                                <a:lnTo>
                                  <a:pt x="527" y="8"/>
                                </a:lnTo>
                                <a:lnTo>
                                  <a:pt x="479" y="8"/>
                                </a:lnTo>
                                <a:lnTo>
                                  <a:pt x="479" y="0"/>
                                </a:lnTo>
                                <a:close/>
                                <a:moveTo>
                                  <a:pt x="559" y="0"/>
                                </a:moveTo>
                                <a:lnTo>
                                  <a:pt x="607" y="0"/>
                                </a:lnTo>
                                <a:lnTo>
                                  <a:pt x="607" y="8"/>
                                </a:lnTo>
                                <a:lnTo>
                                  <a:pt x="559" y="8"/>
                                </a:lnTo>
                                <a:lnTo>
                                  <a:pt x="559" y="0"/>
                                </a:lnTo>
                                <a:close/>
                                <a:moveTo>
                                  <a:pt x="639" y="0"/>
                                </a:moveTo>
                                <a:lnTo>
                                  <a:pt x="687" y="0"/>
                                </a:lnTo>
                                <a:lnTo>
                                  <a:pt x="687" y="8"/>
                                </a:lnTo>
                                <a:lnTo>
                                  <a:pt x="639" y="8"/>
                                </a:lnTo>
                                <a:lnTo>
                                  <a:pt x="639" y="0"/>
                                </a:lnTo>
                                <a:close/>
                                <a:moveTo>
                                  <a:pt x="719" y="0"/>
                                </a:moveTo>
                                <a:lnTo>
                                  <a:pt x="766" y="0"/>
                                </a:lnTo>
                                <a:lnTo>
                                  <a:pt x="766" y="8"/>
                                </a:lnTo>
                                <a:lnTo>
                                  <a:pt x="719" y="8"/>
                                </a:lnTo>
                                <a:lnTo>
                                  <a:pt x="719" y="0"/>
                                </a:lnTo>
                                <a:close/>
                                <a:moveTo>
                                  <a:pt x="798" y="0"/>
                                </a:moveTo>
                                <a:lnTo>
                                  <a:pt x="846" y="0"/>
                                </a:lnTo>
                                <a:lnTo>
                                  <a:pt x="846" y="8"/>
                                </a:lnTo>
                                <a:lnTo>
                                  <a:pt x="798" y="8"/>
                                </a:lnTo>
                                <a:lnTo>
                                  <a:pt x="798" y="0"/>
                                </a:lnTo>
                                <a:close/>
                                <a:moveTo>
                                  <a:pt x="878" y="0"/>
                                </a:moveTo>
                                <a:lnTo>
                                  <a:pt x="926" y="0"/>
                                </a:lnTo>
                                <a:lnTo>
                                  <a:pt x="926" y="8"/>
                                </a:lnTo>
                                <a:lnTo>
                                  <a:pt x="878" y="8"/>
                                </a:lnTo>
                                <a:lnTo>
                                  <a:pt x="878" y="0"/>
                                </a:lnTo>
                                <a:close/>
                                <a:moveTo>
                                  <a:pt x="958" y="0"/>
                                </a:moveTo>
                                <a:lnTo>
                                  <a:pt x="1006" y="0"/>
                                </a:lnTo>
                                <a:lnTo>
                                  <a:pt x="1006" y="8"/>
                                </a:lnTo>
                                <a:lnTo>
                                  <a:pt x="958" y="8"/>
                                </a:lnTo>
                                <a:lnTo>
                                  <a:pt x="958" y="0"/>
                                </a:lnTo>
                                <a:close/>
                                <a:moveTo>
                                  <a:pt x="1038" y="0"/>
                                </a:moveTo>
                                <a:lnTo>
                                  <a:pt x="1086" y="0"/>
                                </a:lnTo>
                                <a:lnTo>
                                  <a:pt x="1086" y="8"/>
                                </a:lnTo>
                                <a:lnTo>
                                  <a:pt x="1038" y="8"/>
                                </a:lnTo>
                                <a:lnTo>
                                  <a:pt x="1038" y="0"/>
                                </a:lnTo>
                                <a:close/>
                                <a:moveTo>
                                  <a:pt x="1118" y="0"/>
                                </a:moveTo>
                                <a:lnTo>
                                  <a:pt x="1165" y="0"/>
                                </a:lnTo>
                                <a:lnTo>
                                  <a:pt x="1165" y="8"/>
                                </a:lnTo>
                                <a:lnTo>
                                  <a:pt x="1118" y="8"/>
                                </a:lnTo>
                                <a:lnTo>
                                  <a:pt x="1118" y="0"/>
                                </a:lnTo>
                                <a:close/>
                                <a:moveTo>
                                  <a:pt x="1197" y="0"/>
                                </a:moveTo>
                                <a:lnTo>
                                  <a:pt x="1245" y="0"/>
                                </a:lnTo>
                                <a:lnTo>
                                  <a:pt x="1245" y="8"/>
                                </a:lnTo>
                                <a:lnTo>
                                  <a:pt x="1197" y="8"/>
                                </a:lnTo>
                                <a:lnTo>
                                  <a:pt x="1197" y="0"/>
                                </a:lnTo>
                                <a:close/>
                                <a:moveTo>
                                  <a:pt x="1277" y="0"/>
                                </a:moveTo>
                                <a:lnTo>
                                  <a:pt x="1325" y="0"/>
                                </a:lnTo>
                                <a:lnTo>
                                  <a:pt x="1325" y="8"/>
                                </a:lnTo>
                                <a:lnTo>
                                  <a:pt x="1277" y="8"/>
                                </a:lnTo>
                                <a:lnTo>
                                  <a:pt x="1277" y="0"/>
                                </a:lnTo>
                                <a:close/>
                                <a:moveTo>
                                  <a:pt x="1357" y="0"/>
                                </a:moveTo>
                                <a:lnTo>
                                  <a:pt x="1405" y="0"/>
                                </a:lnTo>
                                <a:lnTo>
                                  <a:pt x="1405" y="8"/>
                                </a:lnTo>
                                <a:lnTo>
                                  <a:pt x="1357" y="8"/>
                                </a:lnTo>
                                <a:lnTo>
                                  <a:pt x="1357" y="0"/>
                                </a:lnTo>
                                <a:close/>
                                <a:moveTo>
                                  <a:pt x="1437" y="0"/>
                                </a:moveTo>
                                <a:lnTo>
                                  <a:pt x="1485" y="0"/>
                                </a:lnTo>
                                <a:lnTo>
                                  <a:pt x="1485" y="8"/>
                                </a:lnTo>
                                <a:lnTo>
                                  <a:pt x="1437" y="8"/>
                                </a:lnTo>
                                <a:lnTo>
                                  <a:pt x="1437" y="0"/>
                                </a:lnTo>
                                <a:close/>
                                <a:moveTo>
                                  <a:pt x="1516" y="0"/>
                                </a:moveTo>
                                <a:lnTo>
                                  <a:pt x="1564" y="0"/>
                                </a:lnTo>
                                <a:lnTo>
                                  <a:pt x="1564" y="8"/>
                                </a:lnTo>
                                <a:lnTo>
                                  <a:pt x="1516" y="8"/>
                                </a:lnTo>
                                <a:lnTo>
                                  <a:pt x="1516" y="0"/>
                                </a:lnTo>
                                <a:close/>
                                <a:moveTo>
                                  <a:pt x="1596" y="0"/>
                                </a:moveTo>
                                <a:lnTo>
                                  <a:pt x="1644" y="0"/>
                                </a:lnTo>
                                <a:lnTo>
                                  <a:pt x="1644" y="8"/>
                                </a:lnTo>
                                <a:lnTo>
                                  <a:pt x="1596" y="8"/>
                                </a:lnTo>
                                <a:lnTo>
                                  <a:pt x="1596" y="0"/>
                                </a:lnTo>
                                <a:close/>
                                <a:moveTo>
                                  <a:pt x="1676" y="0"/>
                                </a:moveTo>
                                <a:lnTo>
                                  <a:pt x="1724" y="0"/>
                                </a:lnTo>
                                <a:lnTo>
                                  <a:pt x="1724" y="8"/>
                                </a:lnTo>
                                <a:lnTo>
                                  <a:pt x="1676" y="8"/>
                                </a:lnTo>
                                <a:lnTo>
                                  <a:pt x="1676" y="0"/>
                                </a:lnTo>
                                <a:close/>
                                <a:moveTo>
                                  <a:pt x="1756" y="0"/>
                                </a:moveTo>
                                <a:lnTo>
                                  <a:pt x="1800" y="0"/>
                                </a:lnTo>
                                <a:lnTo>
                                  <a:pt x="1800" y="8"/>
                                </a:lnTo>
                                <a:lnTo>
                                  <a:pt x="1756" y="8"/>
                                </a:lnTo>
                                <a:lnTo>
                                  <a:pt x="1756"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2" name="Freeform 231"/>
                        <wps:cNvSpPr>
                          <a:spLocks noEditPoints="1"/>
                        </wps:cNvSpPr>
                        <wps:spPr bwMode="auto">
                          <a:xfrm>
                            <a:off x="327025" y="184785"/>
                            <a:ext cx="689610" cy="1325245"/>
                          </a:xfrm>
                          <a:custGeom>
                            <a:avLst/>
                            <a:gdLst>
                              <a:gd name="T0" fmla="*/ 28 w 1086"/>
                              <a:gd name="T1" fmla="*/ 2046 h 2087"/>
                              <a:gd name="T2" fmla="*/ 35 w 1086"/>
                              <a:gd name="T3" fmla="*/ 2016 h 2087"/>
                              <a:gd name="T4" fmla="*/ 43 w 1086"/>
                              <a:gd name="T5" fmla="*/ 2019 h 2087"/>
                              <a:gd name="T6" fmla="*/ 92 w 1086"/>
                              <a:gd name="T7" fmla="*/ 1907 h 2087"/>
                              <a:gd name="T8" fmla="*/ 71 w 1086"/>
                              <a:gd name="T9" fmla="*/ 1947 h 2087"/>
                              <a:gd name="T10" fmla="*/ 134 w 1086"/>
                              <a:gd name="T11" fmla="*/ 1842 h 2087"/>
                              <a:gd name="T12" fmla="*/ 141 w 1086"/>
                              <a:gd name="T13" fmla="*/ 1811 h 2087"/>
                              <a:gd name="T14" fmla="*/ 148 w 1086"/>
                              <a:gd name="T15" fmla="*/ 1815 h 2087"/>
                              <a:gd name="T16" fmla="*/ 198 w 1086"/>
                              <a:gd name="T17" fmla="*/ 1702 h 2087"/>
                              <a:gd name="T18" fmla="*/ 176 w 1086"/>
                              <a:gd name="T19" fmla="*/ 1743 h 2087"/>
                              <a:gd name="T20" fmla="*/ 240 w 1086"/>
                              <a:gd name="T21" fmla="*/ 1638 h 2087"/>
                              <a:gd name="T22" fmla="*/ 247 w 1086"/>
                              <a:gd name="T23" fmla="*/ 1607 h 2087"/>
                              <a:gd name="T24" fmla="*/ 254 w 1086"/>
                              <a:gd name="T25" fmla="*/ 1610 h 2087"/>
                              <a:gd name="T26" fmla="*/ 303 w 1086"/>
                              <a:gd name="T27" fmla="*/ 1498 h 2087"/>
                              <a:gd name="T28" fmla="*/ 282 w 1086"/>
                              <a:gd name="T29" fmla="*/ 1539 h 2087"/>
                              <a:gd name="T30" fmla="*/ 346 w 1086"/>
                              <a:gd name="T31" fmla="*/ 1433 h 2087"/>
                              <a:gd name="T32" fmla="*/ 353 w 1086"/>
                              <a:gd name="T33" fmla="*/ 1403 h 2087"/>
                              <a:gd name="T34" fmla="*/ 360 w 1086"/>
                              <a:gd name="T35" fmla="*/ 1406 h 2087"/>
                              <a:gd name="T36" fmla="*/ 409 w 1086"/>
                              <a:gd name="T37" fmla="*/ 1294 h 2087"/>
                              <a:gd name="T38" fmla="*/ 388 w 1086"/>
                              <a:gd name="T39" fmla="*/ 1335 h 2087"/>
                              <a:gd name="T40" fmla="*/ 452 w 1086"/>
                              <a:gd name="T41" fmla="*/ 1229 h 2087"/>
                              <a:gd name="T42" fmla="*/ 459 w 1086"/>
                              <a:gd name="T43" fmla="*/ 1198 h 2087"/>
                              <a:gd name="T44" fmla="*/ 466 w 1086"/>
                              <a:gd name="T45" fmla="*/ 1202 h 2087"/>
                              <a:gd name="T46" fmla="*/ 515 w 1086"/>
                              <a:gd name="T47" fmla="*/ 1089 h 2087"/>
                              <a:gd name="T48" fmla="*/ 494 w 1086"/>
                              <a:gd name="T49" fmla="*/ 1130 h 2087"/>
                              <a:gd name="T50" fmla="*/ 557 w 1086"/>
                              <a:gd name="T51" fmla="*/ 1025 h 2087"/>
                              <a:gd name="T52" fmla="*/ 564 w 1086"/>
                              <a:gd name="T53" fmla="*/ 994 h 2087"/>
                              <a:gd name="T54" fmla="*/ 572 w 1086"/>
                              <a:gd name="T55" fmla="*/ 997 h 2087"/>
                              <a:gd name="T56" fmla="*/ 621 w 1086"/>
                              <a:gd name="T57" fmla="*/ 885 h 2087"/>
                              <a:gd name="T58" fmla="*/ 600 w 1086"/>
                              <a:gd name="T59" fmla="*/ 926 h 2087"/>
                              <a:gd name="T60" fmla="*/ 663 w 1086"/>
                              <a:gd name="T61" fmla="*/ 820 h 2087"/>
                              <a:gd name="T62" fmla="*/ 670 w 1086"/>
                              <a:gd name="T63" fmla="*/ 790 h 2087"/>
                              <a:gd name="T64" fmla="*/ 677 w 1086"/>
                              <a:gd name="T65" fmla="*/ 793 h 2087"/>
                              <a:gd name="T66" fmla="*/ 727 w 1086"/>
                              <a:gd name="T67" fmla="*/ 681 h 2087"/>
                              <a:gd name="T68" fmla="*/ 705 w 1086"/>
                              <a:gd name="T69" fmla="*/ 722 h 2087"/>
                              <a:gd name="T70" fmla="*/ 769 w 1086"/>
                              <a:gd name="T71" fmla="*/ 616 h 2087"/>
                              <a:gd name="T72" fmla="*/ 776 w 1086"/>
                              <a:gd name="T73" fmla="*/ 585 h 2087"/>
                              <a:gd name="T74" fmla="*/ 783 w 1086"/>
                              <a:gd name="T75" fmla="*/ 589 h 2087"/>
                              <a:gd name="T76" fmla="*/ 832 w 1086"/>
                              <a:gd name="T77" fmla="*/ 477 h 2087"/>
                              <a:gd name="T78" fmla="*/ 811 w 1086"/>
                              <a:gd name="T79" fmla="*/ 517 h 2087"/>
                              <a:gd name="T80" fmla="*/ 875 w 1086"/>
                              <a:gd name="T81" fmla="*/ 412 h 2087"/>
                              <a:gd name="T82" fmla="*/ 882 w 1086"/>
                              <a:gd name="T83" fmla="*/ 381 h 2087"/>
                              <a:gd name="T84" fmla="*/ 889 w 1086"/>
                              <a:gd name="T85" fmla="*/ 385 h 2087"/>
                              <a:gd name="T86" fmla="*/ 938 w 1086"/>
                              <a:gd name="T87" fmla="*/ 272 h 2087"/>
                              <a:gd name="T88" fmla="*/ 917 w 1086"/>
                              <a:gd name="T89" fmla="*/ 313 h 2087"/>
                              <a:gd name="T90" fmla="*/ 981 w 1086"/>
                              <a:gd name="T91" fmla="*/ 207 h 2087"/>
                              <a:gd name="T92" fmla="*/ 988 w 1086"/>
                              <a:gd name="T93" fmla="*/ 177 h 2087"/>
                              <a:gd name="T94" fmla="*/ 995 w 1086"/>
                              <a:gd name="T95" fmla="*/ 180 h 2087"/>
                              <a:gd name="T96" fmla="*/ 1044 w 1086"/>
                              <a:gd name="T97" fmla="*/ 68 h 2087"/>
                              <a:gd name="T98" fmla="*/ 1023 w 1086"/>
                              <a:gd name="T99" fmla="*/ 109 h 2087"/>
                              <a:gd name="T100" fmla="*/ 1086 w 1086"/>
                              <a:gd name="T101" fmla="*/ 3 h 20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86" h="2087">
                                <a:moveTo>
                                  <a:pt x="0" y="2084"/>
                                </a:moveTo>
                                <a:lnTo>
                                  <a:pt x="21" y="2043"/>
                                </a:lnTo>
                                <a:lnTo>
                                  <a:pt x="28" y="2046"/>
                                </a:lnTo>
                                <a:lnTo>
                                  <a:pt x="7" y="2087"/>
                                </a:lnTo>
                                <a:lnTo>
                                  <a:pt x="0" y="2084"/>
                                </a:lnTo>
                                <a:close/>
                                <a:moveTo>
                                  <a:pt x="35" y="2016"/>
                                </a:moveTo>
                                <a:lnTo>
                                  <a:pt x="57" y="1975"/>
                                </a:lnTo>
                                <a:lnTo>
                                  <a:pt x="64" y="1978"/>
                                </a:lnTo>
                                <a:lnTo>
                                  <a:pt x="43" y="2019"/>
                                </a:lnTo>
                                <a:lnTo>
                                  <a:pt x="35" y="2016"/>
                                </a:lnTo>
                                <a:close/>
                                <a:moveTo>
                                  <a:pt x="71" y="1947"/>
                                </a:moveTo>
                                <a:lnTo>
                                  <a:pt x="92" y="1907"/>
                                </a:lnTo>
                                <a:lnTo>
                                  <a:pt x="99" y="1910"/>
                                </a:lnTo>
                                <a:lnTo>
                                  <a:pt x="78" y="1951"/>
                                </a:lnTo>
                                <a:lnTo>
                                  <a:pt x="71" y="1947"/>
                                </a:lnTo>
                                <a:close/>
                                <a:moveTo>
                                  <a:pt x="106" y="1879"/>
                                </a:moveTo>
                                <a:lnTo>
                                  <a:pt x="127" y="1838"/>
                                </a:lnTo>
                                <a:lnTo>
                                  <a:pt x="134" y="1842"/>
                                </a:lnTo>
                                <a:lnTo>
                                  <a:pt x="113" y="1883"/>
                                </a:lnTo>
                                <a:lnTo>
                                  <a:pt x="106" y="1879"/>
                                </a:lnTo>
                                <a:close/>
                                <a:moveTo>
                                  <a:pt x="141" y="1811"/>
                                </a:moveTo>
                                <a:lnTo>
                                  <a:pt x="162" y="1770"/>
                                </a:lnTo>
                                <a:lnTo>
                                  <a:pt x="170" y="1774"/>
                                </a:lnTo>
                                <a:lnTo>
                                  <a:pt x="148" y="1815"/>
                                </a:lnTo>
                                <a:lnTo>
                                  <a:pt x="141" y="1811"/>
                                </a:lnTo>
                                <a:close/>
                                <a:moveTo>
                                  <a:pt x="176" y="1743"/>
                                </a:moveTo>
                                <a:lnTo>
                                  <a:pt x="198" y="1702"/>
                                </a:lnTo>
                                <a:lnTo>
                                  <a:pt x="205" y="1706"/>
                                </a:lnTo>
                                <a:lnTo>
                                  <a:pt x="184" y="1746"/>
                                </a:lnTo>
                                <a:lnTo>
                                  <a:pt x="176" y="1743"/>
                                </a:lnTo>
                                <a:close/>
                                <a:moveTo>
                                  <a:pt x="212" y="1675"/>
                                </a:moveTo>
                                <a:lnTo>
                                  <a:pt x="233" y="1634"/>
                                </a:lnTo>
                                <a:lnTo>
                                  <a:pt x="240" y="1638"/>
                                </a:lnTo>
                                <a:lnTo>
                                  <a:pt x="219" y="1678"/>
                                </a:lnTo>
                                <a:lnTo>
                                  <a:pt x="212" y="1675"/>
                                </a:lnTo>
                                <a:close/>
                                <a:moveTo>
                                  <a:pt x="247" y="1607"/>
                                </a:moveTo>
                                <a:lnTo>
                                  <a:pt x="268" y="1566"/>
                                </a:lnTo>
                                <a:lnTo>
                                  <a:pt x="275" y="1569"/>
                                </a:lnTo>
                                <a:lnTo>
                                  <a:pt x="254" y="1610"/>
                                </a:lnTo>
                                <a:lnTo>
                                  <a:pt x="247" y="1607"/>
                                </a:lnTo>
                                <a:close/>
                                <a:moveTo>
                                  <a:pt x="282" y="1539"/>
                                </a:moveTo>
                                <a:lnTo>
                                  <a:pt x="303" y="1498"/>
                                </a:lnTo>
                                <a:lnTo>
                                  <a:pt x="311" y="1501"/>
                                </a:lnTo>
                                <a:lnTo>
                                  <a:pt x="289" y="1542"/>
                                </a:lnTo>
                                <a:lnTo>
                                  <a:pt x="282" y="1539"/>
                                </a:lnTo>
                                <a:close/>
                                <a:moveTo>
                                  <a:pt x="318" y="1471"/>
                                </a:moveTo>
                                <a:lnTo>
                                  <a:pt x="339" y="1430"/>
                                </a:lnTo>
                                <a:lnTo>
                                  <a:pt x="346" y="1433"/>
                                </a:lnTo>
                                <a:lnTo>
                                  <a:pt x="325" y="1474"/>
                                </a:lnTo>
                                <a:lnTo>
                                  <a:pt x="318" y="1471"/>
                                </a:lnTo>
                                <a:close/>
                                <a:moveTo>
                                  <a:pt x="353" y="1403"/>
                                </a:moveTo>
                                <a:lnTo>
                                  <a:pt x="374" y="1362"/>
                                </a:lnTo>
                                <a:lnTo>
                                  <a:pt x="381" y="1365"/>
                                </a:lnTo>
                                <a:lnTo>
                                  <a:pt x="360" y="1406"/>
                                </a:lnTo>
                                <a:lnTo>
                                  <a:pt x="353" y="1403"/>
                                </a:lnTo>
                                <a:close/>
                                <a:moveTo>
                                  <a:pt x="388" y="1335"/>
                                </a:moveTo>
                                <a:lnTo>
                                  <a:pt x="409" y="1294"/>
                                </a:lnTo>
                                <a:lnTo>
                                  <a:pt x="416" y="1297"/>
                                </a:lnTo>
                                <a:lnTo>
                                  <a:pt x="395" y="1338"/>
                                </a:lnTo>
                                <a:lnTo>
                                  <a:pt x="388" y="1335"/>
                                </a:lnTo>
                                <a:close/>
                                <a:moveTo>
                                  <a:pt x="423" y="1266"/>
                                </a:moveTo>
                                <a:lnTo>
                                  <a:pt x="444" y="1226"/>
                                </a:lnTo>
                                <a:lnTo>
                                  <a:pt x="452" y="1229"/>
                                </a:lnTo>
                                <a:lnTo>
                                  <a:pt x="431" y="1270"/>
                                </a:lnTo>
                                <a:lnTo>
                                  <a:pt x="423" y="1266"/>
                                </a:lnTo>
                                <a:close/>
                                <a:moveTo>
                                  <a:pt x="459" y="1198"/>
                                </a:moveTo>
                                <a:lnTo>
                                  <a:pt x="480" y="1158"/>
                                </a:lnTo>
                                <a:lnTo>
                                  <a:pt x="487" y="1161"/>
                                </a:lnTo>
                                <a:lnTo>
                                  <a:pt x="466" y="1202"/>
                                </a:lnTo>
                                <a:lnTo>
                                  <a:pt x="459" y="1198"/>
                                </a:lnTo>
                                <a:close/>
                                <a:moveTo>
                                  <a:pt x="494" y="1130"/>
                                </a:moveTo>
                                <a:lnTo>
                                  <a:pt x="515" y="1089"/>
                                </a:lnTo>
                                <a:lnTo>
                                  <a:pt x="522" y="1093"/>
                                </a:lnTo>
                                <a:lnTo>
                                  <a:pt x="501" y="1134"/>
                                </a:lnTo>
                                <a:lnTo>
                                  <a:pt x="494" y="1130"/>
                                </a:lnTo>
                                <a:close/>
                                <a:moveTo>
                                  <a:pt x="529" y="1062"/>
                                </a:moveTo>
                                <a:lnTo>
                                  <a:pt x="550" y="1021"/>
                                </a:lnTo>
                                <a:lnTo>
                                  <a:pt x="557" y="1025"/>
                                </a:lnTo>
                                <a:lnTo>
                                  <a:pt x="536" y="1065"/>
                                </a:lnTo>
                                <a:lnTo>
                                  <a:pt x="529" y="1062"/>
                                </a:lnTo>
                                <a:close/>
                                <a:moveTo>
                                  <a:pt x="564" y="994"/>
                                </a:moveTo>
                                <a:lnTo>
                                  <a:pt x="586" y="953"/>
                                </a:lnTo>
                                <a:lnTo>
                                  <a:pt x="593" y="957"/>
                                </a:lnTo>
                                <a:lnTo>
                                  <a:pt x="572" y="997"/>
                                </a:lnTo>
                                <a:lnTo>
                                  <a:pt x="564" y="994"/>
                                </a:lnTo>
                                <a:close/>
                                <a:moveTo>
                                  <a:pt x="600" y="926"/>
                                </a:moveTo>
                                <a:lnTo>
                                  <a:pt x="621" y="885"/>
                                </a:lnTo>
                                <a:lnTo>
                                  <a:pt x="628" y="888"/>
                                </a:lnTo>
                                <a:lnTo>
                                  <a:pt x="607" y="929"/>
                                </a:lnTo>
                                <a:lnTo>
                                  <a:pt x="600" y="926"/>
                                </a:lnTo>
                                <a:close/>
                                <a:moveTo>
                                  <a:pt x="635" y="858"/>
                                </a:moveTo>
                                <a:lnTo>
                                  <a:pt x="656" y="817"/>
                                </a:lnTo>
                                <a:lnTo>
                                  <a:pt x="663" y="820"/>
                                </a:lnTo>
                                <a:lnTo>
                                  <a:pt x="642" y="861"/>
                                </a:lnTo>
                                <a:lnTo>
                                  <a:pt x="635" y="858"/>
                                </a:lnTo>
                                <a:close/>
                                <a:moveTo>
                                  <a:pt x="670" y="790"/>
                                </a:moveTo>
                                <a:lnTo>
                                  <a:pt x="691" y="749"/>
                                </a:lnTo>
                                <a:lnTo>
                                  <a:pt x="699" y="752"/>
                                </a:lnTo>
                                <a:lnTo>
                                  <a:pt x="677" y="793"/>
                                </a:lnTo>
                                <a:lnTo>
                                  <a:pt x="670" y="790"/>
                                </a:lnTo>
                                <a:close/>
                                <a:moveTo>
                                  <a:pt x="705" y="722"/>
                                </a:moveTo>
                                <a:lnTo>
                                  <a:pt x="727" y="681"/>
                                </a:lnTo>
                                <a:lnTo>
                                  <a:pt x="734" y="684"/>
                                </a:lnTo>
                                <a:lnTo>
                                  <a:pt x="713" y="725"/>
                                </a:lnTo>
                                <a:lnTo>
                                  <a:pt x="705" y="722"/>
                                </a:lnTo>
                                <a:close/>
                                <a:moveTo>
                                  <a:pt x="741" y="654"/>
                                </a:moveTo>
                                <a:lnTo>
                                  <a:pt x="762" y="613"/>
                                </a:lnTo>
                                <a:lnTo>
                                  <a:pt x="769" y="616"/>
                                </a:lnTo>
                                <a:lnTo>
                                  <a:pt x="748" y="657"/>
                                </a:lnTo>
                                <a:lnTo>
                                  <a:pt x="741" y="654"/>
                                </a:lnTo>
                                <a:close/>
                                <a:moveTo>
                                  <a:pt x="776" y="585"/>
                                </a:moveTo>
                                <a:lnTo>
                                  <a:pt x="797" y="545"/>
                                </a:lnTo>
                                <a:lnTo>
                                  <a:pt x="804" y="548"/>
                                </a:lnTo>
                                <a:lnTo>
                                  <a:pt x="783" y="589"/>
                                </a:lnTo>
                                <a:lnTo>
                                  <a:pt x="776" y="585"/>
                                </a:lnTo>
                                <a:close/>
                                <a:moveTo>
                                  <a:pt x="811" y="517"/>
                                </a:moveTo>
                                <a:lnTo>
                                  <a:pt x="832" y="477"/>
                                </a:lnTo>
                                <a:lnTo>
                                  <a:pt x="840" y="480"/>
                                </a:lnTo>
                                <a:lnTo>
                                  <a:pt x="818" y="521"/>
                                </a:lnTo>
                                <a:lnTo>
                                  <a:pt x="811" y="517"/>
                                </a:lnTo>
                                <a:close/>
                                <a:moveTo>
                                  <a:pt x="847" y="449"/>
                                </a:moveTo>
                                <a:lnTo>
                                  <a:pt x="868" y="408"/>
                                </a:lnTo>
                                <a:lnTo>
                                  <a:pt x="875" y="412"/>
                                </a:lnTo>
                                <a:lnTo>
                                  <a:pt x="854" y="453"/>
                                </a:lnTo>
                                <a:lnTo>
                                  <a:pt x="847" y="449"/>
                                </a:lnTo>
                                <a:close/>
                                <a:moveTo>
                                  <a:pt x="882" y="381"/>
                                </a:moveTo>
                                <a:lnTo>
                                  <a:pt x="903" y="340"/>
                                </a:lnTo>
                                <a:lnTo>
                                  <a:pt x="910" y="344"/>
                                </a:lnTo>
                                <a:lnTo>
                                  <a:pt x="889" y="385"/>
                                </a:lnTo>
                                <a:lnTo>
                                  <a:pt x="882" y="381"/>
                                </a:lnTo>
                                <a:close/>
                                <a:moveTo>
                                  <a:pt x="917" y="313"/>
                                </a:moveTo>
                                <a:lnTo>
                                  <a:pt x="938" y="272"/>
                                </a:lnTo>
                                <a:lnTo>
                                  <a:pt x="945" y="276"/>
                                </a:lnTo>
                                <a:lnTo>
                                  <a:pt x="924" y="316"/>
                                </a:lnTo>
                                <a:lnTo>
                                  <a:pt x="917" y="313"/>
                                </a:lnTo>
                                <a:close/>
                                <a:moveTo>
                                  <a:pt x="952" y="245"/>
                                </a:moveTo>
                                <a:lnTo>
                                  <a:pt x="973" y="204"/>
                                </a:lnTo>
                                <a:lnTo>
                                  <a:pt x="981" y="207"/>
                                </a:lnTo>
                                <a:lnTo>
                                  <a:pt x="959" y="248"/>
                                </a:lnTo>
                                <a:lnTo>
                                  <a:pt x="952" y="245"/>
                                </a:lnTo>
                                <a:close/>
                                <a:moveTo>
                                  <a:pt x="988" y="177"/>
                                </a:moveTo>
                                <a:lnTo>
                                  <a:pt x="1009" y="136"/>
                                </a:lnTo>
                                <a:lnTo>
                                  <a:pt x="1016" y="139"/>
                                </a:lnTo>
                                <a:lnTo>
                                  <a:pt x="995" y="180"/>
                                </a:lnTo>
                                <a:lnTo>
                                  <a:pt x="988" y="177"/>
                                </a:lnTo>
                                <a:close/>
                                <a:moveTo>
                                  <a:pt x="1023" y="109"/>
                                </a:moveTo>
                                <a:lnTo>
                                  <a:pt x="1044" y="68"/>
                                </a:lnTo>
                                <a:lnTo>
                                  <a:pt x="1051" y="71"/>
                                </a:lnTo>
                                <a:lnTo>
                                  <a:pt x="1030" y="112"/>
                                </a:lnTo>
                                <a:lnTo>
                                  <a:pt x="1023" y="109"/>
                                </a:lnTo>
                                <a:close/>
                                <a:moveTo>
                                  <a:pt x="1058" y="41"/>
                                </a:moveTo>
                                <a:lnTo>
                                  <a:pt x="1079" y="0"/>
                                </a:lnTo>
                                <a:lnTo>
                                  <a:pt x="1086" y="3"/>
                                </a:lnTo>
                                <a:lnTo>
                                  <a:pt x="1065" y="44"/>
                                </a:lnTo>
                                <a:lnTo>
                                  <a:pt x="1058" y="4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3" name="Line 232"/>
                        <wps:cNvCnPr/>
                        <wps:spPr bwMode="auto">
                          <a:xfrm flipH="1">
                            <a:off x="329565" y="467360"/>
                            <a:ext cx="688975" cy="13309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Freeform 233"/>
                        <wps:cNvSpPr>
                          <a:spLocks noEditPoints="1"/>
                        </wps:cNvSpPr>
                        <wps:spPr bwMode="auto">
                          <a:xfrm>
                            <a:off x="327025" y="1508760"/>
                            <a:ext cx="5080" cy="270510"/>
                          </a:xfrm>
                          <a:custGeom>
                            <a:avLst/>
                            <a:gdLst>
                              <a:gd name="T0" fmla="*/ 8 w 8"/>
                              <a:gd name="T1" fmla="*/ 0 h 426"/>
                              <a:gd name="T2" fmla="*/ 8 w 8"/>
                              <a:gd name="T3" fmla="*/ 46 h 426"/>
                              <a:gd name="T4" fmla="*/ 0 w 8"/>
                              <a:gd name="T5" fmla="*/ 46 h 426"/>
                              <a:gd name="T6" fmla="*/ 0 w 8"/>
                              <a:gd name="T7" fmla="*/ 0 h 426"/>
                              <a:gd name="T8" fmla="*/ 8 w 8"/>
                              <a:gd name="T9" fmla="*/ 0 h 426"/>
                              <a:gd name="T10" fmla="*/ 8 w 8"/>
                              <a:gd name="T11" fmla="*/ 76 h 426"/>
                              <a:gd name="T12" fmla="*/ 8 w 8"/>
                              <a:gd name="T13" fmla="*/ 122 h 426"/>
                              <a:gd name="T14" fmla="*/ 0 w 8"/>
                              <a:gd name="T15" fmla="*/ 122 h 426"/>
                              <a:gd name="T16" fmla="*/ 0 w 8"/>
                              <a:gd name="T17" fmla="*/ 76 h 426"/>
                              <a:gd name="T18" fmla="*/ 8 w 8"/>
                              <a:gd name="T19" fmla="*/ 76 h 426"/>
                              <a:gd name="T20" fmla="*/ 8 w 8"/>
                              <a:gd name="T21" fmla="*/ 152 h 426"/>
                              <a:gd name="T22" fmla="*/ 8 w 8"/>
                              <a:gd name="T23" fmla="*/ 198 h 426"/>
                              <a:gd name="T24" fmla="*/ 0 w 8"/>
                              <a:gd name="T25" fmla="*/ 198 h 426"/>
                              <a:gd name="T26" fmla="*/ 0 w 8"/>
                              <a:gd name="T27" fmla="*/ 152 h 426"/>
                              <a:gd name="T28" fmla="*/ 8 w 8"/>
                              <a:gd name="T29" fmla="*/ 152 h 426"/>
                              <a:gd name="T30" fmla="*/ 8 w 8"/>
                              <a:gd name="T31" fmla="*/ 228 h 426"/>
                              <a:gd name="T32" fmla="*/ 8 w 8"/>
                              <a:gd name="T33" fmla="*/ 274 h 426"/>
                              <a:gd name="T34" fmla="*/ 0 w 8"/>
                              <a:gd name="T35" fmla="*/ 274 h 426"/>
                              <a:gd name="T36" fmla="*/ 0 w 8"/>
                              <a:gd name="T37" fmla="*/ 228 h 426"/>
                              <a:gd name="T38" fmla="*/ 8 w 8"/>
                              <a:gd name="T39" fmla="*/ 228 h 426"/>
                              <a:gd name="T40" fmla="*/ 8 w 8"/>
                              <a:gd name="T41" fmla="*/ 304 h 426"/>
                              <a:gd name="T42" fmla="*/ 8 w 8"/>
                              <a:gd name="T43" fmla="*/ 350 h 426"/>
                              <a:gd name="T44" fmla="*/ 0 w 8"/>
                              <a:gd name="T45" fmla="*/ 350 h 426"/>
                              <a:gd name="T46" fmla="*/ 0 w 8"/>
                              <a:gd name="T47" fmla="*/ 304 h 426"/>
                              <a:gd name="T48" fmla="*/ 8 w 8"/>
                              <a:gd name="T49" fmla="*/ 304 h 426"/>
                              <a:gd name="T50" fmla="*/ 8 w 8"/>
                              <a:gd name="T51" fmla="*/ 380 h 426"/>
                              <a:gd name="T52" fmla="*/ 8 w 8"/>
                              <a:gd name="T53" fmla="*/ 426 h 426"/>
                              <a:gd name="T54" fmla="*/ 0 w 8"/>
                              <a:gd name="T55" fmla="*/ 426 h 426"/>
                              <a:gd name="T56" fmla="*/ 0 w 8"/>
                              <a:gd name="T57" fmla="*/ 380 h 426"/>
                              <a:gd name="T58" fmla="*/ 8 w 8"/>
                              <a:gd name="T59" fmla="*/ 38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426">
                                <a:moveTo>
                                  <a:pt x="8" y="0"/>
                                </a:moveTo>
                                <a:lnTo>
                                  <a:pt x="8" y="46"/>
                                </a:lnTo>
                                <a:lnTo>
                                  <a:pt x="0" y="46"/>
                                </a:lnTo>
                                <a:lnTo>
                                  <a:pt x="0" y="0"/>
                                </a:lnTo>
                                <a:lnTo>
                                  <a:pt x="8" y="0"/>
                                </a:lnTo>
                                <a:close/>
                                <a:moveTo>
                                  <a:pt x="8" y="76"/>
                                </a:moveTo>
                                <a:lnTo>
                                  <a:pt x="8" y="122"/>
                                </a:lnTo>
                                <a:lnTo>
                                  <a:pt x="0" y="122"/>
                                </a:lnTo>
                                <a:lnTo>
                                  <a:pt x="0" y="76"/>
                                </a:lnTo>
                                <a:lnTo>
                                  <a:pt x="8" y="76"/>
                                </a:lnTo>
                                <a:close/>
                                <a:moveTo>
                                  <a:pt x="8" y="152"/>
                                </a:moveTo>
                                <a:lnTo>
                                  <a:pt x="8" y="198"/>
                                </a:lnTo>
                                <a:lnTo>
                                  <a:pt x="0" y="198"/>
                                </a:lnTo>
                                <a:lnTo>
                                  <a:pt x="0" y="152"/>
                                </a:lnTo>
                                <a:lnTo>
                                  <a:pt x="8" y="152"/>
                                </a:lnTo>
                                <a:close/>
                                <a:moveTo>
                                  <a:pt x="8" y="228"/>
                                </a:moveTo>
                                <a:lnTo>
                                  <a:pt x="8" y="274"/>
                                </a:lnTo>
                                <a:lnTo>
                                  <a:pt x="0" y="274"/>
                                </a:lnTo>
                                <a:lnTo>
                                  <a:pt x="0" y="228"/>
                                </a:lnTo>
                                <a:lnTo>
                                  <a:pt x="8" y="228"/>
                                </a:lnTo>
                                <a:close/>
                                <a:moveTo>
                                  <a:pt x="8" y="304"/>
                                </a:moveTo>
                                <a:lnTo>
                                  <a:pt x="8" y="350"/>
                                </a:lnTo>
                                <a:lnTo>
                                  <a:pt x="0" y="350"/>
                                </a:lnTo>
                                <a:lnTo>
                                  <a:pt x="0" y="304"/>
                                </a:lnTo>
                                <a:lnTo>
                                  <a:pt x="8" y="304"/>
                                </a:lnTo>
                                <a:close/>
                                <a:moveTo>
                                  <a:pt x="8" y="380"/>
                                </a:moveTo>
                                <a:lnTo>
                                  <a:pt x="8" y="426"/>
                                </a:lnTo>
                                <a:lnTo>
                                  <a:pt x="0" y="426"/>
                                </a:lnTo>
                                <a:lnTo>
                                  <a:pt x="0" y="380"/>
                                </a:lnTo>
                                <a:lnTo>
                                  <a:pt x="8" y="38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 name="Line 234"/>
                        <wps:cNvCnPr/>
                        <wps:spPr bwMode="auto">
                          <a:xfrm>
                            <a:off x="1018540" y="178435"/>
                            <a:ext cx="635" cy="28892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Freeform 235"/>
                        <wps:cNvSpPr>
                          <a:spLocks noEditPoints="1"/>
                        </wps:cNvSpPr>
                        <wps:spPr bwMode="auto">
                          <a:xfrm>
                            <a:off x="327025" y="329565"/>
                            <a:ext cx="689610" cy="1325245"/>
                          </a:xfrm>
                          <a:custGeom>
                            <a:avLst/>
                            <a:gdLst>
                              <a:gd name="T0" fmla="*/ 29 w 1086"/>
                              <a:gd name="T1" fmla="*/ 2046 h 2087"/>
                              <a:gd name="T2" fmla="*/ 35 w 1086"/>
                              <a:gd name="T3" fmla="*/ 2015 h 2087"/>
                              <a:gd name="T4" fmla="*/ 43 w 1086"/>
                              <a:gd name="T5" fmla="*/ 2019 h 2087"/>
                              <a:gd name="T6" fmla="*/ 92 w 1086"/>
                              <a:gd name="T7" fmla="*/ 1906 h 2087"/>
                              <a:gd name="T8" fmla="*/ 71 w 1086"/>
                              <a:gd name="T9" fmla="*/ 1947 h 2087"/>
                              <a:gd name="T10" fmla="*/ 134 w 1086"/>
                              <a:gd name="T11" fmla="*/ 1842 h 2087"/>
                              <a:gd name="T12" fmla="*/ 141 w 1086"/>
                              <a:gd name="T13" fmla="*/ 1811 h 2087"/>
                              <a:gd name="T14" fmla="*/ 148 w 1086"/>
                              <a:gd name="T15" fmla="*/ 1814 h 2087"/>
                              <a:gd name="T16" fmla="*/ 198 w 1086"/>
                              <a:gd name="T17" fmla="*/ 1702 h 2087"/>
                              <a:gd name="T18" fmla="*/ 176 w 1086"/>
                              <a:gd name="T19" fmla="*/ 1743 h 2087"/>
                              <a:gd name="T20" fmla="*/ 240 w 1086"/>
                              <a:gd name="T21" fmla="*/ 1637 h 2087"/>
                              <a:gd name="T22" fmla="*/ 247 w 1086"/>
                              <a:gd name="T23" fmla="*/ 1607 h 2087"/>
                              <a:gd name="T24" fmla="*/ 254 w 1086"/>
                              <a:gd name="T25" fmla="*/ 1610 h 2087"/>
                              <a:gd name="T26" fmla="*/ 303 w 1086"/>
                              <a:gd name="T27" fmla="*/ 1498 h 2087"/>
                              <a:gd name="T28" fmla="*/ 282 w 1086"/>
                              <a:gd name="T29" fmla="*/ 1539 h 2087"/>
                              <a:gd name="T30" fmla="*/ 346 w 1086"/>
                              <a:gd name="T31" fmla="*/ 1433 h 2087"/>
                              <a:gd name="T32" fmla="*/ 353 w 1086"/>
                              <a:gd name="T33" fmla="*/ 1402 h 2087"/>
                              <a:gd name="T34" fmla="*/ 360 w 1086"/>
                              <a:gd name="T35" fmla="*/ 1406 h 2087"/>
                              <a:gd name="T36" fmla="*/ 409 w 1086"/>
                              <a:gd name="T37" fmla="*/ 1293 h 2087"/>
                              <a:gd name="T38" fmla="*/ 388 w 1086"/>
                              <a:gd name="T39" fmla="*/ 1334 h 2087"/>
                              <a:gd name="T40" fmla="*/ 452 w 1086"/>
                              <a:gd name="T41" fmla="*/ 1229 h 2087"/>
                              <a:gd name="T42" fmla="*/ 459 w 1086"/>
                              <a:gd name="T43" fmla="*/ 1198 h 2087"/>
                              <a:gd name="T44" fmla="*/ 466 w 1086"/>
                              <a:gd name="T45" fmla="*/ 1201 h 2087"/>
                              <a:gd name="T46" fmla="*/ 515 w 1086"/>
                              <a:gd name="T47" fmla="*/ 1089 h 2087"/>
                              <a:gd name="T48" fmla="*/ 494 w 1086"/>
                              <a:gd name="T49" fmla="*/ 1130 h 2087"/>
                              <a:gd name="T50" fmla="*/ 557 w 1086"/>
                              <a:gd name="T51" fmla="*/ 1024 h 2087"/>
                              <a:gd name="T52" fmla="*/ 564 w 1086"/>
                              <a:gd name="T53" fmla="*/ 994 h 2087"/>
                              <a:gd name="T54" fmla="*/ 572 w 1086"/>
                              <a:gd name="T55" fmla="*/ 997 h 2087"/>
                              <a:gd name="T56" fmla="*/ 621 w 1086"/>
                              <a:gd name="T57" fmla="*/ 885 h 2087"/>
                              <a:gd name="T58" fmla="*/ 600 w 1086"/>
                              <a:gd name="T59" fmla="*/ 926 h 2087"/>
                              <a:gd name="T60" fmla="*/ 663 w 1086"/>
                              <a:gd name="T61" fmla="*/ 820 h 2087"/>
                              <a:gd name="T62" fmla="*/ 670 w 1086"/>
                              <a:gd name="T63" fmla="*/ 790 h 2087"/>
                              <a:gd name="T64" fmla="*/ 677 w 1086"/>
                              <a:gd name="T65" fmla="*/ 793 h 2087"/>
                              <a:gd name="T66" fmla="*/ 727 w 1086"/>
                              <a:gd name="T67" fmla="*/ 680 h 2087"/>
                              <a:gd name="T68" fmla="*/ 705 w 1086"/>
                              <a:gd name="T69" fmla="*/ 721 h 2087"/>
                              <a:gd name="T70" fmla="*/ 769 w 1086"/>
                              <a:gd name="T71" fmla="*/ 616 h 2087"/>
                              <a:gd name="T72" fmla="*/ 776 w 1086"/>
                              <a:gd name="T73" fmla="*/ 585 h 2087"/>
                              <a:gd name="T74" fmla="*/ 783 w 1086"/>
                              <a:gd name="T75" fmla="*/ 589 h 2087"/>
                              <a:gd name="T76" fmla="*/ 832 w 1086"/>
                              <a:gd name="T77" fmla="*/ 476 h 2087"/>
                              <a:gd name="T78" fmla="*/ 811 w 1086"/>
                              <a:gd name="T79" fmla="*/ 517 h 2087"/>
                              <a:gd name="T80" fmla="*/ 875 w 1086"/>
                              <a:gd name="T81" fmla="*/ 411 h 2087"/>
                              <a:gd name="T82" fmla="*/ 882 w 1086"/>
                              <a:gd name="T83" fmla="*/ 381 h 2087"/>
                              <a:gd name="T84" fmla="*/ 889 w 1086"/>
                              <a:gd name="T85" fmla="*/ 384 h 2087"/>
                              <a:gd name="T86" fmla="*/ 938 w 1086"/>
                              <a:gd name="T87" fmla="*/ 272 h 2087"/>
                              <a:gd name="T88" fmla="*/ 917 w 1086"/>
                              <a:gd name="T89" fmla="*/ 313 h 2087"/>
                              <a:gd name="T90" fmla="*/ 981 w 1086"/>
                              <a:gd name="T91" fmla="*/ 207 h 2087"/>
                              <a:gd name="T92" fmla="*/ 988 w 1086"/>
                              <a:gd name="T93" fmla="*/ 177 h 2087"/>
                              <a:gd name="T94" fmla="*/ 995 w 1086"/>
                              <a:gd name="T95" fmla="*/ 180 h 2087"/>
                              <a:gd name="T96" fmla="*/ 1044 w 1086"/>
                              <a:gd name="T97" fmla="*/ 68 h 2087"/>
                              <a:gd name="T98" fmla="*/ 1023 w 1086"/>
                              <a:gd name="T99" fmla="*/ 109 h 2087"/>
                              <a:gd name="T100" fmla="*/ 1086 w 1086"/>
                              <a:gd name="T101" fmla="*/ 3 h 20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86" h="2087">
                                <a:moveTo>
                                  <a:pt x="0" y="2083"/>
                                </a:moveTo>
                                <a:lnTo>
                                  <a:pt x="21" y="2043"/>
                                </a:lnTo>
                                <a:lnTo>
                                  <a:pt x="29" y="2046"/>
                                </a:lnTo>
                                <a:lnTo>
                                  <a:pt x="7" y="2087"/>
                                </a:lnTo>
                                <a:lnTo>
                                  <a:pt x="0" y="2083"/>
                                </a:lnTo>
                                <a:close/>
                                <a:moveTo>
                                  <a:pt x="35" y="2015"/>
                                </a:moveTo>
                                <a:lnTo>
                                  <a:pt x="57" y="1974"/>
                                </a:lnTo>
                                <a:lnTo>
                                  <a:pt x="64" y="1978"/>
                                </a:lnTo>
                                <a:lnTo>
                                  <a:pt x="43" y="2019"/>
                                </a:lnTo>
                                <a:lnTo>
                                  <a:pt x="35" y="2015"/>
                                </a:lnTo>
                                <a:close/>
                                <a:moveTo>
                                  <a:pt x="71" y="1947"/>
                                </a:moveTo>
                                <a:lnTo>
                                  <a:pt x="92" y="1906"/>
                                </a:lnTo>
                                <a:lnTo>
                                  <a:pt x="99" y="1910"/>
                                </a:lnTo>
                                <a:lnTo>
                                  <a:pt x="78" y="1951"/>
                                </a:lnTo>
                                <a:lnTo>
                                  <a:pt x="71" y="1947"/>
                                </a:lnTo>
                                <a:close/>
                                <a:moveTo>
                                  <a:pt x="106" y="1879"/>
                                </a:moveTo>
                                <a:lnTo>
                                  <a:pt x="127" y="1838"/>
                                </a:lnTo>
                                <a:lnTo>
                                  <a:pt x="134" y="1842"/>
                                </a:lnTo>
                                <a:lnTo>
                                  <a:pt x="113" y="1882"/>
                                </a:lnTo>
                                <a:lnTo>
                                  <a:pt x="106" y="1879"/>
                                </a:lnTo>
                                <a:close/>
                                <a:moveTo>
                                  <a:pt x="141" y="1811"/>
                                </a:moveTo>
                                <a:lnTo>
                                  <a:pt x="162" y="1770"/>
                                </a:lnTo>
                                <a:lnTo>
                                  <a:pt x="170" y="1774"/>
                                </a:lnTo>
                                <a:lnTo>
                                  <a:pt x="148" y="1814"/>
                                </a:lnTo>
                                <a:lnTo>
                                  <a:pt x="141" y="1811"/>
                                </a:lnTo>
                                <a:close/>
                                <a:moveTo>
                                  <a:pt x="176" y="1743"/>
                                </a:moveTo>
                                <a:lnTo>
                                  <a:pt x="198" y="1702"/>
                                </a:lnTo>
                                <a:lnTo>
                                  <a:pt x="205" y="1705"/>
                                </a:lnTo>
                                <a:lnTo>
                                  <a:pt x="184" y="1746"/>
                                </a:lnTo>
                                <a:lnTo>
                                  <a:pt x="176" y="1743"/>
                                </a:lnTo>
                                <a:close/>
                                <a:moveTo>
                                  <a:pt x="212" y="1675"/>
                                </a:moveTo>
                                <a:lnTo>
                                  <a:pt x="233" y="1634"/>
                                </a:lnTo>
                                <a:lnTo>
                                  <a:pt x="240" y="1637"/>
                                </a:lnTo>
                                <a:lnTo>
                                  <a:pt x="219" y="1678"/>
                                </a:lnTo>
                                <a:lnTo>
                                  <a:pt x="212" y="1675"/>
                                </a:lnTo>
                                <a:close/>
                                <a:moveTo>
                                  <a:pt x="247" y="1607"/>
                                </a:moveTo>
                                <a:lnTo>
                                  <a:pt x="268" y="1566"/>
                                </a:lnTo>
                                <a:lnTo>
                                  <a:pt x="275" y="1569"/>
                                </a:lnTo>
                                <a:lnTo>
                                  <a:pt x="254" y="1610"/>
                                </a:lnTo>
                                <a:lnTo>
                                  <a:pt x="247" y="1607"/>
                                </a:lnTo>
                                <a:close/>
                                <a:moveTo>
                                  <a:pt x="282" y="1539"/>
                                </a:moveTo>
                                <a:lnTo>
                                  <a:pt x="303" y="1498"/>
                                </a:lnTo>
                                <a:lnTo>
                                  <a:pt x="311" y="1501"/>
                                </a:lnTo>
                                <a:lnTo>
                                  <a:pt x="289" y="1542"/>
                                </a:lnTo>
                                <a:lnTo>
                                  <a:pt x="282" y="1539"/>
                                </a:lnTo>
                                <a:close/>
                                <a:moveTo>
                                  <a:pt x="318" y="1470"/>
                                </a:moveTo>
                                <a:lnTo>
                                  <a:pt x="339" y="1430"/>
                                </a:lnTo>
                                <a:lnTo>
                                  <a:pt x="346" y="1433"/>
                                </a:lnTo>
                                <a:lnTo>
                                  <a:pt x="325" y="1474"/>
                                </a:lnTo>
                                <a:lnTo>
                                  <a:pt x="318" y="1470"/>
                                </a:lnTo>
                                <a:close/>
                                <a:moveTo>
                                  <a:pt x="353" y="1402"/>
                                </a:moveTo>
                                <a:lnTo>
                                  <a:pt x="374" y="1362"/>
                                </a:lnTo>
                                <a:lnTo>
                                  <a:pt x="381" y="1365"/>
                                </a:lnTo>
                                <a:lnTo>
                                  <a:pt x="360" y="1406"/>
                                </a:lnTo>
                                <a:lnTo>
                                  <a:pt x="353" y="1402"/>
                                </a:lnTo>
                                <a:close/>
                                <a:moveTo>
                                  <a:pt x="388" y="1334"/>
                                </a:moveTo>
                                <a:lnTo>
                                  <a:pt x="409" y="1293"/>
                                </a:lnTo>
                                <a:lnTo>
                                  <a:pt x="416" y="1297"/>
                                </a:lnTo>
                                <a:lnTo>
                                  <a:pt x="395" y="1338"/>
                                </a:lnTo>
                                <a:lnTo>
                                  <a:pt x="388" y="1334"/>
                                </a:lnTo>
                                <a:close/>
                                <a:moveTo>
                                  <a:pt x="423" y="1266"/>
                                </a:moveTo>
                                <a:lnTo>
                                  <a:pt x="445" y="1225"/>
                                </a:lnTo>
                                <a:lnTo>
                                  <a:pt x="452" y="1229"/>
                                </a:lnTo>
                                <a:lnTo>
                                  <a:pt x="431" y="1270"/>
                                </a:lnTo>
                                <a:lnTo>
                                  <a:pt x="423" y="1266"/>
                                </a:lnTo>
                                <a:close/>
                                <a:moveTo>
                                  <a:pt x="459" y="1198"/>
                                </a:moveTo>
                                <a:lnTo>
                                  <a:pt x="480" y="1157"/>
                                </a:lnTo>
                                <a:lnTo>
                                  <a:pt x="487" y="1161"/>
                                </a:lnTo>
                                <a:lnTo>
                                  <a:pt x="466" y="1201"/>
                                </a:lnTo>
                                <a:lnTo>
                                  <a:pt x="459" y="1198"/>
                                </a:lnTo>
                                <a:close/>
                                <a:moveTo>
                                  <a:pt x="494" y="1130"/>
                                </a:moveTo>
                                <a:lnTo>
                                  <a:pt x="515" y="1089"/>
                                </a:lnTo>
                                <a:lnTo>
                                  <a:pt x="522" y="1093"/>
                                </a:lnTo>
                                <a:lnTo>
                                  <a:pt x="501" y="1133"/>
                                </a:lnTo>
                                <a:lnTo>
                                  <a:pt x="494" y="1130"/>
                                </a:lnTo>
                                <a:close/>
                                <a:moveTo>
                                  <a:pt x="529" y="1062"/>
                                </a:moveTo>
                                <a:lnTo>
                                  <a:pt x="550" y="1021"/>
                                </a:lnTo>
                                <a:lnTo>
                                  <a:pt x="557" y="1024"/>
                                </a:lnTo>
                                <a:lnTo>
                                  <a:pt x="536" y="1065"/>
                                </a:lnTo>
                                <a:lnTo>
                                  <a:pt x="529" y="1062"/>
                                </a:lnTo>
                                <a:close/>
                                <a:moveTo>
                                  <a:pt x="564" y="994"/>
                                </a:moveTo>
                                <a:lnTo>
                                  <a:pt x="586" y="953"/>
                                </a:lnTo>
                                <a:lnTo>
                                  <a:pt x="593" y="956"/>
                                </a:lnTo>
                                <a:lnTo>
                                  <a:pt x="572" y="997"/>
                                </a:lnTo>
                                <a:lnTo>
                                  <a:pt x="564" y="994"/>
                                </a:lnTo>
                                <a:close/>
                                <a:moveTo>
                                  <a:pt x="600" y="926"/>
                                </a:moveTo>
                                <a:lnTo>
                                  <a:pt x="621" y="885"/>
                                </a:lnTo>
                                <a:lnTo>
                                  <a:pt x="628" y="888"/>
                                </a:lnTo>
                                <a:lnTo>
                                  <a:pt x="607" y="929"/>
                                </a:lnTo>
                                <a:lnTo>
                                  <a:pt x="600" y="926"/>
                                </a:lnTo>
                                <a:close/>
                                <a:moveTo>
                                  <a:pt x="635" y="858"/>
                                </a:moveTo>
                                <a:lnTo>
                                  <a:pt x="656" y="817"/>
                                </a:lnTo>
                                <a:lnTo>
                                  <a:pt x="663" y="820"/>
                                </a:lnTo>
                                <a:lnTo>
                                  <a:pt x="642" y="861"/>
                                </a:lnTo>
                                <a:lnTo>
                                  <a:pt x="635" y="858"/>
                                </a:lnTo>
                                <a:close/>
                                <a:moveTo>
                                  <a:pt x="670" y="790"/>
                                </a:moveTo>
                                <a:lnTo>
                                  <a:pt x="691" y="749"/>
                                </a:lnTo>
                                <a:lnTo>
                                  <a:pt x="698" y="752"/>
                                </a:lnTo>
                                <a:lnTo>
                                  <a:pt x="677" y="793"/>
                                </a:lnTo>
                                <a:lnTo>
                                  <a:pt x="670" y="790"/>
                                </a:lnTo>
                                <a:close/>
                                <a:moveTo>
                                  <a:pt x="705" y="721"/>
                                </a:moveTo>
                                <a:lnTo>
                                  <a:pt x="727" y="680"/>
                                </a:lnTo>
                                <a:lnTo>
                                  <a:pt x="734" y="684"/>
                                </a:lnTo>
                                <a:lnTo>
                                  <a:pt x="713" y="725"/>
                                </a:lnTo>
                                <a:lnTo>
                                  <a:pt x="705" y="721"/>
                                </a:lnTo>
                                <a:close/>
                                <a:moveTo>
                                  <a:pt x="741" y="653"/>
                                </a:moveTo>
                                <a:lnTo>
                                  <a:pt x="762" y="612"/>
                                </a:lnTo>
                                <a:lnTo>
                                  <a:pt x="769" y="616"/>
                                </a:lnTo>
                                <a:lnTo>
                                  <a:pt x="748" y="657"/>
                                </a:lnTo>
                                <a:lnTo>
                                  <a:pt x="741" y="653"/>
                                </a:lnTo>
                                <a:close/>
                                <a:moveTo>
                                  <a:pt x="776" y="585"/>
                                </a:moveTo>
                                <a:lnTo>
                                  <a:pt x="797" y="544"/>
                                </a:lnTo>
                                <a:lnTo>
                                  <a:pt x="804" y="548"/>
                                </a:lnTo>
                                <a:lnTo>
                                  <a:pt x="783" y="589"/>
                                </a:lnTo>
                                <a:lnTo>
                                  <a:pt x="776" y="585"/>
                                </a:lnTo>
                                <a:close/>
                                <a:moveTo>
                                  <a:pt x="811" y="517"/>
                                </a:moveTo>
                                <a:lnTo>
                                  <a:pt x="832" y="476"/>
                                </a:lnTo>
                                <a:lnTo>
                                  <a:pt x="840" y="480"/>
                                </a:lnTo>
                                <a:lnTo>
                                  <a:pt x="818" y="520"/>
                                </a:lnTo>
                                <a:lnTo>
                                  <a:pt x="811" y="517"/>
                                </a:lnTo>
                                <a:close/>
                                <a:moveTo>
                                  <a:pt x="847" y="449"/>
                                </a:moveTo>
                                <a:lnTo>
                                  <a:pt x="868" y="408"/>
                                </a:lnTo>
                                <a:lnTo>
                                  <a:pt x="875" y="411"/>
                                </a:lnTo>
                                <a:lnTo>
                                  <a:pt x="854" y="452"/>
                                </a:lnTo>
                                <a:lnTo>
                                  <a:pt x="847" y="449"/>
                                </a:lnTo>
                                <a:close/>
                                <a:moveTo>
                                  <a:pt x="882" y="381"/>
                                </a:moveTo>
                                <a:lnTo>
                                  <a:pt x="903" y="340"/>
                                </a:lnTo>
                                <a:lnTo>
                                  <a:pt x="910" y="343"/>
                                </a:lnTo>
                                <a:lnTo>
                                  <a:pt x="889" y="384"/>
                                </a:lnTo>
                                <a:lnTo>
                                  <a:pt x="882" y="381"/>
                                </a:lnTo>
                                <a:close/>
                                <a:moveTo>
                                  <a:pt x="917" y="313"/>
                                </a:moveTo>
                                <a:lnTo>
                                  <a:pt x="938" y="272"/>
                                </a:lnTo>
                                <a:lnTo>
                                  <a:pt x="945" y="275"/>
                                </a:lnTo>
                                <a:lnTo>
                                  <a:pt x="924" y="316"/>
                                </a:lnTo>
                                <a:lnTo>
                                  <a:pt x="917" y="313"/>
                                </a:lnTo>
                                <a:close/>
                                <a:moveTo>
                                  <a:pt x="952" y="245"/>
                                </a:moveTo>
                                <a:lnTo>
                                  <a:pt x="973" y="204"/>
                                </a:lnTo>
                                <a:lnTo>
                                  <a:pt x="981" y="207"/>
                                </a:lnTo>
                                <a:lnTo>
                                  <a:pt x="960" y="248"/>
                                </a:lnTo>
                                <a:lnTo>
                                  <a:pt x="952" y="245"/>
                                </a:lnTo>
                                <a:close/>
                                <a:moveTo>
                                  <a:pt x="988" y="177"/>
                                </a:moveTo>
                                <a:lnTo>
                                  <a:pt x="1009" y="136"/>
                                </a:lnTo>
                                <a:lnTo>
                                  <a:pt x="1016" y="139"/>
                                </a:lnTo>
                                <a:lnTo>
                                  <a:pt x="995" y="180"/>
                                </a:lnTo>
                                <a:lnTo>
                                  <a:pt x="988" y="177"/>
                                </a:lnTo>
                                <a:close/>
                                <a:moveTo>
                                  <a:pt x="1023" y="109"/>
                                </a:moveTo>
                                <a:lnTo>
                                  <a:pt x="1044" y="68"/>
                                </a:lnTo>
                                <a:lnTo>
                                  <a:pt x="1051" y="71"/>
                                </a:lnTo>
                                <a:lnTo>
                                  <a:pt x="1030" y="112"/>
                                </a:lnTo>
                                <a:lnTo>
                                  <a:pt x="1023" y="109"/>
                                </a:lnTo>
                                <a:close/>
                                <a:moveTo>
                                  <a:pt x="1058" y="40"/>
                                </a:moveTo>
                                <a:lnTo>
                                  <a:pt x="1079" y="0"/>
                                </a:lnTo>
                                <a:lnTo>
                                  <a:pt x="1086" y="3"/>
                                </a:lnTo>
                                <a:lnTo>
                                  <a:pt x="1065" y="44"/>
                                </a:lnTo>
                                <a:lnTo>
                                  <a:pt x="1058" y="4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7" name="Freeform 236"/>
                        <wps:cNvSpPr>
                          <a:spLocks noEditPoints="1"/>
                        </wps:cNvSpPr>
                        <wps:spPr bwMode="auto">
                          <a:xfrm>
                            <a:off x="328295" y="1506855"/>
                            <a:ext cx="346710" cy="148590"/>
                          </a:xfrm>
                          <a:custGeom>
                            <a:avLst/>
                            <a:gdLst>
                              <a:gd name="T0" fmla="*/ 3 w 546"/>
                              <a:gd name="T1" fmla="*/ 0 h 234"/>
                              <a:gd name="T2" fmla="*/ 47 w 546"/>
                              <a:gd name="T3" fmla="*/ 18 h 234"/>
                              <a:gd name="T4" fmla="*/ 44 w 546"/>
                              <a:gd name="T5" fmla="*/ 25 h 234"/>
                              <a:gd name="T6" fmla="*/ 0 w 546"/>
                              <a:gd name="T7" fmla="*/ 7 h 234"/>
                              <a:gd name="T8" fmla="*/ 3 w 546"/>
                              <a:gd name="T9" fmla="*/ 0 h 234"/>
                              <a:gd name="T10" fmla="*/ 76 w 546"/>
                              <a:gd name="T11" fmla="*/ 31 h 234"/>
                              <a:gd name="T12" fmla="*/ 120 w 546"/>
                              <a:gd name="T13" fmla="*/ 49 h 234"/>
                              <a:gd name="T14" fmla="*/ 117 w 546"/>
                              <a:gd name="T15" fmla="*/ 56 h 234"/>
                              <a:gd name="T16" fmla="*/ 73 w 546"/>
                              <a:gd name="T17" fmla="*/ 38 h 234"/>
                              <a:gd name="T18" fmla="*/ 76 w 546"/>
                              <a:gd name="T19" fmla="*/ 31 h 234"/>
                              <a:gd name="T20" fmla="*/ 149 w 546"/>
                              <a:gd name="T21" fmla="*/ 61 h 234"/>
                              <a:gd name="T22" fmla="*/ 193 w 546"/>
                              <a:gd name="T23" fmla="*/ 80 h 234"/>
                              <a:gd name="T24" fmla="*/ 190 w 546"/>
                              <a:gd name="T25" fmla="*/ 86 h 234"/>
                              <a:gd name="T26" fmla="*/ 146 w 546"/>
                              <a:gd name="T27" fmla="*/ 68 h 234"/>
                              <a:gd name="T28" fmla="*/ 149 w 546"/>
                              <a:gd name="T29" fmla="*/ 61 h 234"/>
                              <a:gd name="T30" fmla="*/ 222 w 546"/>
                              <a:gd name="T31" fmla="*/ 92 h 234"/>
                              <a:gd name="T32" fmla="*/ 266 w 546"/>
                              <a:gd name="T33" fmla="*/ 110 h 234"/>
                              <a:gd name="T34" fmla="*/ 263 w 546"/>
                              <a:gd name="T35" fmla="*/ 117 h 234"/>
                              <a:gd name="T36" fmla="*/ 219 w 546"/>
                              <a:gd name="T37" fmla="*/ 99 h 234"/>
                              <a:gd name="T38" fmla="*/ 222 w 546"/>
                              <a:gd name="T39" fmla="*/ 92 h 234"/>
                              <a:gd name="T40" fmla="*/ 295 w 546"/>
                              <a:gd name="T41" fmla="*/ 122 h 234"/>
                              <a:gd name="T42" fmla="*/ 339 w 546"/>
                              <a:gd name="T43" fmla="*/ 141 h 234"/>
                              <a:gd name="T44" fmla="*/ 336 w 546"/>
                              <a:gd name="T45" fmla="*/ 148 h 234"/>
                              <a:gd name="T46" fmla="*/ 292 w 546"/>
                              <a:gd name="T47" fmla="*/ 129 h 234"/>
                              <a:gd name="T48" fmla="*/ 295 w 546"/>
                              <a:gd name="T49" fmla="*/ 122 h 234"/>
                              <a:gd name="T50" fmla="*/ 368 w 546"/>
                              <a:gd name="T51" fmla="*/ 153 h 234"/>
                              <a:gd name="T52" fmla="*/ 412 w 546"/>
                              <a:gd name="T53" fmla="*/ 171 h 234"/>
                              <a:gd name="T54" fmla="*/ 409 w 546"/>
                              <a:gd name="T55" fmla="*/ 178 h 234"/>
                              <a:gd name="T56" fmla="*/ 365 w 546"/>
                              <a:gd name="T57" fmla="*/ 160 h 234"/>
                              <a:gd name="T58" fmla="*/ 368 w 546"/>
                              <a:gd name="T59" fmla="*/ 153 h 234"/>
                              <a:gd name="T60" fmla="*/ 441 w 546"/>
                              <a:gd name="T61" fmla="*/ 184 h 234"/>
                              <a:gd name="T62" fmla="*/ 485 w 546"/>
                              <a:gd name="T63" fmla="*/ 202 h 234"/>
                              <a:gd name="T64" fmla="*/ 482 w 546"/>
                              <a:gd name="T65" fmla="*/ 209 h 234"/>
                              <a:gd name="T66" fmla="*/ 438 w 546"/>
                              <a:gd name="T67" fmla="*/ 191 h 234"/>
                              <a:gd name="T68" fmla="*/ 441 w 546"/>
                              <a:gd name="T69" fmla="*/ 184 h 234"/>
                              <a:gd name="T70" fmla="*/ 514 w 546"/>
                              <a:gd name="T71" fmla="*/ 214 h 234"/>
                              <a:gd name="T72" fmla="*/ 546 w 546"/>
                              <a:gd name="T73" fmla="*/ 228 h 234"/>
                              <a:gd name="T74" fmla="*/ 543 w 546"/>
                              <a:gd name="T75" fmla="*/ 234 h 234"/>
                              <a:gd name="T76" fmla="*/ 511 w 546"/>
                              <a:gd name="T77" fmla="*/ 221 h 234"/>
                              <a:gd name="T78" fmla="*/ 514 w 546"/>
                              <a:gd name="T79" fmla="*/ 21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6" h="234">
                                <a:moveTo>
                                  <a:pt x="3" y="0"/>
                                </a:moveTo>
                                <a:lnTo>
                                  <a:pt x="47" y="18"/>
                                </a:lnTo>
                                <a:lnTo>
                                  <a:pt x="44" y="25"/>
                                </a:lnTo>
                                <a:lnTo>
                                  <a:pt x="0" y="7"/>
                                </a:lnTo>
                                <a:lnTo>
                                  <a:pt x="3" y="0"/>
                                </a:lnTo>
                                <a:close/>
                                <a:moveTo>
                                  <a:pt x="76" y="31"/>
                                </a:moveTo>
                                <a:lnTo>
                                  <a:pt x="120" y="49"/>
                                </a:lnTo>
                                <a:lnTo>
                                  <a:pt x="117" y="56"/>
                                </a:lnTo>
                                <a:lnTo>
                                  <a:pt x="73" y="38"/>
                                </a:lnTo>
                                <a:lnTo>
                                  <a:pt x="76" y="31"/>
                                </a:lnTo>
                                <a:close/>
                                <a:moveTo>
                                  <a:pt x="149" y="61"/>
                                </a:moveTo>
                                <a:lnTo>
                                  <a:pt x="193" y="80"/>
                                </a:lnTo>
                                <a:lnTo>
                                  <a:pt x="190" y="86"/>
                                </a:lnTo>
                                <a:lnTo>
                                  <a:pt x="146" y="68"/>
                                </a:lnTo>
                                <a:lnTo>
                                  <a:pt x="149" y="61"/>
                                </a:lnTo>
                                <a:close/>
                                <a:moveTo>
                                  <a:pt x="222" y="92"/>
                                </a:moveTo>
                                <a:lnTo>
                                  <a:pt x="266" y="110"/>
                                </a:lnTo>
                                <a:lnTo>
                                  <a:pt x="263" y="117"/>
                                </a:lnTo>
                                <a:lnTo>
                                  <a:pt x="219" y="99"/>
                                </a:lnTo>
                                <a:lnTo>
                                  <a:pt x="222" y="92"/>
                                </a:lnTo>
                                <a:close/>
                                <a:moveTo>
                                  <a:pt x="295" y="122"/>
                                </a:moveTo>
                                <a:lnTo>
                                  <a:pt x="339" y="141"/>
                                </a:lnTo>
                                <a:lnTo>
                                  <a:pt x="336" y="148"/>
                                </a:lnTo>
                                <a:lnTo>
                                  <a:pt x="292" y="129"/>
                                </a:lnTo>
                                <a:lnTo>
                                  <a:pt x="295" y="122"/>
                                </a:lnTo>
                                <a:close/>
                                <a:moveTo>
                                  <a:pt x="368" y="153"/>
                                </a:moveTo>
                                <a:lnTo>
                                  <a:pt x="412" y="171"/>
                                </a:lnTo>
                                <a:lnTo>
                                  <a:pt x="409" y="178"/>
                                </a:lnTo>
                                <a:lnTo>
                                  <a:pt x="365" y="160"/>
                                </a:lnTo>
                                <a:lnTo>
                                  <a:pt x="368" y="153"/>
                                </a:lnTo>
                                <a:close/>
                                <a:moveTo>
                                  <a:pt x="441" y="184"/>
                                </a:moveTo>
                                <a:lnTo>
                                  <a:pt x="485" y="202"/>
                                </a:lnTo>
                                <a:lnTo>
                                  <a:pt x="482" y="209"/>
                                </a:lnTo>
                                <a:lnTo>
                                  <a:pt x="438" y="191"/>
                                </a:lnTo>
                                <a:lnTo>
                                  <a:pt x="441" y="184"/>
                                </a:lnTo>
                                <a:close/>
                                <a:moveTo>
                                  <a:pt x="514" y="214"/>
                                </a:moveTo>
                                <a:lnTo>
                                  <a:pt x="546" y="228"/>
                                </a:lnTo>
                                <a:lnTo>
                                  <a:pt x="543" y="234"/>
                                </a:lnTo>
                                <a:lnTo>
                                  <a:pt x="511" y="221"/>
                                </a:lnTo>
                                <a:lnTo>
                                  <a:pt x="514" y="21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 name="Freeform 237"/>
                        <wps:cNvSpPr>
                          <a:spLocks noEditPoints="1"/>
                        </wps:cNvSpPr>
                        <wps:spPr bwMode="auto">
                          <a:xfrm>
                            <a:off x="328295" y="1651635"/>
                            <a:ext cx="346710" cy="148590"/>
                          </a:xfrm>
                          <a:custGeom>
                            <a:avLst/>
                            <a:gdLst>
                              <a:gd name="T0" fmla="*/ 546 w 546"/>
                              <a:gd name="T1" fmla="*/ 6 h 234"/>
                              <a:gd name="T2" fmla="*/ 502 w 546"/>
                              <a:gd name="T3" fmla="*/ 25 h 234"/>
                              <a:gd name="T4" fmla="*/ 499 w 546"/>
                              <a:gd name="T5" fmla="*/ 18 h 234"/>
                              <a:gd name="T6" fmla="*/ 543 w 546"/>
                              <a:gd name="T7" fmla="*/ 0 h 234"/>
                              <a:gd name="T8" fmla="*/ 546 w 546"/>
                              <a:gd name="T9" fmla="*/ 6 h 234"/>
                              <a:gd name="T10" fmla="*/ 473 w 546"/>
                              <a:gd name="T11" fmla="*/ 37 h 234"/>
                              <a:gd name="T12" fmla="*/ 429 w 546"/>
                              <a:gd name="T13" fmla="*/ 56 h 234"/>
                              <a:gd name="T14" fmla="*/ 426 w 546"/>
                              <a:gd name="T15" fmla="*/ 49 h 234"/>
                              <a:gd name="T16" fmla="*/ 470 w 546"/>
                              <a:gd name="T17" fmla="*/ 30 h 234"/>
                              <a:gd name="T18" fmla="*/ 473 w 546"/>
                              <a:gd name="T19" fmla="*/ 37 h 234"/>
                              <a:gd name="T20" fmla="*/ 400 w 546"/>
                              <a:gd name="T21" fmla="*/ 68 h 234"/>
                              <a:gd name="T22" fmla="*/ 356 w 546"/>
                              <a:gd name="T23" fmla="*/ 86 h 234"/>
                              <a:gd name="T24" fmla="*/ 353 w 546"/>
                              <a:gd name="T25" fmla="*/ 79 h 234"/>
                              <a:gd name="T26" fmla="*/ 397 w 546"/>
                              <a:gd name="T27" fmla="*/ 61 h 234"/>
                              <a:gd name="T28" fmla="*/ 400 w 546"/>
                              <a:gd name="T29" fmla="*/ 68 h 234"/>
                              <a:gd name="T30" fmla="*/ 327 w 546"/>
                              <a:gd name="T31" fmla="*/ 98 h 234"/>
                              <a:gd name="T32" fmla="*/ 283 w 546"/>
                              <a:gd name="T33" fmla="*/ 117 h 234"/>
                              <a:gd name="T34" fmla="*/ 280 w 546"/>
                              <a:gd name="T35" fmla="*/ 110 h 234"/>
                              <a:gd name="T36" fmla="*/ 324 w 546"/>
                              <a:gd name="T37" fmla="*/ 91 h 234"/>
                              <a:gd name="T38" fmla="*/ 327 w 546"/>
                              <a:gd name="T39" fmla="*/ 98 h 234"/>
                              <a:gd name="T40" fmla="*/ 254 w 546"/>
                              <a:gd name="T41" fmla="*/ 129 h 234"/>
                              <a:gd name="T42" fmla="*/ 210 w 546"/>
                              <a:gd name="T43" fmla="*/ 147 h 234"/>
                              <a:gd name="T44" fmla="*/ 207 w 546"/>
                              <a:gd name="T45" fmla="*/ 141 h 234"/>
                              <a:gd name="T46" fmla="*/ 251 w 546"/>
                              <a:gd name="T47" fmla="*/ 122 h 234"/>
                              <a:gd name="T48" fmla="*/ 254 w 546"/>
                              <a:gd name="T49" fmla="*/ 129 h 234"/>
                              <a:gd name="T50" fmla="*/ 181 w 546"/>
                              <a:gd name="T51" fmla="*/ 160 h 234"/>
                              <a:gd name="T52" fmla="*/ 137 w 546"/>
                              <a:gd name="T53" fmla="*/ 178 h 234"/>
                              <a:gd name="T54" fmla="*/ 134 w 546"/>
                              <a:gd name="T55" fmla="*/ 171 h 234"/>
                              <a:gd name="T56" fmla="*/ 178 w 546"/>
                              <a:gd name="T57" fmla="*/ 153 h 234"/>
                              <a:gd name="T58" fmla="*/ 181 w 546"/>
                              <a:gd name="T59" fmla="*/ 160 h 234"/>
                              <a:gd name="T60" fmla="*/ 108 w 546"/>
                              <a:gd name="T61" fmla="*/ 190 h 234"/>
                              <a:gd name="T62" fmla="*/ 64 w 546"/>
                              <a:gd name="T63" fmla="*/ 209 h 234"/>
                              <a:gd name="T64" fmla="*/ 61 w 546"/>
                              <a:gd name="T65" fmla="*/ 202 h 234"/>
                              <a:gd name="T66" fmla="*/ 105 w 546"/>
                              <a:gd name="T67" fmla="*/ 183 h 234"/>
                              <a:gd name="T68" fmla="*/ 108 w 546"/>
                              <a:gd name="T69" fmla="*/ 190 h 234"/>
                              <a:gd name="T70" fmla="*/ 35 w 546"/>
                              <a:gd name="T71" fmla="*/ 221 h 234"/>
                              <a:gd name="T72" fmla="*/ 3 w 546"/>
                              <a:gd name="T73" fmla="*/ 234 h 234"/>
                              <a:gd name="T74" fmla="*/ 0 w 546"/>
                              <a:gd name="T75" fmla="*/ 227 h 234"/>
                              <a:gd name="T76" fmla="*/ 32 w 546"/>
                              <a:gd name="T77" fmla="*/ 214 h 234"/>
                              <a:gd name="T78" fmla="*/ 35 w 546"/>
                              <a:gd name="T79"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46" h="234">
                                <a:moveTo>
                                  <a:pt x="546" y="6"/>
                                </a:moveTo>
                                <a:lnTo>
                                  <a:pt x="502" y="25"/>
                                </a:lnTo>
                                <a:lnTo>
                                  <a:pt x="499" y="18"/>
                                </a:lnTo>
                                <a:lnTo>
                                  <a:pt x="543" y="0"/>
                                </a:lnTo>
                                <a:lnTo>
                                  <a:pt x="546" y="6"/>
                                </a:lnTo>
                                <a:close/>
                                <a:moveTo>
                                  <a:pt x="473" y="37"/>
                                </a:moveTo>
                                <a:lnTo>
                                  <a:pt x="429" y="56"/>
                                </a:lnTo>
                                <a:lnTo>
                                  <a:pt x="426" y="49"/>
                                </a:lnTo>
                                <a:lnTo>
                                  <a:pt x="470" y="30"/>
                                </a:lnTo>
                                <a:lnTo>
                                  <a:pt x="473" y="37"/>
                                </a:lnTo>
                                <a:close/>
                                <a:moveTo>
                                  <a:pt x="400" y="68"/>
                                </a:moveTo>
                                <a:lnTo>
                                  <a:pt x="356" y="86"/>
                                </a:lnTo>
                                <a:lnTo>
                                  <a:pt x="353" y="79"/>
                                </a:lnTo>
                                <a:lnTo>
                                  <a:pt x="397" y="61"/>
                                </a:lnTo>
                                <a:lnTo>
                                  <a:pt x="400" y="68"/>
                                </a:lnTo>
                                <a:close/>
                                <a:moveTo>
                                  <a:pt x="327" y="98"/>
                                </a:moveTo>
                                <a:lnTo>
                                  <a:pt x="283" y="117"/>
                                </a:lnTo>
                                <a:lnTo>
                                  <a:pt x="280" y="110"/>
                                </a:lnTo>
                                <a:lnTo>
                                  <a:pt x="324" y="91"/>
                                </a:lnTo>
                                <a:lnTo>
                                  <a:pt x="327" y="98"/>
                                </a:lnTo>
                                <a:close/>
                                <a:moveTo>
                                  <a:pt x="254" y="129"/>
                                </a:moveTo>
                                <a:lnTo>
                                  <a:pt x="210" y="147"/>
                                </a:lnTo>
                                <a:lnTo>
                                  <a:pt x="207" y="141"/>
                                </a:lnTo>
                                <a:lnTo>
                                  <a:pt x="251" y="122"/>
                                </a:lnTo>
                                <a:lnTo>
                                  <a:pt x="254" y="129"/>
                                </a:lnTo>
                                <a:close/>
                                <a:moveTo>
                                  <a:pt x="181" y="160"/>
                                </a:moveTo>
                                <a:lnTo>
                                  <a:pt x="137" y="178"/>
                                </a:lnTo>
                                <a:lnTo>
                                  <a:pt x="134" y="171"/>
                                </a:lnTo>
                                <a:lnTo>
                                  <a:pt x="178" y="153"/>
                                </a:lnTo>
                                <a:lnTo>
                                  <a:pt x="181" y="160"/>
                                </a:lnTo>
                                <a:close/>
                                <a:moveTo>
                                  <a:pt x="108" y="190"/>
                                </a:moveTo>
                                <a:lnTo>
                                  <a:pt x="64" y="209"/>
                                </a:lnTo>
                                <a:lnTo>
                                  <a:pt x="61" y="202"/>
                                </a:lnTo>
                                <a:lnTo>
                                  <a:pt x="105" y="183"/>
                                </a:lnTo>
                                <a:lnTo>
                                  <a:pt x="108" y="190"/>
                                </a:lnTo>
                                <a:close/>
                                <a:moveTo>
                                  <a:pt x="35" y="221"/>
                                </a:moveTo>
                                <a:lnTo>
                                  <a:pt x="3" y="234"/>
                                </a:lnTo>
                                <a:lnTo>
                                  <a:pt x="0" y="227"/>
                                </a:lnTo>
                                <a:lnTo>
                                  <a:pt x="32" y="214"/>
                                </a:lnTo>
                                <a:lnTo>
                                  <a:pt x="35" y="22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 name="Rectangle 238"/>
                        <wps:cNvSpPr>
                          <a:spLocks noChangeArrowheads="1"/>
                        </wps:cNvSpPr>
                        <wps:spPr bwMode="auto">
                          <a:xfrm>
                            <a:off x="527685" y="870585"/>
                            <a:ext cx="1079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wps:txbx>
                        <wps:bodyPr rot="0" vert="horz" wrap="none" lIns="0" tIns="0" rIns="0" bIns="0" anchor="t" anchorCtr="0" upright="1">
                          <a:spAutoFit/>
                        </wps:bodyPr>
                      </wps:wsp>
                      <wps:wsp>
                        <wps:cNvPr id="20" name="Rectangle 239"/>
                        <wps:cNvSpPr>
                          <a:spLocks noChangeArrowheads="1"/>
                        </wps:cNvSpPr>
                        <wps:spPr bwMode="auto">
                          <a:xfrm>
                            <a:off x="248285" y="1639570"/>
                            <a:ext cx="4699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wps:txbx>
                        <wps:bodyPr rot="0" vert="horz" wrap="none" lIns="0" tIns="0" rIns="0" bIns="0" anchor="t" anchorCtr="0" upright="1">
                          <a:spAutoFit/>
                        </wps:bodyPr>
                      </wps:wsp>
                      <wps:wsp>
                        <wps:cNvPr id="21" name="Rectangle 240"/>
                        <wps:cNvSpPr>
                          <a:spLocks noChangeArrowheads="1"/>
                        </wps:cNvSpPr>
                        <wps:spPr bwMode="auto">
                          <a:xfrm>
                            <a:off x="649605" y="165608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2" name="Rectangle 241"/>
                        <wps:cNvSpPr>
                          <a:spLocks noChangeArrowheads="1"/>
                        </wps:cNvSpPr>
                        <wps:spPr bwMode="auto">
                          <a:xfrm>
                            <a:off x="626745" y="162560"/>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23" name="Rectangle 242"/>
                        <wps:cNvSpPr>
                          <a:spLocks noChangeArrowheads="1"/>
                        </wps:cNvSpPr>
                        <wps:spPr bwMode="auto">
                          <a:xfrm>
                            <a:off x="248285" y="1795145"/>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24" name="Rectangle 243"/>
                        <wps:cNvSpPr>
                          <a:spLocks noChangeArrowheads="1"/>
                        </wps:cNvSpPr>
                        <wps:spPr bwMode="auto">
                          <a:xfrm>
                            <a:off x="232410" y="1358265"/>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g:wgp>
                        <wpg:cNvPr id="25" name="Group 244"/>
                        <wpg:cNvGrpSpPr>
                          <a:grpSpLocks/>
                        </wpg:cNvGrpSpPr>
                        <wpg:grpSpPr bwMode="auto">
                          <a:xfrm>
                            <a:off x="1008380" y="457835"/>
                            <a:ext cx="20320" cy="19685"/>
                            <a:chOff x="1588" y="721"/>
                            <a:chExt cx="32" cy="31"/>
                          </a:xfrm>
                        </wpg:grpSpPr>
                        <wps:wsp>
                          <wps:cNvPr id="26" name="Oval 245"/>
                          <wps:cNvSpPr>
                            <a:spLocks noChangeArrowheads="1"/>
                          </wps:cNvSpPr>
                          <wps:spPr bwMode="auto">
                            <a:xfrm>
                              <a:off x="1588" y="721"/>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 name="Oval 246"/>
                          <wps:cNvSpPr>
                            <a:spLocks noChangeArrowheads="1"/>
                          </wps:cNvSpPr>
                          <wps:spPr bwMode="auto">
                            <a:xfrm>
                              <a:off x="1588" y="721"/>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 name="Group 247"/>
                        <wpg:cNvGrpSpPr>
                          <a:grpSpLocks/>
                        </wpg:cNvGrpSpPr>
                        <wpg:grpSpPr bwMode="auto">
                          <a:xfrm>
                            <a:off x="1008380" y="168910"/>
                            <a:ext cx="20320" cy="19050"/>
                            <a:chOff x="1588" y="266"/>
                            <a:chExt cx="32" cy="30"/>
                          </a:xfrm>
                        </wpg:grpSpPr>
                        <wps:wsp>
                          <wps:cNvPr id="29" name="Oval 248"/>
                          <wps:cNvSpPr>
                            <a:spLocks noChangeArrowheads="1"/>
                          </wps:cNvSpPr>
                          <wps:spPr bwMode="auto">
                            <a:xfrm>
                              <a:off x="1588" y="266"/>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 name="Oval 249"/>
                          <wps:cNvSpPr>
                            <a:spLocks noChangeArrowheads="1"/>
                          </wps:cNvSpPr>
                          <wps:spPr bwMode="auto">
                            <a:xfrm>
                              <a:off x="1588" y="266"/>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1" name="Group 250"/>
                        <wpg:cNvGrpSpPr>
                          <a:grpSpLocks/>
                        </wpg:cNvGrpSpPr>
                        <wpg:grpSpPr bwMode="auto">
                          <a:xfrm>
                            <a:off x="1008380" y="313055"/>
                            <a:ext cx="20320" cy="19685"/>
                            <a:chOff x="1588" y="493"/>
                            <a:chExt cx="32" cy="31"/>
                          </a:xfrm>
                        </wpg:grpSpPr>
                        <wps:wsp>
                          <wps:cNvPr id="32" name="Oval 251"/>
                          <wps:cNvSpPr>
                            <a:spLocks noChangeArrowheads="1"/>
                          </wps:cNvSpPr>
                          <wps:spPr bwMode="auto">
                            <a:xfrm>
                              <a:off x="1588" y="493"/>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3" name="Oval 252"/>
                          <wps:cNvSpPr>
                            <a:spLocks noChangeArrowheads="1"/>
                          </wps:cNvSpPr>
                          <wps:spPr bwMode="auto">
                            <a:xfrm>
                              <a:off x="1588" y="493"/>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4" name="Group 253"/>
                        <wpg:cNvGrpSpPr>
                          <a:grpSpLocks/>
                        </wpg:cNvGrpSpPr>
                        <wpg:grpSpPr bwMode="auto">
                          <a:xfrm>
                            <a:off x="319405" y="1788795"/>
                            <a:ext cx="20320" cy="19050"/>
                            <a:chOff x="503" y="2817"/>
                            <a:chExt cx="32" cy="30"/>
                          </a:xfrm>
                        </wpg:grpSpPr>
                        <wps:wsp>
                          <wps:cNvPr id="35" name="Oval 254"/>
                          <wps:cNvSpPr>
                            <a:spLocks noChangeArrowheads="1"/>
                          </wps:cNvSpPr>
                          <wps:spPr bwMode="auto">
                            <a:xfrm>
                              <a:off x="503" y="2817"/>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6" name="Oval 255"/>
                          <wps:cNvSpPr>
                            <a:spLocks noChangeArrowheads="1"/>
                          </wps:cNvSpPr>
                          <wps:spPr bwMode="auto">
                            <a:xfrm>
                              <a:off x="503" y="2817"/>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7" name="Group 256"/>
                        <wpg:cNvGrpSpPr>
                          <a:grpSpLocks/>
                        </wpg:cNvGrpSpPr>
                        <wpg:grpSpPr bwMode="auto">
                          <a:xfrm>
                            <a:off x="319405" y="1499235"/>
                            <a:ext cx="20320" cy="19685"/>
                            <a:chOff x="503" y="2361"/>
                            <a:chExt cx="32" cy="31"/>
                          </a:xfrm>
                        </wpg:grpSpPr>
                        <wps:wsp>
                          <wps:cNvPr id="38" name="Oval 257"/>
                          <wps:cNvSpPr>
                            <a:spLocks noChangeArrowheads="1"/>
                          </wps:cNvSpPr>
                          <wps:spPr bwMode="auto">
                            <a:xfrm>
                              <a:off x="503" y="2361"/>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9" name="Oval 258"/>
                          <wps:cNvSpPr>
                            <a:spLocks noChangeArrowheads="1"/>
                          </wps:cNvSpPr>
                          <wps:spPr bwMode="auto">
                            <a:xfrm>
                              <a:off x="503" y="2361"/>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0" name="Group 259"/>
                        <wpg:cNvGrpSpPr>
                          <a:grpSpLocks/>
                        </wpg:cNvGrpSpPr>
                        <wpg:grpSpPr bwMode="auto">
                          <a:xfrm>
                            <a:off x="663575" y="978535"/>
                            <a:ext cx="20320" cy="19685"/>
                            <a:chOff x="1045" y="1541"/>
                            <a:chExt cx="32" cy="31"/>
                          </a:xfrm>
                        </wpg:grpSpPr>
                        <wps:wsp>
                          <wps:cNvPr id="41" name="Oval 260"/>
                          <wps:cNvSpPr>
                            <a:spLocks noChangeArrowheads="1"/>
                          </wps:cNvSpPr>
                          <wps:spPr bwMode="auto">
                            <a:xfrm>
                              <a:off x="1045" y="1541"/>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2" name="Oval 261"/>
                          <wps:cNvSpPr>
                            <a:spLocks noChangeArrowheads="1"/>
                          </wps:cNvSpPr>
                          <wps:spPr bwMode="auto">
                            <a:xfrm>
                              <a:off x="1045" y="1541"/>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3" name="Group 262"/>
                        <wpg:cNvGrpSpPr>
                          <a:grpSpLocks/>
                        </wpg:cNvGrpSpPr>
                        <wpg:grpSpPr bwMode="auto">
                          <a:xfrm>
                            <a:off x="1235075" y="1644015"/>
                            <a:ext cx="20320" cy="19050"/>
                            <a:chOff x="1945" y="2589"/>
                            <a:chExt cx="32" cy="30"/>
                          </a:xfrm>
                        </wpg:grpSpPr>
                        <wps:wsp>
                          <wps:cNvPr id="44" name="Oval 263"/>
                          <wps:cNvSpPr>
                            <a:spLocks noChangeArrowheads="1"/>
                          </wps:cNvSpPr>
                          <wps:spPr bwMode="auto">
                            <a:xfrm>
                              <a:off x="1945"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5" name="Oval 264"/>
                          <wps:cNvSpPr>
                            <a:spLocks noChangeArrowheads="1"/>
                          </wps:cNvSpPr>
                          <wps:spPr bwMode="auto">
                            <a:xfrm>
                              <a:off x="1945"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6" name="Group 265"/>
                        <wpg:cNvGrpSpPr>
                          <a:grpSpLocks/>
                        </wpg:cNvGrpSpPr>
                        <wpg:grpSpPr bwMode="auto">
                          <a:xfrm>
                            <a:off x="92710" y="1644015"/>
                            <a:ext cx="19685" cy="19050"/>
                            <a:chOff x="146" y="2589"/>
                            <a:chExt cx="31" cy="30"/>
                          </a:xfrm>
                        </wpg:grpSpPr>
                        <wps:wsp>
                          <wps:cNvPr id="47" name="Oval 266"/>
                          <wps:cNvSpPr>
                            <a:spLocks noChangeArrowheads="1"/>
                          </wps:cNvSpPr>
                          <wps:spPr bwMode="auto">
                            <a:xfrm>
                              <a:off x="146" y="2589"/>
                              <a:ext cx="31"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8" name="Oval 267"/>
                          <wps:cNvSpPr>
                            <a:spLocks noChangeArrowheads="1"/>
                          </wps:cNvSpPr>
                          <wps:spPr bwMode="auto">
                            <a:xfrm>
                              <a:off x="146" y="2589"/>
                              <a:ext cx="31"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9" name="Group 268"/>
                        <wpg:cNvGrpSpPr>
                          <a:grpSpLocks/>
                        </wpg:cNvGrpSpPr>
                        <wpg:grpSpPr bwMode="auto">
                          <a:xfrm>
                            <a:off x="1235075" y="313055"/>
                            <a:ext cx="20320" cy="19685"/>
                            <a:chOff x="1945" y="493"/>
                            <a:chExt cx="32" cy="31"/>
                          </a:xfrm>
                        </wpg:grpSpPr>
                        <wps:wsp>
                          <wps:cNvPr id="50" name="Oval 269"/>
                          <wps:cNvSpPr>
                            <a:spLocks noChangeArrowheads="1"/>
                          </wps:cNvSpPr>
                          <wps:spPr bwMode="auto">
                            <a:xfrm>
                              <a:off x="1945" y="493"/>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1" name="Oval 270"/>
                          <wps:cNvSpPr>
                            <a:spLocks noChangeArrowheads="1"/>
                          </wps:cNvSpPr>
                          <wps:spPr bwMode="auto">
                            <a:xfrm>
                              <a:off x="1945" y="493"/>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2" name="Group 271"/>
                        <wpg:cNvGrpSpPr>
                          <a:grpSpLocks/>
                        </wpg:cNvGrpSpPr>
                        <wpg:grpSpPr bwMode="auto">
                          <a:xfrm>
                            <a:off x="1235075" y="1644015"/>
                            <a:ext cx="20320" cy="19050"/>
                            <a:chOff x="1945" y="2589"/>
                            <a:chExt cx="32" cy="30"/>
                          </a:xfrm>
                        </wpg:grpSpPr>
                        <wps:wsp>
                          <wps:cNvPr id="53" name="Oval 272"/>
                          <wps:cNvSpPr>
                            <a:spLocks noChangeArrowheads="1"/>
                          </wps:cNvSpPr>
                          <wps:spPr bwMode="auto">
                            <a:xfrm>
                              <a:off x="1945"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4" name="Oval 273"/>
                          <wps:cNvSpPr>
                            <a:spLocks noChangeArrowheads="1"/>
                          </wps:cNvSpPr>
                          <wps:spPr bwMode="auto">
                            <a:xfrm>
                              <a:off x="1945"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274"/>
                        <wpg:cNvGrpSpPr>
                          <a:grpSpLocks/>
                        </wpg:cNvGrpSpPr>
                        <wpg:grpSpPr bwMode="auto">
                          <a:xfrm>
                            <a:off x="663575" y="313055"/>
                            <a:ext cx="20320" cy="19685"/>
                            <a:chOff x="1045" y="493"/>
                            <a:chExt cx="32" cy="31"/>
                          </a:xfrm>
                        </wpg:grpSpPr>
                        <wps:wsp>
                          <wps:cNvPr id="56" name="Oval 275"/>
                          <wps:cNvSpPr>
                            <a:spLocks noChangeArrowheads="1"/>
                          </wps:cNvSpPr>
                          <wps:spPr bwMode="auto">
                            <a:xfrm>
                              <a:off x="1045" y="493"/>
                              <a:ext cx="32" cy="3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57" name="Oval 276"/>
                          <wps:cNvSpPr>
                            <a:spLocks noChangeArrowheads="1"/>
                          </wps:cNvSpPr>
                          <wps:spPr bwMode="auto">
                            <a:xfrm>
                              <a:off x="1045" y="493"/>
                              <a:ext cx="32" cy="31"/>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Oval 277"/>
                        <wps:cNvSpPr>
                          <a:spLocks noChangeArrowheads="1"/>
                        </wps:cNvSpPr>
                        <wps:spPr bwMode="auto">
                          <a:xfrm>
                            <a:off x="94615" y="31559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59" name="Group 278"/>
                        <wpg:cNvGrpSpPr>
                          <a:grpSpLocks/>
                        </wpg:cNvGrpSpPr>
                        <wpg:grpSpPr bwMode="auto">
                          <a:xfrm>
                            <a:off x="663575" y="1644015"/>
                            <a:ext cx="20320" cy="19050"/>
                            <a:chOff x="1045" y="2589"/>
                            <a:chExt cx="32" cy="30"/>
                          </a:xfrm>
                        </wpg:grpSpPr>
                        <wps:wsp>
                          <wps:cNvPr id="60" name="Oval 279"/>
                          <wps:cNvSpPr>
                            <a:spLocks noChangeArrowheads="1"/>
                          </wps:cNvSpPr>
                          <wps:spPr bwMode="auto">
                            <a:xfrm>
                              <a:off x="1045"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1" name="Oval 280"/>
                          <wps:cNvSpPr>
                            <a:spLocks noChangeArrowheads="1"/>
                          </wps:cNvSpPr>
                          <wps:spPr bwMode="auto">
                            <a:xfrm>
                              <a:off x="1045"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2" name="Group 281"/>
                        <wpg:cNvGrpSpPr>
                          <a:grpSpLocks/>
                        </wpg:cNvGrpSpPr>
                        <wpg:grpSpPr bwMode="auto">
                          <a:xfrm>
                            <a:off x="319405" y="1644015"/>
                            <a:ext cx="20320" cy="19050"/>
                            <a:chOff x="503" y="2589"/>
                            <a:chExt cx="32" cy="30"/>
                          </a:xfrm>
                        </wpg:grpSpPr>
                        <wps:wsp>
                          <wps:cNvPr id="63" name="Oval 282"/>
                          <wps:cNvSpPr>
                            <a:spLocks noChangeArrowheads="1"/>
                          </wps:cNvSpPr>
                          <wps:spPr bwMode="auto">
                            <a:xfrm>
                              <a:off x="503" y="2589"/>
                              <a:ext cx="32" cy="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4" name="Oval 283"/>
                          <wps:cNvSpPr>
                            <a:spLocks noChangeArrowheads="1"/>
                          </wps:cNvSpPr>
                          <wps:spPr bwMode="auto">
                            <a:xfrm>
                              <a:off x="503" y="2589"/>
                              <a:ext cx="32" cy="30"/>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65" o:spid="_x0000_s1242" editas="canvas" style="position:absolute;left:0;text-align:left;margin-left:282.05pt;margin-top:4.05pt;width:112.5pt;height:163.75pt;z-index:-251652096" coordsize="14287,20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">
                <v:shape id="_x0000_s1243" type="#_x0000_t75" style="position:absolute;width:14287;height:20796;visibility:visible;mso-wrap-style:square">
                  <v:fill o:detectmouseclick="t"/>
                  <v:path o:connecttype="none"/>
                </v:shape>
                <v:group id="Group 220" o:spid="_x0000_s1244" style="position:absolute;left:920;top:1416;width:11532;height:3625" coordorigin="145,223" coordsize="1816,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Freeform 221" o:spid="_x0000_s1245" style="position:absolute;left:161;top:223;width:1800;height:571;visibility:visible;mso-wrap-style:square;v-text-anchor:top" coordsize="1800,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Ph/cIA&#10;AADaAAAADwAAAGRycy9kb3ducmV2LnhtbESPwWrDMBBE74X8g9hALqWRk0Np3SghJBiCL6Zu6Xmx&#10;NpaJtXIkxXH/vioUehxm5g2z2U22FyP50DlWsFpmIIgbpztuFXx+FE8vIEJE1tg7JgXfFGC3nT1s&#10;MNfuzu801rEVCcIhRwUmxiGXMjSGLIalG4iTd3beYkzSt1J7vCe47eU6y56lxY7TgsGBDoaaS32z&#10;Cq6VPTfmCx+rwtTlrSR/7F69Uov5tH8DEWmK/+G/9kkrWMPvlXQ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H9wgAAANoAAAAPAAAAAAAAAAAAAAAAAJgCAABkcnMvZG93&#10;bnJldi54bWxQSwUGAAAAAAQABAD1AAAAhwMAAAAA&#10;" path="m,286r1,10l3,307r3,11l11,329r5,10l23,350r8,10l41,370r10,10l63,390r12,10l89,409r14,9l119,427r51,25l188,460r19,8l227,475r21,7l268,489r21,6l311,501r44,12l378,518r22,5l423,528r23,4l469,536r23,4l515,544r22,3l560,550r23,3l606,555r44,5l672,562r22,2l737,566r21,1l779,568r21,1l820,570r20,l860,571r19,l898,571r37,l954,571r17,-1l1102,564r15,-1l1160,559r14,-1l1187,556r14,-1l1213,553r13,-1l1239,550r12,-1l1262,547r12,-2l1285,544r12,-2l1307,540r11,-2l1328,537r21,-4l1358,531r10,-2l1386,526r9,-2l1421,518r8,-1l1453,511r7,-2l1482,504r6,-2l1495,500r7,-2l1508,496r7,-2l1527,490r6,-1l1539,487r5,-2l1550,483r11,-4l1566,478r10,-4l1581,472r5,-1l1591,469r4,-2l1600,465r4,-2l1609,462r4,-2l1617,458r4,-2l1625,455r4,-2l1633,451r4,-1l1640,448r4,-2l1648,445r3,-2l1655,441r6,-3l1664,436r4,-1l1671,433r6,-3l1680,428r2,-1l1685,425r3,-1l1693,420r3,-1l1699,417r2,-1l1704,414r4,-3l1711,410r6,-5l1719,404r3,-2l1726,399r2,-1l1730,396r1,-1l1733,394r2,-2l1739,389r1,-1l1742,386r7,-5l1750,379r6,-5l1757,373r2,-2l1764,366r1,-1l1766,363r5,-5l1772,357r2,-3l1775,353r1,-2l1777,350r4,-6l1782,342r4,-6l1787,335r3,-6l1790,327r1,-1l1793,320r1,-1l1796,313r,-1l1798,305r,-1l1799,297r,-1l1800,290r,-1l1800,283r,-2l1799,274r,-1l1798,267r,-1l1796,260r,-1l1794,253r-1,-2l1791,245r-1,-1l1790,243r-3,-7l1786,235r-4,-6l1781,228r-4,-7l1776,220r-1,-1l1774,217r-2,-2l1771,213r-5,-5l1765,207r-1,-1l1759,200r-2,-1l1756,197r-6,-5l1749,191r-7,-6l1740,184r-1,-2l1735,179r-2,-1l1731,176r-1,-1l1728,174r-2,-2l1722,169r-3,-1l1717,166r-6,-4l1708,160r-4,-3l1701,156r-2,-2l1696,152r-3,-1l1688,148r-3,-2l1682,145r-2,-2l1677,141r-6,-3l1668,137r-4,-2l1661,133r-6,-3l1651,128r-3,-1l1644,125r-4,-2l1637,122r-4,-2l1629,118r-4,-1l1621,115r-4,-2l1613,111r-4,-1l1604,108r-4,-2l1595,104r-4,-1l1586,101r-5,-2l1576,97r-10,-3l1561,92r-11,-4l1544,86r-5,-1l1533,83r-6,-2l1515,77r-7,-2l1502,73r-7,-1l1488,70r-6,-2l1460,62r-7,-2l1429,55r-8,-2l1395,47r-9,-1l1368,42r-10,-2l1349,38r-21,-3l1318,33r-11,-2l1297,30r-12,-2l1274,26r-12,-2l1251,23r-12,-2l1226,20r-13,-2l1201,17r-14,-2l1174,14r-14,-2l1117,9,1102,8,971,1r-17,l935,1,898,,879,,860,1r-20,l820,1,800,2,779,3,758,4,737,5,694,8r-22,2l650,12r-44,4l583,19r-23,2l537,25r-22,3l492,31r-23,4l446,39r-23,5l400,48r-22,5l355,59,311,70r-22,6l268,82r-20,7l227,96r-20,8l188,111r-18,8l119,144r-16,9l89,162,75,172r-12,9l51,191,41,201,31,211r-8,11l16,232r-5,11l6,253,3,264,1,275,,286e" filled="f" strokeweight=".4pt">
                    <v:stroke joinstyle="miter"/>
                    <v:path arrowok="t" o:connecttype="custom" o:connectlocs="16,339;75,400;207,468;355,513;492,540;650,560;800,569;935,571;1174,558;1251,549;1318,538;1395,524;1488,502;1533,489;1576,474;1604,463;1629,453;1651,443;1677,430;1696,419;1717,405;1731,395;1749,381;1765,365;1776,351;1790,329;1796,312;1800,289;1798,266;1790,244;1777,221;1766,208;1750,192;1733,178;1719,168;1699,154;1680,143;1655,130;1633,120;1609,110;1581,99;1539,85;1495,72;1421,53;1328,35;1262,24;1187,15;954,1;820,1;672,10;515,28;378,53;227,96;89,162;23,222;0,286" o:connectangles="0,0,0,0,0,0,0,0,0,0,0,0,0,0,0,0,0,0,0,0,0,0,0,0,0,0,0,0,0,0,0,0,0,0,0,0,0,0,0,0,0,0,0,0,0,0,0,0,0,0,0,0,0,0,0,0"/>
                  </v:shape>
                  <v:rect id="Rectangle 222" o:spid="_x0000_s1246" style="position:absolute;left:145;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lLMUA&#10;AADaAAAADwAAAGRycy9kb3ducmV2LnhtbESPQWvCQBSE70L/w/IKvemm2haNWaUKghdBbQ/19sy+&#10;JiHZt+nuVlN/vSsUPA4z8w2TzTvTiBM5X1lW8DxIQBDnVldcKPj8WPXHIHxA1thYJgV/5GE+e+hl&#10;mGp75h2d9qEQEcI+RQVlCG0qpc9LMugHtiWO3rd1BkOUrpDa4TnCTSOHSfImDVYcF0psaVlSXu9/&#10;jYLFZLz42b7w5rI7Hujwdaxfhy5R6umxe5+CCNSFe/i/vdYKRnC7Em+A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uUsxQAAANoAAAAPAAAAAAAAAAAAAAAAAJgCAABkcnMv&#10;ZG93bnJldi54bWxQSwUGAAAAAAQABAD1AAAAigMAAAAA&#10;" fillcolor="black" stroked="f"/>
                  <v:rect id="Rectangle 223" o:spid="_x0000_s1247" style="position:absolute;left:145;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9WMQA&#10;AADaAAAADwAAAGRycy9kb3ducmV2LnhtbESPQWsCMRSE70L/Q3hCb25W0aKrUWqh4EVQ24Penpvn&#10;7uLmZZtE3fbXN4LgcZiZb5jZojW1uJLzlWUF/SQFQZxbXXGh4PvrszcG4QOyxtoyKfglD4v5S2eG&#10;mbY33tJ1FwoRIewzVFCG0GRS+rwkgz6xDXH0TtYZDFG6QmqHtwg3tRyk6Zs0WHFcKLGhj5Ly8+5i&#10;FCwn4+XPZsjrv+3xQIf98TwauFSp1277PgURqA3P8KO90gqGcL8Sb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zfVjEAAAA2gAAAA8AAAAAAAAAAAAAAAAAmAIAAGRycy9k&#10;b3ducmV2LnhtbFBLBQYAAAAABAAEAPUAAACJAwAAAAA=&#10;" fillcolor="black" stroked="f"/>
                </v:group>
                <v:shape id="Freeform 224" o:spid="_x0000_s1248" style="position:absolute;left:1003;top:14700;width:11474;height:1841;visibility:visible;mso-wrap-style:square;v-text-anchor:top" coordsize="180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eWwcUA&#10;AADaAAAADwAAAGRycy9kb3ducmV2LnhtbESPQWvCQBSE7wX/w/KE3urGVqWNriKlEhEEG0Xs7Zl9&#10;JqHZtyG71fjvu4LgcZiZb5jJrDWVOFPjSssK+r0IBHFmdcm5gt128fIOwnlkjZVlUnAlB7Np52mC&#10;sbYX/qZz6nMRIOxiVFB4X8dSuqwgg65na+LgnWxj0AfZ5FI3eAlwU8nXKBpJgyWHhQJr+iwo+03/&#10;jIJDsj/sV+t2M0+Og/xnuUg+0q83pZ677XwMwlPrH+F7e6kVDOF2JdwA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N5bBxQAAANoAAAAPAAAAAAAAAAAAAAAAAJgCAABkcnMv&#10;ZG93bnJldi54bWxQSwUGAAAAAAQABAD1AAAAigMAAAAA&#10;" path="m,288l12,244r7,2l7,290,,288xm28,216r6,-7l62,183r5,6l40,214r1,l34,221r-6,-5xm87,164r3,-2l97,158r7,-4l111,149r7,-4l124,142r4,-2l132,146r-4,2l128,148r-6,4l122,152r-7,4l115,156r-7,4l108,160r-7,4l101,164r-7,5l94,169r-2,1l87,164xm157,126r2,-1l166,121r14,-6l186,112r7,-2l200,107r,l203,114r,l203,114r-7,3l196,117r-6,2l190,119r-7,3l183,122r-14,6l169,128r-7,3l162,131r-2,1l157,126xm230,96r5,-2l241,92r21,-7l269,83r7,-2l278,88r-7,2l271,90r-6,2l265,92r-21,7l244,99r-7,2l237,101r-4,2l230,96xm306,72r4,-2l317,69r7,-2l331,65r13,-3l351,60r1,-1l354,67r-1,l353,67r-7,2l346,69r-13,3l333,72r-7,2l326,74r-7,2l319,76r-7,2l312,78r-4,1l306,72xm384,52r22,-5l413,46r7,-1l427,43r3,-1l432,50r-4,1l428,51r-6,1l422,52r-7,1l415,53r-7,2l408,55r-23,5l384,52xm462,36r6,-1l475,34r13,-2l495,31r14,-2l510,36r-13,2l497,38r-7,1l490,39r-14,3l476,42r-7,1l469,43r-6,1l462,36xm541,24r2,l550,23r14,-2l571,20r17,-2l589,26r-17,2l572,28r-7,l565,28r-14,2l551,30r-7,1l544,31r-2,1l541,24xm620,14r40,-3l667,10r1,l668,17r,l668,17r-7,1l661,18r-40,4l620,14xm700,7r8,l715,6,747,4r1,8l715,14r,l709,14r,l700,15r,-8xm779,3l804,2r7,-1l827,1r,8l811,9r,l804,9r,l780,10,779,3xm859,r41,l907,r,l907,7r,l907,7r-7,l900,7,859,8r,-8xm939,r9,l955,r7,l968,1r19,l987,9,968,8r,l961,8r-6,l948,8r,l939,8r,-8xm1019,2r25,1l1051,4r16,1l1066,12r-16,-1l1050,11r-7,l1043,11r-24,-1l1019,2xm1099,7r13,1l1119,8r21,2l1146,11r,7l1139,17r,l1118,16r1,l1112,15r,l1098,14r1,-7xm1178,14r10,l1195,15r6,1l1226,19r-1,7l1200,24r,l1194,23r-7,-1l1187,22r-9,-1l1178,14xm1258,23r5,1l1284,27r7,1l1305,30r-1,7l1289,35r,l1283,34r,l1262,31r,l1257,30r1,-7xm1336,35r3,l1352,38r7,1l1380,43r4,1l1382,51r-4,l1378,51r-20,-4l1358,47r-7,-2l1351,45r-14,-2l1337,43r-2,l1336,35xm1415,50r13,3l1435,55r20,5l1461,61r-2,8l1453,67r,l1433,62r,l1426,61r,l1413,58r2,-8xm1492,69r5,1l1517,76r7,2l1531,80r7,3l1538,83r-2,7l1535,90r,l1528,88r,l1521,86r1,l1515,84r,l1494,78r,l1490,77r2,-8xm1568,93r4,1l1579,96r7,3l1593,102r13,5l1613,109r-3,8l1603,114r,l1590,109r,l1583,106r,l1576,104r,l1569,101r,l1566,100r2,-7xm1643,122r5,3l1654,128r7,3l1668,135r7,3l1682,142r3,1l1681,150r-3,-2l1678,148r-7,-3l1671,145r-6,-4l1665,141r-7,-3l1658,138r-7,-3l1651,135r-7,-4l1644,131r-5,-2l1643,122xm1712,160r5,2l1724,167r6,5l1737,177r7,6l1750,188r-5,6l1739,188r,l1732,183r,l1726,178r,l1719,173r,l1712,169r,l1708,166r4,-6xm1773,210r6,7l1786,227r7,11l1797,251r-8,2l1786,241r,1l1779,231r,l1773,222r,l1767,215r6,-5xm1805,280r2,8l1799,290r-2,-8l1805,280xe" fillcolor="black" strokeweight=".05pt">
                  <v:stroke joinstyle="bevel"/>
                  <v:path arrowok="t" o:connecttype="custom" o:connectlocs="21590,132715;55245,104140;81280,88900;73025,99060;58420,107950;122555,69850;124460,74295;102870,83185;166370,53975;168275,58420;194310,45720;223520,37465;211455,45720;195580,50165;273050,26670;263525,33655;301625,21590;311150,24765;293370,22860;374015,16510;345440,19685;424180,6350;393700,8890;454025,8890;514985,635;495300,6350;575945,4445;601980,0;614680,5080;647065,1270;662305,6985;723900,6350;706120,9525;762635,10160;753745,13970;828675,19050;801370,19685;876300,27305;857885,28575;906780,33655;909955,39370;950595,44450;974725,57150;962025,53340;1002665,60960;1017905,72390;996315,64135;1054735,83185;1065530,93980;1048385,85725;1090295,102870;1104265,119380;1091565,109855;1134110,144145;1129665,146685;1142365,184150" o:connectangles="0,0,0,0,0,0,0,0,0,0,0,0,0,0,0,0,0,0,0,0,0,0,0,0,0,0,0,0,0,0,0,0,0,0,0,0,0,0,0,0,0,0,0,0,0,0,0,0,0,0,0,0,0,0,0,0"/>
                  <o:lock v:ext="edit" verticies="t"/>
                </v:shape>
                <v:shape id="Freeform 225" o:spid="_x0000_s1249" style="position:absolute;left:1022;top:16535;width:11430;height:1810;visibility:visible;mso-wrap-style:square;v-text-anchor:top" coordsize="1800,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HuMMA&#10;AADaAAAADwAAAGRycy9kb3ducmV2LnhtbESPT4vCMBTE7wt+h/CEvWmqsF2tRhFB2IMH/x68PZtn&#10;W2xeahNt109vFoQ9DjPzG2Y6b00pHlS7wrKCQT8CQZxaXXCm4LBf9UYgnEfWWFomBb/kYD7rfEwx&#10;0bbhLT12PhMBwi5BBbn3VSKlS3My6Pq2Ig7exdYGfZB1JnWNTYCbUg6jKJYGCw4LOVa0zCm97u5G&#10;wdh++etJj5riaOX3c3Nbn+NqrdRnt11MQHhq/X/43f7RCmL4uxJu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UHuMMAAADaAAAADwAAAAAAAAAAAAAAAACYAgAAZHJzL2Rv&#10;d25yZXYueG1sUEsFBgAAAAAEAAQA9QAAAIgDAAAAAA==&#10;" path="m,l14,49r7,11l28,70r6,8l62,104r7,5l75,114r7,5l89,124r7,4l103,132r7,4l117,140r6,4l130,148r7,3l144,155r7,3l158,161r7,3l178,170r7,3l192,176r7,3l212,184r7,3l226,189r7,2l240,194r20,7l267,203r7,2l281,207r7,2l308,215r7,2l322,219r7,1l342,224r7,2l370,231r7,1l404,238r7,2l418,241r7,1l445,246r7,1l466,250r7,1l486,253r7,1l514,258r6,1l541,262r7,1l561,264r7,1l603,269r6,1l616,271r41,4l664,275r21,2l691,278r14,1l712,279r41,3l760,282r41,2l808,284r27,1l842,285r7,l856,285r41,l904,285r41,l952,285r6,l965,285r28,-1l999,284r42,-2l1047,282r42,-3l1095,279r14,-1l1116,277r20,-2l1143,275r41,-4l1191,270r7,-1l1232,265r7,-1l1253,263r7,-1l1280,259r7,-1l1307,254r7,-1l1328,251r7,-1l1349,247r6,-1l1376,242r7,-1l1390,240r6,-2l1424,232r7,-1l1451,226r7,-2l1472,220r7,-1l1486,217r6,-2l1513,209r7,-2l1527,205r6,-2l1540,201r21,-7l1568,191r6,-2l1581,187r7,-3l1602,179r7,-3l1616,173r6,-3l1636,164r7,-3l1650,158r7,-3l1663,151r7,-3l1677,144r7,-4l1691,136r7,-4l1704,128r7,-4l1718,119r7,-5l1732,109r7,-5l1766,78r7,-8l1780,60r7,-11l1800,e" filled="f" strokeweight=".4pt">
                  <v:stroke joinstyle="miter"/>
                  <v:path arrowok="t" o:connecttype="custom" o:connectlocs="13335,38100;39370,66040;52070,75565;65405,83820;78105,91440;91440,98425;104775,104140;121920,111760;139065,118745;152400,123190;173990,130175;195580,136525;208915,139700;234950,146685;260985,152400;282575,156210;300355,159385;326390,163830;347980,167005;382905,170815;417195,174625;438785,176530;478155,179070;513080,180340;539115,180975;574040,180975;608330,180975;634365,180340;691515,177165;708660,175895;751840,172085;782320,168275;800100,166370;829945,161290;847725,158750;873760,153670;886460,151130;921385,143510;939165,139065;960755,132715;973455,128905;995680,121285;1008380,116840;1026160,109855;1043305,102235;1056005,95885;1069340,88900;1082040,81280;1095375,72390;1121410,49530;1134745,31115" o:connectangles="0,0,0,0,0,0,0,0,0,0,0,0,0,0,0,0,0,0,0,0,0,0,0,0,0,0,0,0,0,0,0,0,0,0,0,0,0,0,0,0,0,0,0,0,0,0,0,0,0,0,0"/>
                </v:shape>
                <v:line id="Line 226" o:spid="_x0000_s1250" style="position:absolute;visibility:visible;mso-wrap-style:square" from="1022,3232" to="1028,16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UrsIAAADaAAAADwAAAGRycy9kb3ducmV2LnhtbESPQWsCMRSE7wX/Q3hCL0WzLXSVrVHa&#10;giD0ILp6f2xedxeTlyWJ7vrvjSB4HGbmG2axGqwRF/KhdazgfZqBIK6cbrlWcCjXkzmIEJE1Gsek&#10;4EoBVsvRywIL7Xre0WUfa5EgHApU0MTYFVKGqiGLYeo64uT9O28xJulrqT32CW6N/MiyXFpsOS00&#10;2NFvQ9Vpf7YK3rbX9mddht7kvvz8y8lsz6ejUq/j4fsLRKQhPsOP9kYrmMH9SroBc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PUrsIAAADaAAAADwAAAAAAAAAAAAAA&#10;AAChAgAAZHJzL2Rvd25yZXYueG1sUEsFBgAAAAAEAAQA+QAAAJADAAAAAA==&#10;" strokeweight=".4pt">
                  <v:stroke joinstyle="miter"/>
                </v:line>
                <v:line id="Line 227" o:spid="_x0000_s1251" style="position:absolute;visibility:visible;mso-wrap-style:square" from="12452,3232" to="12458,16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xA3L4AAADaAAAADwAAAGRycy9kb3ducmV2LnhtbERPTYvCMBC9C/sfwix4kTVdwbJ0jaKC&#10;sOBBtO59aMa2mExKEm399+YgeHy878VqsEbcyYfWsYLvaQaCuHK65VrBudx9/YAIEVmjcUwKHhRg&#10;tfwYLbDQrucj3U+xFimEQ4EKmhi7QspQNWQxTF1HnLiL8xZjgr6W2mOfwq2RsyzLpcWWU0ODHW0b&#10;qq6nm1UwOTzaza4Mvcl9Od/nZA63679S489h/Qsi0hDf4pf7TytIW9OVdAPk8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DbEDcvgAAANoAAAAPAAAAAAAAAAAAAAAAAKEC&#10;AABkcnMvZG93bnJldi54bWxQSwUGAAAAAAQABAD5AAAAjAMAAAAA&#10;" strokeweight=".4pt">
                  <v:stroke joinstyle="miter"/>
                </v:line>
                <v:shape id="Freeform 228" o:spid="_x0000_s1252" style="position:absolute;left:6711;top:3232;width:51;height:13303;visibility:visible;mso-wrap-style:square;v-text-anchor:top" coordsize="8,2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CkdsMA&#10;AADaAAAADwAAAGRycy9kb3ducmV2LnhtbESPQWvCQBSE7wX/w/IEb3VjoEWja6gBoRcPplp6fGSf&#10;Seju23R3q/HfdwuFHoeZ+YbZlKM14ko+9I4VLOYZCOLG6Z5bBae3/eMSRIjIGo1jUnCnAOV28rDB&#10;QrsbH+lax1YkCIcCFXQxDoWUoenIYpi7gTh5F+ctxiR9K7XHW4JbI/Mse5YWe04LHQ5UddR81t9W&#10;gekP50P9cT7uK7/cmaf3nL4qq9RsOr6sQUQa43/4r/2qFazg90q6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CkdsMAAADaAAAADwAAAAAAAAAAAAAAAACYAgAAZHJzL2Rv&#10;d25yZXYueG1sUEsFBgAAAAAEAAQA9QAAAIgDAAAAAA==&#10;" path="m8,r,45l,45,,,8,xm8,76r,45l,121,,76r8,xm8,151r,46l,197,,151r8,xm8,227r,46l,273,,227r8,xm8,303r,46l,349,,303r8,xm8,379r,46l,425,,379r8,xm8,455r,46l,501,,455r8,xm8,531r,46l,577,,531r8,xm8,607r,46l,653,,607r8,xm8,683r,45l,728,,683r8,xm8,759r,45l,804,,759r8,xm8,835r,45l,880,,835r8,xm8,911r,45l,956,,911r8,xm8,987r,45l,1032,,987r8,xm8,1062r,46l,1108r,-46l8,1062xm8,1138r,46l,1184r,-46l8,1138xm8,1214r,46l,1260r,-46l8,1214xm8,1290r,46l,1336r,-46l8,1290xm8,1366r,46l,1412r,-46l8,1366xm8,1442r,46l,1488r,-46l8,1442xm8,1518r,46l,1564r,-46l8,1518xm8,1594r,45l,1639r,-45l8,1594xm8,1670r,45l,1715r,-45l8,1670xm8,1746r,45l,1791r,-45l8,1746xm8,1822r,45l,1867r,-45l8,1822xm8,1898r,45l,1943r,-45l8,1898xm8,1973r,46l,2019r,-46l8,1973xm8,2049r,46l,2095r,-46l8,2049xe" fillcolor="black" strokeweight=".05pt">
                  <v:stroke joinstyle="bevel"/>
                  <v:path arrowok="t" o:connecttype="custom" o:connectlocs="0,28575;5080,48260;0,48260;5080,125095;5080,95885;0,173355;5080,192405;0,192405;5080,269875;5080,240665;0,318135;5080,337185;0,337185;5080,414655;5080,385445;0,462280;5080,481965;0,481965;5080,558800;5080,530225;0,607060;5080,626745;0,626745;5080,703580;5080,674370;0,751840;5080,770890;0,770890;5080,848360;5080,819150;0,896620;5080,915670;0,915670;5080,993140;5080,963930;0,1040765;5080,1060450;0,1060450;5080,1137285;5080,1108710;0,1185545;5080,1205230;0,1205230;5080,1282065;5080,1252855;0,1330325" o:connectangles="0,0,0,0,0,0,0,0,0,0,0,0,0,0,0,0,0,0,0,0,0,0,0,0,0,0,0,0,0,0,0,0,0,0,0,0,0,0,0,0,0,0,0,0,0,0"/>
                  <o:lock v:ext="edit" verticies="t"/>
                </v:shape>
                <v:line id="Line 229" o:spid="_x0000_s1253" style="position:absolute;visibility:visible;mso-wrap-style:square" from="1022,3232" to="12452,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Kn6sQAAADbAAAADwAAAGRycy9kb3ducmV2LnhtbESPQWvDMAyF74P9B6PBLmN1NlgYWd3S&#10;FgqDHsqa7i5iNQm15WC7Tfrvq8NgN4n39N6n+XLyTl0ppj6wgbdZAYq4Cbbn1sCx3r5+gkoZ2aIL&#10;TAZulGC5eHyYY2XDyD90PeRWSQinCg10OQ+V1qnpyGOahYFYtFOIHrOssdU24ijh3un3oii1x56l&#10;ocOBNh0158PFG3jZ3/r1tk6jK2P9sSvJ7S/nX2Oen6bVF6hMU/43/11/W8EXevlFBt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qfqxAAAANsAAAAPAAAAAAAAAAAA&#10;AAAAAKECAABkcnMvZG93bnJldi54bWxQSwUGAAAAAAQABAD5AAAAkgMAAAAA&#10;" strokeweight=".4pt">
                  <v:stroke joinstyle="miter"/>
                </v:line>
                <v:shape id="Freeform 230" o:spid="_x0000_s1254" style="position:absolute;left:1022;top:16510;width:11430;height:50;visibility:visible;mso-wrap-style:square;v-text-anchor:top" coordsize="18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lApMEA&#10;AADbAAAADwAAAGRycy9kb3ducmV2LnhtbERP22rCQBB9L/gPywi+1Y0iVqKrBFGwFEqNfsCYHZNg&#10;djZk1yTt13cFwbc5nOusNr2pREuNKy0rmIwjEMSZ1SXnCs6n/fsChPPIGivLpOCXHGzWg7cVxtp2&#10;fKQ29bkIIexiVFB4X8dSuqwgg25sa+LAXW1j0AfY5FI32IVwU8lpFM2lwZJDQ4E1bQvKbundKOhm&#10;n98fvEi+kt2887O/9Ke8tLlSo2GfLEF46v1L/HQfdJg/gccv4QC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5QKTBAAAA2wAAAA8AAAAAAAAAAAAAAAAAmAIAAGRycy9kb3du&#10;cmV2LnhtbFBLBQYAAAAABAAEAPUAAACGAwAAAAA=&#10;" path="m,l48,r,8l,8,,xm80,r48,l128,8,80,8,80,xm160,r48,l208,8r-48,l160,xm240,r48,l288,8r-48,l240,xm320,r48,l368,8r-48,l320,xm399,r48,l447,8r-48,l399,xm479,r48,l527,8r-48,l479,xm559,r48,l607,8r-48,l559,xm639,r48,l687,8r-48,l639,xm719,r47,l766,8r-47,l719,xm798,r48,l846,8r-48,l798,xm878,r48,l926,8r-48,l878,xm958,r48,l1006,8r-48,l958,xm1038,r48,l1086,8r-48,l1038,xm1118,r47,l1165,8r-47,l1118,xm1197,r48,l1245,8r-48,l1197,xm1277,r48,l1325,8r-48,l1277,xm1357,r48,l1405,8r-48,l1357,xm1437,r48,l1485,8r-48,l1437,xm1516,r48,l1564,8r-48,l1516,xm1596,r48,l1644,8r-48,l1596,xm1676,r48,l1724,8r-48,l1676,xm1756,r44,l1800,8r-44,l1756,xe" fillcolor="black" strokeweight=".05pt">
                  <v:stroke joinstyle="bevel"/>
                  <v:path arrowok="t" o:connecttype="custom" o:connectlocs="30480,0;0,5080;50800,0;81280,5080;50800,0;132080,0;101600,5080;152400,0;182880,5080;152400,0;233680,0;203200,5080;253365,0;283845,5080;253365,0;334645,0;304165,5080;354965,0;385445,5080;354965,0;436245,0;405765,5080;456565,0;486410,5080;456565,0;537210,0;506730,5080;557530,0;588010,5080;557530,0;638810,0;608330,5080;659130,0;689610,5080;659130,0;739775,0;709930,5080;760095,0;790575,5080;760095,0;841375,0;810895,5080;861695,0;892175,5080;861695,0;942975,0;912495,5080;962660,0;993140,5080;962660,0;1043940,0;1013460,5080;1064260,0;1094740,5080;1064260,0;1143000,0;1115060,5080" o:connectangles="0,0,0,0,0,0,0,0,0,0,0,0,0,0,0,0,0,0,0,0,0,0,0,0,0,0,0,0,0,0,0,0,0,0,0,0,0,0,0,0,0,0,0,0,0,0,0,0,0,0,0,0,0,0,0,0,0"/>
                  <o:lock v:ext="edit" verticies="t"/>
                </v:shape>
                <v:shape id="Freeform 231" o:spid="_x0000_s1255" style="position:absolute;left:3270;top:1847;width:6896;height:13253;visibility:visible;mso-wrap-style:square;v-text-anchor:top" coordsize="1086,2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d6MEA&#10;AADbAAAADwAAAGRycy9kb3ducmV2LnhtbESPzW7CMBCE75V4B2uRuBUHDqgKGMSPirgS8gCreIkD&#10;8TqyXRJ4elypUm+7mtn5ZlebwbbiQT40jhXMphkI4srphmsF5eX78wtEiMgaW8ek4EkBNuvRxwpz&#10;7Xo+06OItUghHHJUYGLscilDZchimLqOOGlX5y3GtPpaao99CretnGfZQlpsOBEMdrQ3VN2LH5u4&#10;pyLsXlfL5e1ZsuHZ5dj7g1KT8bBdgog0xH/z3/VJp/pz+P0lDS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jHejBAAAA2wAAAA8AAAAAAAAAAAAAAAAAmAIAAGRycy9kb3du&#10;cmV2LnhtbFBLBQYAAAAABAAEAPUAAACGAwAAAAA=&#10;" path="m,2084r21,-41l28,2046,7,2087,,2084xm35,2016r22,-41l64,1978r-21,41l35,2016xm71,1947r21,-40l99,1910r-21,41l71,1947xm106,1879r21,-41l134,1842r-21,41l106,1879xm141,1811r21,-41l170,1774r-22,41l141,1811xm176,1743r22,-41l205,1706r-21,40l176,1743xm212,1675r21,-41l240,1638r-21,40l212,1675xm247,1607r21,-41l275,1569r-21,41l247,1607xm282,1539r21,-41l311,1501r-22,41l282,1539xm318,1471r21,-41l346,1433r-21,41l318,1471xm353,1403r21,-41l381,1365r-21,41l353,1403xm388,1335r21,-41l416,1297r-21,41l388,1335xm423,1266r21,-40l452,1229r-21,41l423,1266xm459,1198r21,-40l487,1161r-21,41l459,1198xm494,1130r21,-41l522,1093r-21,41l494,1130xm529,1062r21,-41l557,1025r-21,40l529,1062xm564,994r22,-41l593,957r-21,40l564,994xm600,926r21,-41l628,888r-21,41l600,926xm635,858r21,-41l663,820r-21,41l635,858xm670,790r21,-41l699,752r-22,41l670,790xm705,722r22,-41l734,684r-21,41l705,722xm741,654r21,-41l769,616r-21,41l741,654xm776,585r21,-40l804,548r-21,41l776,585xm811,517r21,-40l840,480r-22,41l811,517xm847,449r21,-41l875,412r-21,41l847,449xm882,381r21,-41l910,344r-21,41l882,381xm917,313r21,-41l945,276r-21,40l917,313xm952,245r21,-41l981,207r-22,41l952,245xm988,177r21,-41l1016,139r-21,41l988,177xm1023,109r21,-41l1051,71r-21,41l1023,109xm1058,41l1079,r7,3l1065,44r-7,-3xe" fillcolor="black" strokeweight=".05pt">
                  <v:stroke joinstyle="bevel"/>
                  <v:path arrowok="t" o:connecttype="custom" o:connectlocs="17780,1299210;22225,1280160;27305,1282065;58420,1210945;45085,1236345;85090,1169670;89535,1149985;93980,1152525;125730,1080770;111760,1106805;152400,1040130;156845,1020445;161290,1022350;192405,951230;179070,977265;219710,909955;224155,890905;228600,892810;259715,821690;246380,847725;287020,780415;291465,760730;295910,763270;327025,691515;313690,717550;353695,650875;358140,631190;363220,633095;394335,561975;381000,588010;421005,520700;425450,501650;429895,503555;461645,432435;447675,458470;488315,391160;492760,371475;497205,374015;528320,302895;514985,328295;555625,261620;560070,241935;564515,244475;595630,172720;582295,198755;622935,131445;627380,112395;631825,114300;662940,43180;649605,69215;689610,1905" o:connectangles="0,0,0,0,0,0,0,0,0,0,0,0,0,0,0,0,0,0,0,0,0,0,0,0,0,0,0,0,0,0,0,0,0,0,0,0,0,0,0,0,0,0,0,0,0,0,0,0,0,0,0"/>
                  <o:lock v:ext="edit" verticies="t"/>
                </v:shape>
                <v:line id="Line 232" o:spid="_x0000_s1256" style="position:absolute;flip:x;visibility:visible;mso-wrap-style:square" from="3295,4673" to="10185,1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zs1LoAAADbAAAADwAAAGRycy9kb3ducmV2LnhtbERPSwrCMBDdC94hjOBOUxU/VKOIILj0&#10;d4ChGdtiMylJtNXTG0FwN4/3ndWmNZV4kvOlZQWjYQKCOLO65FzB9bIfLED4gKyxskwKXuRhs+52&#10;Vphq2/CJnueQixjCPkUFRQh1KqXPCjLoh7YmjtzNOoMhQpdL7bCJ4aaS4ySZSYMlx4YCa9oVlN3P&#10;D6MAjT/w/HW07+DlYvSezty4QaX6vXa7BBGoDX/xz33Qcf4Evr/EA+T6A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Jl87NS6AAAA2wAAAA8AAAAAAAAAAAAAAAAAoQIAAGRy&#10;cy9kb3ducmV2LnhtbFBLBQYAAAAABAAEAPkAAACIAwAAAAA=&#10;" strokeweight=".4pt">
                  <v:stroke joinstyle="miter"/>
                </v:line>
                <v:shape id="Freeform 233" o:spid="_x0000_s1257" style="position:absolute;left:3270;top:15087;width:51;height:2705;visibility:visible;mso-wrap-style:square;v-text-anchor:top" coordsize="8,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jL4A&#10;AADbAAAADwAAAGRycy9kb3ducmV2LnhtbERP24rCMBB9F/Yfwizsm0294ErXKMuC6KO3DxiasS12&#10;JrWJ2vXrjSD4Nodzndmi41pdqfWVEwODJAVFkjtbSWHgsF/2p6B8QLFYOyED/+RhMf/ozTCz7iZb&#10;uu5CoWKI+AwNlCE0mdY+L4nRJ64hidzRtYwhwrbQtsVbDOdaD9N0ohkriQ0lNvRXUn7aXdjAeXtc&#10;3c+I6Cebzfp7xCOeshjz9dn9/oAK1IW3+OVe2zh/DM9f4gF6/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U6voy+AAAA2wAAAA8AAAAAAAAAAAAAAAAAmAIAAGRycy9kb3ducmV2&#10;LnhtbFBLBQYAAAAABAAEAPUAAACDAwAAAAA=&#10;" path="m8,r,46l,46,,,8,xm8,76r,46l,122,,76r8,xm8,152r,46l,198,,152r8,xm8,228r,46l,274,,228r8,xm8,304r,46l,350,,304r8,xm8,380r,46l,426,,380r8,xe" fillcolor="black" strokeweight=".05pt">
                  <v:stroke joinstyle="bevel"/>
                  <v:path arrowok="t" o:connecttype="custom" o:connectlocs="5080,0;5080,29210;0,29210;0,0;5080,0;5080,48260;5080,77470;0,77470;0,48260;5080,48260;5080,96520;5080,125730;0,125730;0,96520;5080,96520;5080,144780;5080,173990;0,173990;0,144780;5080,144780;5080,193040;5080,222250;0,222250;0,193040;5080,193040;5080,241300;5080,270510;0,270510;0,241300;5080,241300" o:connectangles="0,0,0,0,0,0,0,0,0,0,0,0,0,0,0,0,0,0,0,0,0,0,0,0,0,0,0,0,0,0"/>
                  <o:lock v:ext="edit" verticies="t"/>
                </v:shape>
                <v:line id="Line 234" o:spid="_x0000_s1258" style="position:absolute;visibility:visible;mso-wrap-style:square" from="10185,1784" to="10191,4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UEcsEAAADbAAAADwAAAGRycy9kb3ducmV2LnhtbERP32vCMBB+H/g/hBP2MmbqwCJdo7iB&#10;IOxBZvX9aM62mFxKEm397xdB2Nt9fD+vXI/WiBv50DlWMJ9lIIhrpztuFByr7fsSRIjIGo1jUnCn&#10;AOvV5KXEQruBf+l2iI1IIRwKVNDG2BdShroli2HmeuLEnZ23GBP0jdQehxRujfzIslxa7Dg1tNjT&#10;d0v15XC1Ct729+5rW4XB5L5a/ORk9tfLSanX6bj5BBFpjP/ip3un0/wFPH5JB8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QRywQAAANsAAAAPAAAAAAAAAAAAAAAA&#10;AKECAABkcnMvZG93bnJldi54bWxQSwUGAAAAAAQABAD5AAAAjwMAAAAA&#10;" strokeweight=".4pt">
                  <v:stroke joinstyle="miter"/>
                </v:line>
                <v:shape id="Freeform 235" o:spid="_x0000_s1259" style="position:absolute;left:3270;top:3295;width:6896;height:13253;visibility:visible;mso-wrap-style:square;v-text-anchor:top" coordsize="1086,2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b68AA&#10;AADbAAAADwAAAGRycy9kb3ducmV2LnhtbESPQYvCMBCF74L/IcyCN03dg0g1iq7s4tXaHzA0Y1Nt&#10;JiXJ2uqvNwsL3mZ4b973Zr0dbCvu5EPjWMF8loEgrpxuuFZQnr+nSxAhImtsHZOCBwXYbsajNeba&#10;9XyiexFrkUI45KjAxNjlUobKkMUwcx1x0i7OW4xp9bXUHvsUblv5mWULabHhRDDY0Zeh6lb82sQ9&#10;FmH/vFgur4+SDc/PP70/KDX5GHYrEJGG+Db/Xx91qr+Av1/SAH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Fgb68AAAADbAAAADwAAAAAAAAAAAAAAAACYAgAAZHJzL2Rvd25y&#10;ZXYueG1sUEsFBgAAAAAEAAQA9QAAAIUDAAAAAA==&#10;" path="m,2083r21,-40l29,2046,7,2087,,2083xm35,2015r22,-41l64,1978r-21,41l35,2015xm71,1947r21,-41l99,1910r-21,41l71,1947xm106,1879r21,-41l134,1842r-21,40l106,1879xm141,1811r21,-41l170,1774r-22,40l141,1811xm176,1743r22,-41l205,1705r-21,41l176,1743xm212,1675r21,-41l240,1637r-21,41l212,1675xm247,1607r21,-41l275,1569r-21,41l247,1607xm282,1539r21,-41l311,1501r-22,41l282,1539xm318,1470r21,-40l346,1433r-21,41l318,1470xm353,1402r21,-40l381,1365r-21,41l353,1402xm388,1334r21,-41l416,1297r-21,41l388,1334xm423,1266r22,-41l452,1229r-21,41l423,1266xm459,1198r21,-41l487,1161r-21,40l459,1198xm494,1130r21,-41l522,1093r-21,40l494,1130xm529,1062r21,-41l557,1024r-21,41l529,1062xm564,994r22,-41l593,956r-21,41l564,994xm600,926r21,-41l628,888r-21,41l600,926xm635,858r21,-41l663,820r-21,41l635,858xm670,790r21,-41l698,752r-21,41l670,790xm705,721r22,-41l734,684r-21,41l705,721xm741,653r21,-41l769,616r-21,41l741,653xm776,585r21,-41l804,548r-21,41l776,585xm811,517r21,-41l840,480r-22,40l811,517xm847,449r21,-41l875,411r-21,41l847,449xm882,381r21,-41l910,343r-21,41l882,381xm917,313r21,-41l945,275r-21,41l917,313xm952,245r21,-41l981,207r-21,41l952,245xm988,177r21,-41l1016,139r-21,41l988,177xm1023,109r21,-41l1051,71r-21,41l1023,109xm1058,40l1079,r7,3l1065,44r-7,-4xe" fillcolor="black" strokeweight=".05pt">
                  <v:stroke joinstyle="bevel"/>
                  <v:path arrowok="t" o:connecttype="custom" o:connectlocs="18415,1299210;22225,1279525;27305,1282065;58420,1210310;45085,1236345;85090,1169670;89535,1149985;93980,1151890;125730,1080770;111760,1106805;152400,1039495;156845,1020445;161290,1022350;192405,951230;179070,977265;219710,909955;224155,890270;228600,892810;259715,821055;246380,847090;287020,780415;291465,760730;295910,762635;327025,691515;313690,717550;353695,650240;358140,631190;363220,633095;394335,561975;381000,588010;421005,520700;425450,501650;429895,503555;461645,431800;447675,457835;488315,391160;492760,371475;497205,374015;528320,302260;514985,328295;555625,260985;560070,241935;564515,243840;595630,172720;582295,198755;622935,131445;627380,112395;631825,114300;662940,43180;649605,69215;689610,1905" o:connectangles="0,0,0,0,0,0,0,0,0,0,0,0,0,0,0,0,0,0,0,0,0,0,0,0,0,0,0,0,0,0,0,0,0,0,0,0,0,0,0,0,0,0,0,0,0,0,0,0,0,0,0"/>
                  <o:lock v:ext="edit" verticies="t"/>
                </v:shape>
                <v:shape id="Freeform 236" o:spid="_x0000_s1260" style="position:absolute;left:3282;top:15068;width:3468;height:1486;visibility:visible;mso-wrap-style:square;v-text-anchor:top" coordsize="54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3cEA&#10;AADbAAAADwAAAGRycy9kb3ducmV2LnhtbERPTWvCQBC9F/oflil4qxs9aEldQxBK9WAhWuh1mh2z&#10;wexsyK5J9Nd3BaG3ebzPWWWjbURPna8dK5hNExDEpdM1Vwq+jx+vbyB8QNbYOCYFV/KQrZ+fVphq&#10;N3BB/SFUIoawT1GBCaFNpfSlIYt+6lriyJ1cZzFE2FVSdzjEcNvIeZIspMWaY4PBljaGyvPhYhX8&#10;/hTsWnn7HKpc7/bLL3P1faHU5GXM30EEGsO/+OHe6jh/Cfdf4gF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gTt3BAAAA2wAAAA8AAAAAAAAAAAAAAAAAmAIAAGRycy9kb3du&#10;cmV2LnhtbFBLBQYAAAAABAAEAPUAAACGAwAAAAA=&#10;" path="m3,l47,18r-3,7l,7,3,xm76,31r44,18l117,56,73,38r3,-7xm149,61r44,19l190,86,146,68r3,-7xm222,92r44,18l263,117,219,99r3,-7xm295,122r44,19l336,148,292,129r3,-7xm368,153r44,18l409,178,365,160r3,-7xm441,184r44,18l482,209,438,191r3,-7xm514,214r32,14l543,234,511,221r3,-7xe" fillcolor="black" strokeweight=".05pt">
                  <v:stroke joinstyle="bevel"/>
                  <v:path arrowok="t" o:connecttype="custom" o:connectlocs="1905,0;29845,11430;27940,15875;0,4445;1905,0;48260,19685;76200,31115;74295,35560;46355,24130;48260,19685;94615,38735;122555,50800;120650,54610;92710,43180;94615,38735;140970,58420;168910,69850;167005,74295;139065,62865;140970,58420;187325,77470;215265,89535;213360,93980;185420,81915;187325,77470;233680,97155;261620,108585;259715,113030;231775,101600;233680,97155;280035,116840;307975,128270;306070,132715;278130,121285;280035,116840;326390,135890;346710,144780;344805,148590;324485,140335;326390,135890" o:connectangles="0,0,0,0,0,0,0,0,0,0,0,0,0,0,0,0,0,0,0,0,0,0,0,0,0,0,0,0,0,0,0,0,0,0,0,0,0,0,0,0"/>
                  <o:lock v:ext="edit" verticies="t"/>
                </v:shape>
                <v:shape id="Freeform 237" o:spid="_x0000_s1261" style="position:absolute;left:3282;top:16516;width:3468;height:1486;visibility:visible;mso-wrap-style:square;v-text-anchor:top" coordsize="54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ar8QA&#10;AADbAAAADwAAAGRycy9kb3ducmV2LnhtbESPQWvCQBCF74L/YRmhN920h7ZEV5FCaXuoEBW8jtkx&#10;G8zOhuw2if31zqHQ2wzvzXvfrDajb1RPXawDG3hcZKCIy2BrrgwcD+/zV1AxIVtsApOBG0XYrKeT&#10;FeY2DFxQv0+VkhCOORpwKbW51rF05DEuQkss2iV0HpOsXaVth4OE+0Y/Zdmz9lizNDhs6c1Red3/&#10;eAPnU8Gh1b8fQ7W1X98vO3eLfWHMw2zcLkElGtO/+e/60wq+wMovMo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2q/EAAAA2wAAAA8AAAAAAAAAAAAAAAAAmAIAAGRycy9k&#10;b3ducmV2LnhtbFBLBQYAAAAABAAEAPUAAACJAwAAAAA=&#10;" path="m546,6l502,25r-3,-7l543,r3,6xm473,37l429,56r-3,-7l470,30r3,7xm400,68l356,86r-3,-7l397,61r3,7xm327,98r-44,19l280,110,324,91r3,7xm254,129r-44,18l207,141r44,-19l254,129xm181,160r-44,18l134,171r44,-18l181,160xm108,190l64,209r-3,-7l105,183r3,7xm35,221l3,234,,227,32,214r3,7xe" fillcolor="black" strokeweight=".05pt">
                  <v:stroke joinstyle="bevel"/>
                  <v:path arrowok="t" o:connecttype="custom" o:connectlocs="346710,3810;318770,15875;316865,11430;344805,0;346710,3810;300355,23495;272415,35560;270510,31115;298450,19050;300355,23495;254000,43180;226060,54610;224155,50165;252095,38735;254000,43180;207645,62230;179705,74295;177800,69850;205740,57785;207645,62230;161290,81915;133350,93345;131445,89535;159385,77470;161290,81915;114935,101600;86995,113030;85090,108585;113030,97155;114935,101600;68580,120650;40640,132715;38735,128270;66675,116205;68580,120650;22225,140335;1905,148590;0,144145;20320,135890;22225,140335" o:connectangles="0,0,0,0,0,0,0,0,0,0,0,0,0,0,0,0,0,0,0,0,0,0,0,0,0,0,0,0,0,0,0,0,0,0,0,0,0,0,0,0"/>
                  <o:lock v:ext="edit" verticies="t"/>
                </v:shape>
                <v:rect id="Rectangle 238" o:spid="_x0000_s1262" style="position:absolute;left:5276;top:8705;width:1080;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M</w:t>
                        </w:r>
                      </w:p>
                    </w:txbxContent>
                  </v:textbox>
                </v:rect>
                <v:rect id="Rectangle 239" o:spid="_x0000_s1263" style="position:absolute;left:2482;top:16395;width:470;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I</w:t>
                        </w:r>
                      </w:p>
                    </w:txbxContent>
                  </v:textbox>
                </v:rect>
                <v:rect id="Rectangle 240" o:spid="_x0000_s1264" style="position:absolute;left:6496;top:16560;width:895;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41" o:spid="_x0000_s1265" style="position:absolute;left:6267;top:1625;width:1213;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O'</w:t>
                        </w:r>
                      </w:p>
                    </w:txbxContent>
                  </v:textbox>
                </v:rect>
                <v:rect id="Rectangle 242" o:spid="_x0000_s1266" style="position:absolute;left:2482;top:17951;width:807;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A</w:t>
                        </w:r>
                      </w:p>
                    </w:txbxContent>
                  </v:textbox>
                </v:rect>
                <v:rect id="Rectangle 243" o:spid="_x0000_s1267" style="position:absolute;left:2324;top:13582;width:825;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126326" w:rsidRPr="00F66A60" w:rsidRDefault="00126326" w:rsidP="00126326">
                        <w:pPr>
                          <w:rPr>
                            <w:sz w:val="18"/>
                            <w:szCs w:val="18"/>
                          </w:rPr>
                        </w:pPr>
                        <w:r w:rsidRPr="00F66A60">
                          <w:rPr>
                            <w:rFonts w:ascii=".VnCentury Schoolbook" w:hAnsi=".VnCentury Schoolbook" w:cs=".VnCentury Schoolbook"/>
                            <w:bCs/>
                            <w:i/>
                            <w:iCs/>
                            <w:color w:val="000000"/>
                            <w:sz w:val="18"/>
                            <w:szCs w:val="18"/>
                          </w:rPr>
                          <w:t>B</w:t>
                        </w:r>
                      </w:p>
                    </w:txbxContent>
                  </v:textbox>
                </v:rect>
                <v:group id="Group 244" o:spid="_x0000_s1268" style="position:absolute;left:10083;top:4578;width:204;height:197" coordorigin="1588,721" coordsize="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oval id="Oval 245" o:spid="_x0000_s1269" style="position:absolute;left:1588;top:7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RmlMMA&#10;AADbAAAADwAAAGRycy9kb3ducmV2LnhtbESPwWrDMBBE74H+g9hCb7HcHExxooQQKJiekrTQ6yJt&#10;LTfWypFUx+nXR4FCj8PMvGFWm8n1YqQQO88KnosSBLH2puNWwcf76/wFREzIBnvPpOBKETbrh9kK&#10;a+MvfKDxmFqRIRxrVGBTGmopo7bkMBZ+IM7elw8OU5ahlSbgJcNdLxdlWUmHHecFiwPtLOnT8ccp&#10;eHPjXjeDDai31f7z256bX3lW6ulx2i5BJJrSf/iv3RgFiwruX/IP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RmlMMAAADbAAAADwAAAAAAAAAAAAAAAACYAgAAZHJzL2Rv&#10;d25yZXYueG1sUEsFBgAAAAAEAAQA9QAAAIgDAAAAAA==&#10;" fillcolor="black" strokeweight="0"/>
                  <v:oval id="Oval 246" o:spid="_x0000_s1270" style="position:absolute;left:1588;top:72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QK8EA&#10;AADbAAAADwAAAGRycy9kb3ducmV2LnhtbESPQYvCMBSE7wv+h/AEb2uqoFuqUVQQFE9WDx4fzbMt&#10;Ni+1ibb+eyMIexxm5htmvuxMJZ7UuNKygtEwAkGcWV1yruB82v7GIJxH1lhZJgUvcrBc9H7mmGjb&#10;8pGeqc9FgLBLUEHhfZ1I6bKCDLqhrYmDd7WNQR9kk0vdYBvgppLjKJpKgyWHhQJr2hSU3dKHUZDx&#10;Jk6vk3ifXsx2Pbl3t0M7jZQa9LvVDISnzv+Hv+2dVjD+g8+X8APk4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ikCvBAAAA2wAAAA8AAAAAAAAAAAAAAAAAmAIAAGRycy9kb3du&#10;cmV2LnhtbFBLBQYAAAAABAAEAPUAAACGAwAAAAA=&#10;" filled="f" strokeweight=".4pt">
                    <v:stroke joinstyle="miter"/>
                  </v:oval>
                </v:group>
                <v:group id="Group 247" o:spid="_x0000_s1271" style="position:absolute;left:10083;top:1689;width:204;height:190" coordorigin="1588,266" coordsize="3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oval id="Oval 248" o:spid="_x0000_s1272" style="position:absolute;left:1588;top:266;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y5sIA&#10;AADbAAAADwAAAGRycy9kb3ducmV2LnhtbESPQWsCMRSE7wX/Q3iCt5rVg7SrUaQgLD2pLXh9JK+b&#10;bTcva5Kuq7++EYQeh5n5hlltBteKnkJsPCuYTQsQxNqbhmsFnx+75xcQMSEbbD2TgitF2KxHTyss&#10;jb/wgfpjqkWGcCxRgU2pK6WM2pLDOPUdcfa+fHCYsgy1NAEvGe5aOS+KhXTYcF6w2NGbJf1z/HUK&#10;3l2/11VnA+rtYn/6tufqJs9KTcbDdgki0ZD+w492ZRTMX+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LmwgAAANsAAAAPAAAAAAAAAAAAAAAAAJgCAABkcnMvZG93&#10;bnJldi54bWxQSwUGAAAAAAQABAD1AAAAhwMAAAAA&#10;" fillcolor="black" strokeweight="0"/>
                  <v:oval id="Oval 249" o:spid="_x0000_s1273" style="position:absolute;left:1588;top:266;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Kegr8A&#10;AADbAAAADwAAAGRycy9kb3ducmV2LnhtbERPTYvCMBC9C/6HMII3TVWUUk1FBUHZ03b34HFoxra0&#10;mdQm2vrvzWFhj4/3vdsPphEv6lxlWcFiHoEgzq2uuFDw+3OexSCcR9bYWCYFb3KwT8ejHSba9vxN&#10;r8wXIoSwS1BB6X2bSOnykgy6uW2JA3e3nUEfYFdI3WEfwk0jl1G0kQYrDg0ltnQqKa+zp1GQ8ynO&#10;7uv4mt3M+bh+DPVXv4mUmk6GwxaEp8H/i//cF61gFdaHL+EHyPQ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p6CvwAAANsAAAAPAAAAAAAAAAAAAAAAAJgCAABkcnMvZG93bnJl&#10;di54bWxQSwUGAAAAAAQABAD1AAAAhAMAAAAA&#10;" filled="f" strokeweight=".4pt">
                    <v:stroke joinstyle="miter"/>
                  </v:oval>
                </v:group>
                <v:group id="Group 250" o:spid="_x0000_s1274" style="position:absolute;left:10083;top:3130;width:204;height:197" coordorigin="1588,493" coordsize="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Oval 251" o:spid="_x0000_s1275" style="position:absolute;left:1588;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b2SsIA&#10;AADbAAAADwAAAGRycy9kb3ducmV2LnhtbESPQWsCMRSE7wX/Q3iCt5pVQcrWKCIIS09WC70+kudm&#10;dfOyJum67a9vCgWPw8x8w6w2g2tFTyE2nhXMpgUIYu1Nw7WCj9P++QVETMgGW8+k4JsibNajpxWW&#10;xt/5nfpjqkWGcCxRgU2pK6WM2pLDOPUdcfbOPjhMWYZamoD3DHetnBfFUjpsOC9Y7GhnSV+PX07B&#10;m+sPuupsQL1dHj4v9lb9yJtSk/GwfQWRaEiP8H+7MgoW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vZKwgAAANsAAAAPAAAAAAAAAAAAAAAAAJgCAABkcnMvZG93&#10;bnJldi54bWxQSwUGAAAAAAQABAD1AAAAhwMAAAAA&#10;" fillcolor="black" strokeweight="0"/>
                  <v:oval id="Oval 252" o:spid="_x0000_s1276" style="position:absolute;left:1588;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A9cMA&#10;AADbAAAADwAAAGRycy9kb3ducmV2LnhtbESPQYvCMBSE74L/ITzBm6arKKXbKKsgKHuyu4c9Pppn&#10;W9q81Cba+u83guBxmJlvmHQ7mEbcqXOVZQUf8wgEcW51xYWC35/DLAbhPLLGxjIpeJCD7WY8SjHR&#10;tucz3TNfiABhl6CC0vs2kdLlJRl0c9sSB+9iO4M+yK6QusM+wE0jF1G0lgYrDgsltrQvKa+zm1GQ&#10;8z7OLqv4lP2Zw251Hervfh0pNZ0MX58gPA3+HX61j1rBcgnPL+EH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AA9cMAAADbAAAADwAAAAAAAAAAAAAAAACYAgAAZHJzL2Rv&#10;d25yZXYueG1sUEsFBgAAAAAEAAQA9QAAAIgDAAAAAA==&#10;" filled="f" strokeweight=".4pt">
                    <v:stroke joinstyle="miter"/>
                  </v:oval>
                </v:group>
                <v:group id="Group 253" o:spid="_x0000_s1277" style="position:absolute;left:3194;top:17887;width:203;height:191" coordorigin="503,2817" coordsize="3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Oval 254" o:spid="_x0000_s1278" style="position:absolute;left:503;top:2817;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9uPsMA&#10;AADbAAAADwAAAGRycy9kb3ducmV2LnhtbESPQWsCMRSE7wX/Q3hCbzVbRZHVKCIIiye1hV4fyetm&#10;283LmsR121/fFAo9DjPzDbPeDq4VPYXYeFbwPClAEGtvGq4VvL4cnpYgYkI22HomBV8UYbsZPayx&#10;NP7OZ+ovqRYZwrFEBTalrpQyaksO48R3xNl798FhyjLU0gS8Z7hr5bQoFtJhw3nBYkd7S/rzcnMK&#10;jq4/6aqzAfVucXr7sNfqW16VehwPuxWIREP6D/+1K6NgNoffL/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9uPsMAAADbAAAADwAAAAAAAAAAAAAAAACYAgAAZHJzL2Rv&#10;d25yZXYueG1sUEsFBgAAAAAEAAQA9QAAAIgDAAAAAA==&#10;" fillcolor="black" strokeweight="0"/>
                  <v:oval id="Oval 255" o:spid="_x0000_s1279" style="position:absolute;left:503;top:2817;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ejbcQA&#10;AADbAAAADwAAAGRycy9kb3ducmV2LnhtbESPzWrDMBCE74W8g9hAbo2chhjjWAlpwNDSU50cclys&#10;9Q+xVo6l2u7bV4VCj8PMfMNkx9l0YqTBtZYVbNYRCOLS6pZrBddL/pyAcB5ZY2eZFHyTg+Nh8ZRh&#10;qu3EnzQWvhYBwi5FBY33fSqlKxsy6Na2Jw5eZQeDPsihlnrAKcBNJ1+iKJYGWw4LDfZ0bqi8F19G&#10;QcnnpKh2yXtxM/nr7jHfP6Y4Umq1nE97EJ5m/x/+a79pBdsYfr+EH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3o23EAAAA2wAAAA8AAAAAAAAAAAAAAAAAmAIAAGRycy9k&#10;b3ducmV2LnhtbFBLBQYAAAAABAAEAPUAAACJAwAAAAA=&#10;" filled="f" strokeweight=".4pt">
                    <v:stroke joinstyle="miter"/>
                  </v:oval>
                </v:group>
                <v:group id="Group 256" o:spid="_x0000_s1280" style="position:absolute;left:3194;top:14992;width:203;height:197" coordorigin="503,2361" coordsize="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oval id="Oval 257" o:spid="_x0000_s1281" style="position:absolute;left:503;top:2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7BoL8A&#10;AADbAAAADwAAAGRycy9kb3ducmV2LnhtbERPTWsCMRC9F/wPYQRvNWsFKVujiCAsntQWeh2ScbO6&#10;maxJuq7++uZQ6PHxvpfrwbWipxAbzwpm0wIEsfam4VrB1+fu9R1ETMgGW8+k4EER1qvRyxJL4+98&#10;pP6UapFDOJaowKbUlVJGbclhnPqOOHNnHxymDEMtTcB7DnetfCuKhXTYcG6w2NHWkr6efpyCvesP&#10;uupsQL1ZHL4v9lY95U2pyXjYfIBINKR/8Z+7MgrmeWz+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bsGgvwAAANsAAAAPAAAAAAAAAAAAAAAAAJgCAABkcnMvZG93bnJl&#10;di54bWxQSwUGAAAAAAQABAD1AAAAhAMAAAAA&#10;" fillcolor="black" strokeweight="0"/>
                  <v:oval id="Oval 258" o:spid="_x0000_s1282" style="position:absolute;left:503;top:236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3H8MA&#10;AADbAAAADwAAAGRycy9kb3ducmV2LnhtbESPQYvCMBSE78L+h/AWvNl0V5TaNYorCC6erB48Pppn&#10;W2xeahNt/fdmQfA4zMw3zHzZm1rcqXWVZQVfUQyCOLe64kLB8bAZJSCcR9ZYWyYFD3KwXHwM5phq&#10;2/Ge7pkvRICwS1FB6X2TSunykgy6yDbEwTvb1qAPsi2kbrELcFPL7zieSoMVh4USG1qXlF+ym1GQ&#10;8zrJzpPkLzuZze/k2l923TRWavjZr35AeOr9O/xqb7WC8Qz+v4Qf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g3H8MAAADbAAAADwAAAAAAAAAAAAAAAACYAgAAZHJzL2Rv&#10;d25yZXYueG1sUEsFBgAAAAAEAAQA9QAAAIgDAAAAAA==&#10;" filled="f" strokeweight=".4pt">
                    <v:stroke joinstyle="miter"/>
                  </v:oval>
                </v:group>
                <v:group id="Group 259" o:spid="_x0000_s1283" style="position:absolute;left:6635;top:9785;width:203;height:197" coordorigin="1045,1541" coordsize="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oval id="Oval 260" o:spid="_x0000_s1284" style="position:absolute;left:1045;top:1541;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bQMIA&#10;AADbAAAADwAAAGRycy9kb3ducmV2LnhtbESPQWsCMRSE7wX/Q3iCt5pVRMrWKFIQFk9WC70+ktfN&#10;tpuXNYnr6q9vCgWPw8x8w6w2g2tFTyE2nhXMpgUIYu1Nw7WCj9Pu+QVETMgGW8+k4EYRNuvR0wpL&#10;46/8Tv0x1SJDOJaowKbUlVJGbclhnPqOOHtfPjhMWYZamoDXDHetnBfFUjpsOC9Y7OjNkv45XpyC&#10;vesPuupsQL1dHj6/7bm6y7NSk/GwfQWRaEiP8H+7MgoWM/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UhtAwgAAANsAAAAPAAAAAAAAAAAAAAAAAJgCAABkcnMvZG93&#10;bnJldi54bWxQSwUGAAAAAAQABAD1AAAAhwMAAAAA&#10;" fillcolor="black" strokeweight="0"/>
                  <v:oval id="Oval 261" o:spid="_x0000_s1285" style="position:absolute;left:1045;top:1541;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WE8MA&#10;AADbAAAADwAAAGRycy9kb3ducmV2LnhtbESPQYvCMBSE74L/ITzBm6YrKqU2yioIu3iyevD4aJ5t&#10;afNSm6zt/nuzsOBxmJlvmHQ3mEY8qXOVZQUf8wgEcW51xYWC6+U4i0E4j6yxsUwKfsnBbjsepZho&#10;2/OZnpkvRICwS1BB6X2bSOnykgy6uW2Jg3e3nUEfZFdI3WEf4KaRiyhaS4MVh4USWzqUlNfZj1GQ&#10;8yHO7qv4O7uZ4371GOpTv46Umk6Gzw0IT4N/h//bX1rBcgF/X8IP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rWE8MAAADbAAAADwAAAAAAAAAAAAAAAACYAgAAZHJzL2Rv&#10;d25yZXYueG1sUEsFBgAAAAAEAAQA9QAAAIgDAAAAAA==&#10;" filled="f" strokeweight=".4pt">
                    <v:stroke joinstyle="miter"/>
                  </v:oval>
                </v:group>
                <v:group id="Group 262" o:spid="_x0000_s1286" style="position:absolute;left:12350;top:16440;width:203;height:190" coordorigin="1945,2589" coordsize="3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oval id="Oval 263" o:spid="_x0000_s1287" style="position:absolute;left:1945;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42MMA&#10;AADbAAAADwAAAGRycy9kb3ducmV2LnhtbESPT2sCMRTE7wW/Q3iCt5pVRMrWKFIQFk/+KfT6SF43&#10;225e1iSu2356Uyh4HGbmN8xqM7hW9BRi41nBbFqAINbeNFwreD/vnl9AxIRssPVMCn4owmY9elph&#10;afyNj9SfUi0yhGOJCmxKXSll1JYcxqnviLP36YPDlGWopQl4y3DXynlRLKXDhvOCxY7eLOnv09Up&#10;2Lv+oKvOBtTb5eHjy16qX3lRajIetq8gEg3pEf5vV0bBYgF/X/IP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W42MMAAADbAAAADwAAAAAAAAAAAAAAAACYAgAAZHJzL2Rv&#10;d25yZXYueG1sUEsFBgAAAAAEAAQA9QAAAIgDAAAAAA==&#10;" fillcolor="black" strokeweight="0"/>
                  <v:oval id="Oval 264" o:spid="_x0000_s1288" style="position:absolute;left:1945;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NOZ8QA&#10;AADbAAAADwAAAGRycy9kb3ducmV2LnhtbESPQWuDQBSE74X8h+UFcmvWlBjEZCOpILT0VJNDjg/3&#10;RSXuW+Nu1f77bqHQ4zAz3zCHbDadGGlwrWUFm3UEgriyuuVaweVcPCcgnEfW2FkmBd/kIDsung6Y&#10;ajvxJ42lr0WAsEtRQeN9n0rpqoYMurXtiYN3s4NBH+RQSz3gFOCmky9RtJMGWw4LDfaUN1Tdyy+j&#10;oOI8KW9x8l5eTfEaP+b7x7SLlFot59MehKfZ/4f/2m9awTaG3y/hB8jj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jTmfEAAAA2wAAAA8AAAAAAAAAAAAAAAAAmAIAAGRycy9k&#10;b3ducmV2LnhtbFBLBQYAAAAABAAEAPUAAACJAwAAAAA=&#10;" filled="f" strokeweight=".4pt">
                    <v:stroke joinstyle="miter"/>
                  </v:oval>
                </v:group>
                <v:group id="Group 265" o:spid="_x0000_s1289" style="position:absolute;left:927;top:16440;width:196;height:190" coordorigin="146,2589" coordsize="3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oval id="Oval 266" o:spid="_x0000_s1290" style="position:absolute;left:146;top:2589;width:31;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r8MA&#10;AADbAAAADwAAAGRycy9kb3ducmV2LnhtbESPQWsCMRSE7wX/Q3hCbzXbIlZWo4ggLJ7UFnp9JK+b&#10;bTcva5KuW3+9EQo9DjPzDbNcD64VPYXYeFbwPClAEGtvGq4VvL/tnuYgYkI22HomBb8UYb0aPSyx&#10;NP7CR+pPqRYZwrFEBTalrpQyaksO48R3xNn79MFhyjLU0gS8ZLhr5UtRzKTDhvOCxY62lvT36ccp&#10;2Lv+oKvOBtSb2eHjy56rqzwr9TgeNgsQiYb0H/5rV0bB9BX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mr8MAAADbAAAADwAAAAAAAAAAAAAAAACYAgAAZHJzL2Rv&#10;d25yZXYueG1sUEsFBgAAAAAEAAQA9QAAAIgDAAAAAA==&#10;" fillcolor="black" strokeweight="0"/>
                  <v:oval id="Oval 267" o:spid="_x0000_s1291" style="position:absolute;left:146;top:2589;width:31;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h+b8A&#10;AADbAAAADwAAAGRycy9kb3ducmV2LnhtbERPTYvCMBC9C/6HMII3TRWVUk1FBUHZ03b34HFoxra0&#10;mdQm2vrvzWFhj4/3vdsPphEv6lxlWcFiHoEgzq2uuFDw+3OexSCcR9bYWCYFb3KwT8ejHSba9vxN&#10;r8wXIoSwS1BB6X2bSOnykgy6uW2JA3e3nUEfYFdI3WEfwk0jl1G0kQYrDg0ltnQqKa+zp1GQ8ynO&#10;7uv4mt3M+bh+DPVXv4mUmk6GwxaEp8H/i//cF61gFcaGL+EHyPQ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IuH5vwAAANsAAAAPAAAAAAAAAAAAAAAAAJgCAABkcnMvZG93bnJl&#10;di54bWxQSwUGAAAAAAQABAD1AAAAhAMAAAAA&#10;" filled="f" strokeweight=".4pt">
                    <v:stroke joinstyle="miter"/>
                  </v:oval>
                </v:group>
                <v:group id="Group 268" o:spid="_x0000_s1292" style="position:absolute;left:12350;top:3130;width:203;height:197" coordorigin="1945,493" coordsize="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269" o:spid="_x0000_s1293" style="position:absolute;left:1945;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oBr8A&#10;AADbAAAADwAAAGRycy9kb3ducmV2LnhtbERPTWsCMRC9F/wPYQRvNWtBKVujiCAsntQWeh2ScbO6&#10;maxJuq7++uZQ6PHxvpfrwbWipxAbzwpm0wIEsfam4VrB1+fu9R1ETMgGW8+k4EER1qvRyxJL4+98&#10;pP6UapFDOJaowKbUlVJGbclhnPqOOHNnHxymDEMtTcB7DnetfCuKhXTYcG6w2NHWkr6efpyCvesP&#10;uupsQL1ZHL4v9lY95U2pyXjYfIBINKR/8Z+7MgrmeX3+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xygGvwAAANsAAAAPAAAAAAAAAAAAAAAAAJgCAABkcnMvZG93bnJl&#10;di54bWxQSwUGAAAAAAQABAD1AAAAhAMAAAAA&#10;" fillcolor="black" strokeweight="0"/>
                  <v:oval id="Oval 270" o:spid="_x0000_s1294" style="position:absolute;left:1945;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eucMA&#10;AADbAAAADwAAAGRycy9kb3ducmV2LnhtbESPzWrDMBCE74G+g9hCb7GcgoNxLYc2YGjJqU4OPS7W&#10;+odYK9dSbfftq0Ahx2FmvmHyw2oGMdPkessKdlEMgri2uudWweVcblMQziNrHCyTgl9ycCgeNjlm&#10;2i78SXPlWxEg7DJU0Hk/ZlK6uiODLrIjcfAaOxn0QU6t1BMuAW4G+RzHe2mw57DQ4UjHjupr9WMU&#10;1HxMqyZJP6ovU74l3+v1tOxjpZ4e19cXEJ5Wfw//t9+1gmQHty/hB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HeucMAAADbAAAADwAAAAAAAAAAAAAAAACYAgAAZHJzL2Rv&#10;d25yZXYueG1sUEsFBgAAAAAEAAQA9QAAAIgDAAAAAA==&#10;" filled="f" strokeweight=".4pt">
                    <v:stroke joinstyle="miter"/>
                  </v:oval>
                </v:group>
                <v:group id="Group 271" o:spid="_x0000_s1295" style="position:absolute;left:12350;top:16440;width:203;height:190" coordorigin="1945,2589" coordsize="3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272" o:spid="_x0000_s1296" style="position:absolute;left:1945;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2ccMA&#10;AADbAAAADwAAAGRycy9kb3ducmV2LnhtbESPQWsCMRSE7wX/Q3hCbzVbRZHVKCIIiye1hV4fyetm&#10;283LmsR121/fFAo9DjPzDbPeDq4VPYXYeFbwPClAEGtvGq4VvL4cnpYgYkI22HomBV8UYbsZPayx&#10;NP7OZ+ovqRYZwrFEBTalrpQyaksO48R3xNl798FhyjLU0gS8Z7hr5bQoFtJhw3nBYkd7S/rzcnMK&#10;jq4/6aqzAfVucXr7sNfqW16VehwPuxWIREP6D/+1K6NgPoPfL/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W2ccMAAADbAAAADwAAAAAAAAAAAAAAAACYAgAAZHJzL2Rv&#10;d25yZXYueG1sUEsFBgAAAAAEAAQA9QAAAIgDAAAAAA==&#10;" fillcolor="black" strokeweight="0"/>
                  <v:oval id="Oval 273" o:spid="_x0000_s1297" style="position:absolute;left:1945;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9IcQA&#10;AADbAAAADwAAAGRycy9kb3ducmV2LnhtbESPQWuDQBSE74X8h+UFcmvWlBjEZCOpILT0VJNDjg/3&#10;RSXuW+Nu1f77bqHQ4zAz3zCHbDadGGlwrWUFm3UEgriyuuVaweVcPCcgnEfW2FkmBd/kIDsung6Y&#10;ajvxJ42lr0WAsEtRQeN9n0rpqoYMurXtiYN3s4NBH+RQSz3gFOCmky9RtJMGWw4LDfaUN1Tdyy+j&#10;oOI8KW9x8l5eTfEaP+b7x7SLlFot59MehKfZ/4f/2m9aQbyF3y/hB8jj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2fSHEAAAA2wAAAA8AAAAAAAAAAAAAAAAAmAIAAGRycy9k&#10;b3ducmV2LnhtbFBLBQYAAAAABAAEAPUAAACJAwAAAAA=&#10;" filled="f" strokeweight=".4pt">
                    <v:stroke joinstyle="miter"/>
                  </v:oval>
                </v:group>
                <v:group id="Group 274" o:spid="_x0000_s1298" style="position:absolute;left:6635;top:3130;width:203;height:197" coordorigin="1045,493" coordsize="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275" o:spid="_x0000_s1299" style="position:absolute;left:1045;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V6cIA&#10;AADbAAAADwAAAGRycy9kb3ducmV2LnhtbESPQWsCMRSE7wX/Q3iCt5ptwaWsRpFCYenJasHrI3lu&#10;Vjcva5Ku2/76plDwOMzMN8xqM7pODBRi61nB07wAQay9ablR8Hl4e3wBEROywc4zKfimCJv15GGF&#10;lfE3/qBhnxqRIRwrVGBT6ispo7bkMM59T5y9kw8OU5ahkSbgLcNdJ5+LopQOW84LFnt6taQv+y+n&#10;4N0NO133NqDelrvj2V7rH3lVajYdt0sQicZ0D/+3a6NgUcLfl/w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hXpwgAAANsAAAAPAAAAAAAAAAAAAAAAAJgCAABkcnMvZG93&#10;bnJldi54bWxQSwUGAAAAAAQABAD1AAAAhwMAAAAA&#10;" fillcolor="black" strokeweight="0"/>
                  <v:oval id="Oval 276" o:spid="_x0000_s1300" style="position:absolute;left:1045;top:493;width:32;height: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TjVsQA&#10;AADbAAAADwAAAGRycy9kb3ducmV2LnhtbESPzWrDMBCE74W8g9hAbo2cglPjWAlpwNDSU50cclys&#10;9Q+xVo6l2s7bV4VCj8PMfMNkh9l0YqTBtZYVbNYRCOLS6pZrBZdz/pyAcB5ZY2eZFDzIwWG/eMow&#10;1XbiLxoLX4sAYZeigsb7PpXSlQ0ZdGvbEwevsoNBH+RQSz3gFOCmky9RtJUGWw4LDfZ0aqi8Fd9G&#10;QcmnpKji5KO4mvwtvs+3z2kbKbVazscdCE+z/w//td+1gvgVfr+EH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k41bEAAAA2wAAAA8AAAAAAAAAAAAAAAAAmAIAAGRycy9k&#10;b3ducmV2LnhtbFBLBQYAAAAABAAEAPUAAACJAwAAAAA=&#10;" filled="f" strokeweight=".4pt">
                    <v:stroke joinstyle="miter"/>
                  </v:oval>
                </v:group>
                <v:oval id="Oval 277" o:spid="_x0000_s1301" style="position:absolute;left:946;top:3155;width:152;height: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EkAL8A&#10;AADbAAAADwAAAGRycy9kb3ducmV2LnhtbERPTWsCMRC9F/wPYQRvNWtBKVujiCAsntQWeh2ScbO6&#10;maxJuq7++uZQ6PHxvpfrwbWipxAbzwpm0wIEsfam4VrB1+fu9R1ETMgGW8+k4EER1qvRyxJL4+98&#10;pP6UapFDOJaowKbUlVJGbclhnPqOOHNnHxymDEMtTcB7DnetfCuKhXTYcG6w2NHWkr6efpyCvesP&#10;uupsQL1ZHL4v9lY95U2pyXjYfIBINKR/8Z+7MgrmeWz+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sSQAvwAAANsAAAAPAAAAAAAAAAAAAAAAAJgCAABkcnMvZG93bnJl&#10;di54bWxQSwUGAAAAAAQABAD1AAAAhAMAAAAA&#10;" fillcolor="black" strokeweight="0"/>
                <v:group id="Group 278" o:spid="_x0000_s1302" style="position:absolute;left:6635;top:16440;width:203;height:190" coordorigin="1045,2589" coordsize="3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279" o:spid="_x0000_s1303" style="position:absolute;left:1045;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iu78A&#10;AADbAAAADwAAAGRycy9kb3ducmV2LnhtbERPz2vCMBS+C/sfwhvspqk7FKlGkYFQPDkdeH0kb023&#10;5qUmsXb+9eYg7Pjx/V5tRteJgUJsPSuYzwoQxNqblhsFX6fddAEiJmSDnWdS8EcRNuuXyQor42/8&#10;ScMxNSKHcKxQgU2pr6SM2pLDOPM9cea+fXCYMgyNNAFvOdx18r0oSumw5dxgsacPS/r3eHUK9m44&#10;6Lq3AfW2PJx/7KW+y4tSb6/jdgki0Zj+xU93bRSUeX3+kn+A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q+K7vwAAANsAAAAPAAAAAAAAAAAAAAAAAJgCAABkcnMvZG93bnJl&#10;di54bWxQSwUGAAAAAAQABAD1AAAAhAMAAAAA&#10;" fillcolor="black" strokeweight="0"/>
                  <v:oval id="Oval 280" o:spid="_x0000_s1304" style="position:absolute;left:1045;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0UBMEA&#10;AADbAAAADwAAAGRycy9kb3ducmV2LnhtbESPQYvCMBSE7wv+h/AEb2uqYCnVKCoIyp6sHjw+mmdb&#10;bF5qE23992ZB8DjMzDfMYtWbWjypdZVlBZNxBII4t7riQsH5tPtNQDiPrLG2TApe5GC1HPwsMNW2&#10;4yM9M1+IAGGXooLS+yaV0uUlGXRj2xAH72pbgz7ItpC6xS7ATS2nURRLgxWHhRIb2paU37KHUZDz&#10;Nsmus+SQXcxuM7v3t78ujpQaDfv1HISn3n/Dn/ZeK4gn8P8l/AC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tFATBAAAA2wAAAA8AAAAAAAAAAAAAAAAAmAIAAGRycy9kb3du&#10;cmV2LnhtbFBLBQYAAAAABAAEAPUAAACGAwAAAAA=&#10;" filled="f" strokeweight=".4pt">
                    <v:stroke joinstyle="miter"/>
                  </v:oval>
                </v:group>
                <v:group id="Group 281" o:spid="_x0000_s1305" style="position:absolute;left:3194;top:16440;width:203;height:190" coordorigin="503,2589" coordsize="3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oval id="Oval 282" o:spid="_x0000_s1306" style="position:absolute;left:503;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8zMIA&#10;AADbAAAADwAAAGRycy9kb3ducmV2LnhtbESPQWsCMRSE7wX/Q3iCt5pthaWsRpFCYenJasHrI3lu&#10;Vjcva5Ku2/76plDwOMzMN8xqM7pODBRi61nB07wAQay9ablR8Hl4e3wBEROywc4zKfimCJv15GGF&#10;lfE3/qBhnxqRIRwrVGBT6ispo7bkMM59T5y9kw8OU5ahkSbgLcNdJ5+LopQOW84LFnt6taQv+y+n&#10;4N0NO133NqDelrvj2V7rH3lVajYdt0sQicZ0D/+3a6OgXMDfl/w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XzMwgAAANsAAAAPAAAAAAAAAAAAAAAAAJgCAABkcnMvZG93&#10;bnJldi54bWxQSwUGAAAAAAQABAD1AAAAhwMAAAAA&#10;" fillcolor="black" strokeweight="0"/>
                  <v:oval id="Oval 283" o:spid="_x0000_s1307" style="position:absolute;left:503;top:2589;width:32;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q3nMQA&#10;AADbAAAADwAAAGRycy9kb3ducmV2LnhtbESPzWrDMBCE74W8g9hAbo2ckhjjWAlpwNDSU50cclys&#10;9Q+xVo6l2u7bV4VCj8PMfMNkx9l0YqTBtZYVbNYRCOLS6pZrBddL/pyAcB5ZY2eZFHyTg+Nh8ZRh&#10;qu3EnzQWvhYBwi5FBY33fSqlKxsy6Na2Jw5eZQeDPsihlnrAKcBNJ1+iKJYGWw4LDfZ0bqi8F19G&#10;QcnnpKh2yXtxM/nr7jHfP6Y4Umq1nE97EJ5m/x/+a79pBfEWfr+EH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at5zEAAAA2wAAAA8AAAAAAAAAAAAAAAAAmAIAAGRycy9k&#10;b3ducmV2LnhtbFBLBQYAAAAABAAEAPUAAACJAwAAAAA=&#10;" filled="f" strokeweight=".4pt">
                    <v:stroke joinstyle="miter"/>
                  </v:oval>
                </v:group>
              </v:group>
            </w:pict>
          </mc:Fallback>
        </mc:AlternateContent>
      </w:r>
      <w:r>
        <w:rPr>
          <w:rFonts w:ascii="Times New Roman" w:hAnsi="Times New Roman" w:cs="Times New Roman"/>
          <w:b/>
          <w:sz w:val="26"/>
          <w:szCs w:val="26"/>
          <w:lang w:val="nl-NL"/>
        </w:rPr>
        <w:t>Câu 1</w:t>
      </w:r>
      <w:r w:rsidRPr="00126326">
        <w:rPr>
          <w:rFonts w:ascii="Times New Roman" w:hAnsi="Times New Roman" w:cs="Times New Roman"/>
          <w:b/>
          <w:sz w:val="26"/>
          <w:szCs w:val="26"/>
          <w:lang w:val="nl-NL"/>
        </w:rPr>
        <w:t xml:space="preserve">5. </w:t>
      </w:r>
      <w:r w:rsidRPr="00126326">
        <w:rPr>
          <w:rFonts w:ascii="Times New Roman" w:hAnsi="Times New Roman" w:cs="Times New Roman"/>
          <w:sz w:val="26"/>
          <w:szCs w:val="26"/>
          <w:lang w:val="nl-NL"/>
        </w:rPr>
        <w:t xml:space="preserve">Hình vẽ, kết hợp với giả thiết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r>
      <w:r w:rsidRPr="00126326">
        <w:rPr>
          <w:rFonts w:ascii="Times New Roman" w:hAnsi="Times New Roman" w:cs="Times New Roman"/>
          <w:position w:val="-6"/>
          <w:sz w:val="26"/>
          <w:szCs w:val="26"/>
          <w:lang w:val="nl-NL"/>
        </w:rPr>
        <w:object w:dxaOrig="1219" w:dyaOrig="240">
          <v:shape id="_x0000_i1254" type="#_x0000_t75" style="width:60.75pt;height:12pt" o:ole="">
            <v:imagedata r:id="rId455" o:title=""/>
          </v:shape>
          <o:OLEObject Type="Embed" ProgID="Equation.DSMT4" ShapeID="_x0000_i1254" DrawAspect="Content" ObjectID="_1625145607" r:id="rId456"/>
        </w:object>
      </w:r>
      <w:r w:rsidRPr="00126326">
        <w:rPr>
          <w:rFonts w:ascii="Times New Roman" w:hAnsi="Times New Roman" w:cs="Times New Roman"/>
          <w:sz w:val="26"/>
          <w:szCs w:val="26"/>
          <w:lang w:val="nl-NL"/>
        </w:rPr>
        <w:t xml:space="preserve">, </w:t>
      </w:r>
      <w:r w:rsidRPr="00126326">
        <w:rPr>
          <w:rFonts w:ascii="Times New Roman" w:hAnsi="Times New Roman" w:cs="Times New Roman"/>
          <w:position w:val="-6"/>
          <w:sz w:val="26"/>
          <w:szCs w:val="26"/>
          <w:lang w:val="nl-NL"/>
        </w:rPr>
        <w:object w:dxaOrig="900" w:dyaOrig="260">
          <v:shape id="_x0000_i1255" type="#_x0000_t75" style="width:45pt;height:12.75pt" o:ole="">
            <v:imagedata r:id="rId457" o:title=""/>
          </v:shape>
          <o:OLEObject Type="Embed" ProgID="Equation.DSMT4" ShapeID="_x0000_i1255" DrawAspect="Content" ObjectID="_1625145608" r:id="rId458"/>
        </w:object>
      </w:r>
      <w:r w:rsidRPr="00126326">
        <w:rPr>
          <w:rFonts w:ascii="Times New Roman" w:hAnsi="Times New Roman" w:cs="Times New Roman"/>
          <w:sz w:val="26"/>
          <w:szCs w:val="26"/>
          <w:lang w:val="nl-NL"/>
        </w:rPr>
        <w:t xml:space="preserve"> và </w:t>
      </w:r>
      <w:r w:rsidRPr="00126326">
        <w:rPr>
          <w:rFonts w:ascii="Times New Roman" w:hAnsi="Times New Roman" w:cs="Times New Roman"/>
          <w:position w:val="-6"/>
          <w:sz w:val="26"/>
          <w:szCs w:val="26"/>
          <w:lang w:val="nl-NL"/>
        </w:rPr>
        <w:object w:dxaOrig="999" w:dyaOrig="320">
          <v:shape id="_x0000_i1256" type="#_x0000_t75" style="width:50.25pt;height:15.75pt" o:ole="">
            <v:imagedata r:id="rId459" o:title=""/>
          </v:shape>
          <o:OLEObject Type="Embed" ProgID="Equation.DSMT4" ShapeID="_x0000_i1256" DrawAspect="Content" ObjectID="_1625145609" r:id="rId460"/>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Trong tam giác vuông </w:t>
      </w:r>
      <w:r w:rsidRPr="00126326">
        <w:rPr>
          <w:rFonts w:ascii="Times New Roman" w:hAnsi="Times New Roman" w:cs="Times New Roman"/>
          <w:position w:val="-6"/>
          <w:sz w:val="26"/>
          <w:szCs w:val="26"/>
          <w:lang w:val="nl-NL"/>
        </w:rPr>
        <w:object w:dxaOrig="499" w:dyaOrig="240">
          <v:shape id="_x0000_i1257" type="#_x0000_t75" style="width:24.75pt;height:12pt" o:ole="">
            <v:imagedata r:id="rId461" o:title=""/>
          </v:shape>
          <o:OLEObject Type="Embed" ProgID="Equation.DSMT4" ShapeID="_x0000_i1257" DrawAspect="Content" ObjectID="_1625145610" r:id="rId462"/>
        </w:object>
      </w:r>
      <w:r w:rsidRPr="00126326">
        <w:rPr>
          <w:rFonts w:ascii="Times New Roman" w:hAnsi="Times New Roman" w:cs="Times New Roman"/>
          <w:sz w:val="26"/>
          <w:szCs w:val="26"/>
          <w:lang w:val="nl-NL"/>
        </w:rPr>
        <w:t xml:space="preserve">, ta có </w:t>
      </w:r>
      <w:r w:rsidRPr="00126326">
        <w:rPr>
          <w:rFonts w:ascii="Times New Roman" w:hAnsi="Times New Roman" w:cs="Times New Roman"/>
          <w:position w:val="-24"/>
          <w:sz w:val="26"/>
          <w:szCs w:val="26"/>
          <w:lang w:val="nl-NL"/>
        </w:rPr>
        <w:object w:dxaOrig="2040" w:dyaOrig="580">
          <v:shape id="_x0000_i1258" type="#_x0000_t75" style="width:102pt;height:29.25pt" o:ole="">
            <v:imagedata r:id="rId463" o:title=""/>
          </v:shape>
          <o:OLEObject Type="Embed" ProgID="Equation.DSMT4" ShapeID="_x0000_i1258" DrawAspect="Content" ObjectID="_1625145611" r:id="rId464"/>
        </w:object>
      </w:r>
      <w:r w:rsidRPr="00126326">
        <w:rPr>
          <w:rFonts w:ascii="Times New Roman" w:hAnsi="Times New Roman" w:cs="Times New Roman"/>
          <w:sz w:val="26"/>
          <w:szCs w:val="26"/>
          <w:lang w:val="nl-NL"/>
        </w:rPr>
        <w:t>.</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Trong tam giác vuông </w:t>
      </w:r>
      <w:r w:rsidRPr="00126326">
        <w:rPr>
          <w:rFonts w:ascii="Times New Roman" w:hAnsi="Times New Roman" w:cs="Times New Roman"/>
          <w:position w:val="-6"/>
          <w:sz w:val="26"/>
          <w:szCs w:val="26"/>
          <w:lang w:val="nl-NL"/>
        </w:rPr>
        <w:object w:dxaOrig="440" w:dyaOrig="240">
          <v:shape id="_x0000_i1259" type="#_x0000_t75" style="width:21.75pt;height:12pt" o:ole="">
            <v:imagedata r:id="rId465" o:title=""/>
          </v:shape>
          <o:OLEObject Type="Embed" ProgID="Equation.DSMT4" ShapeID="_x0000_i1259" DrawAspect="Content" ObjectID="_1625145612" r:id="rId466"/>
        </w:object>
      </w:r>
      <w:r w:rsidRPr="00126326">
        <w:rPr>
          <w:rFonts w:ascii="Times New Roman" w:hAnsi="Times New Roman" w:cs="Times New Roman"/>
          <w:sz w:val="26"/>
          <w:szCs w:val="26"/>
          <w:lang w:val="nl-NL"/>
        </w:rPr>
        <w:t xml:space="preserve">, ta có </w: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ab/>
      </w:r>
      <w:r w:rsidRPr="00126326">
        <w:rPr>
          <w:rFonts w:ascii="Times New Roman" w:hAnsi="Times New Roman" w:cs="Times New Roman"/>
          <w:sz w:val="26"/>
          <w:szCs w:val="26"/>
          <w:lang w:val="nl-NL"/>
        </w:rPr>
        <w:tab/>
      </w:r>
      <w:r w:rsidRPr="00126326">
        <w:rPr>
          <w:rFonts w:ascii="Times New Roman" w:hAnsi="Times New Roman" w:cs="Times New Roman"/>
          <w:position w:val="-28"/>
          <w:sz w:val="26"/>
          <w:szCs w:val="26"/>
          <w:lang w:val="nl-NL"/>
        </w:rPr>
        <w:object w:dxaOrig="3620" w:dyaOrig="720">
          <v:shape id="_x0000_i1260" type="#_x0000_t75" style="width:180.75pt;height:36pt" o:ole="">
            <v:imagedata r:id="rId467" o:title=""/>
          </v:shape>
          <o:OLEObject Type="Embed" ProgID="Equation.DSMT4" ShapeID="_x0000_i1260" DrawAspect="Content" ObjectID="_1625145613" r:id="rId468"/>
        </w:object>
      </w:r>
    </w:p>
    <w:p w:rsidR="00126326" w:rsidRPr="00126326" w:rsidRDefault="00126326" w:rsidP="00126326">
      <w:pPr>
        <w:widowControl w:val="0"/>
        <w:tabs>
          <w:tab w:val="left" w:pos="28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6"/>
          <w:szCs w:val="26"/>
          <w:lang w:val="nl-NL"/>
        </w:rPr>
      </w:pPr>
      <w:r w:rsidRPr="00126326">
        <w:rPr>
          <w:rFonts w:ascii="Times New Roman" w:hAnsi="Times New Roman" w:cs="Times New Roman"/>
          <w:sz w:val="26"/>
          <w:szCs w:val="26"/>
          <w:lang w:val="nl-NL"/>
        </w:rPr>
        <w:t xml:space="preserve">Suy ra </w:t>
      </w:r>
      <w:r w:rsidRPr="00126326">
        <w:rPr>
          <w:rFonts w:ascii="Times New Roman" w:hAnsi="Times New Roman" w:cs="Times New Roman"/>
          <w:position w:val="-24"/>
          <w:sz w:val="26"/>
          <w:szCs w:val="26"/>
          <w:lang w:val="nl-NL"/>
        </w:rPr>
        <w:object w:dxaOrig="1760" w:dyaOrig="620">
          <v:shape id="_x0000_i1261" type="#_x0000_t75" style="width:87.75pt;height:30.75pt" o:ole="">
            <v:imagedata r:id="rId469" o:title=""/>
          </v:shape>
          <o:OLEObject Type="Embed" ProgID="Equation.DSMT4" ShapeID="_x0000_i1261" DrawAspect="Content" ObjectID="_1625145614" r:id="rId470"/>
        </w:object>
      </w:r>
      <w:r w:rsidRPr="00126326">
        <w:rPr>
          <w:rFonts w:ascii="Times New Roman" w:hAnsi="Times New Roman" w:cs="Times New Roman"/>
          <w:sz w:val="26"/>
          <w:szCs w:val="26"/>
          <w:lang w:val="nl-NL"/>
        </w:rPr>
        <w:t xml:space="preserve"> </w:t>
      </w:r>
      <w:r w:rsidRPr="00126326">
        <w:rPr>
          <w:rFonts w:ascii="Times New Roman" w:hAnsi="Times New Roman" w:cs="Times New Roman"/>
          <w:b/>
          <w:sz w:val="26"/>
          <w:szCs w:val="26"/>
          <w:lang w:val="nl-NL"/>
        </w:rPr>
        <w:t>Chọn C</w:t>
      </w:r>
      <w:r w:rsidRPr="00126326">
        <w:rPr>
          <w:rFonts w:ascii="Times New Roman" w:hAnsi="Times New Roman" w:cs="Times New Roman"/>
          <w:sz w:val="26"/>
          <w:szCs w:val="26"/>
          <w:lang w:val="nl-NL"/>
        </w:rPr>
        <w:t>.</w:t>
      </w:r>
    </w:p>
    <w:p w:rsidR="00126326" w:rsidRPr="00126326" w:rsidRDefault="00126326" w:rsidP="00126326">
      <w:pPr>
        <w:rPr>
          <w:rFonts w:ascii="Times New Roman" w:hAnsi="Times New Roman" w:cs="Times New Roman"/>
          <w:sz w:val="26"/>
          <w:szCs w:val="26"/>
        </w:rPr>
      </w:pPr>
    </w:p>
    <w:sectPr w:rsidR="00126326" w:rsidRPr="00126326" w:rsidSect="00126326">
      <w:headerReference w:type="default" r:id="rId471"/>
      <w:footerReference w:type="default" r:id="rId472"/>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5297" w:rsidRDefault="00025297" w:rsidP="00126326">
      <w:pPr>
        <w:spacing w:after="0" w:line="240" w:lineRule="auto"/>
      </w:pPr>
      <w:r>
        <w:separator/>
      </w:r>
    </w:p>
  </w:endnote>
  <w:endnote w:type="continuationSeparator" w:id="0">
    <w:p w:rsidR="00025297" w:rsidRDefault="00025297" w:rsidP="001263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6326" w:rsidRDefault="00126326">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126326" w:rsidRDefault="001263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5297" w:rsidRDefault="00025297" w:rsidP="00126326">
      <w:pPr>
        <w:spacing w:after="0" w:line="240" w:lineRule="auto"/>
      </w:pPr>
      <w:r>
        <w:separator/>
      </w:r>
    </w:p>
  </w:footnote>
  <w:footnote w:type="continuationSeparator" w:id="0">
    <w:p w:rsidR="00025297" w:rsidRDefault="00025297" w:rsidP="001263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6326" w:rsidRPr="004D54B0" w:rsidRDefault="00126326" w:rsidP="00126326">
    <w:pPr>
      <w:pStyle w:val="Header"/>
      <w:jc w:val="center"/>
      <w:rPr>
        <w:rFonts w:ascii="Times New Roman" w:hAnsi="Times New Roman"/>
      </w:rPr>
    </w:pPr>
    <w:r>
      <w:t>hoc357.edu.vn</w:t>
    </w:r>
  </w:p>
  <w:p w:rsidR="00126326" w:rsidRDefault="0012632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2E3"/>
    <w:rsid w:val="00025297"/>
    <w:rsid w:val="000332E3"/>
    <w:rsid w:val="00126326"/>
    <w:rsid w:val="00544242"/>
    <w:rsid w:val="009133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63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6326"/>
  </w:style>
  <w:style w:type="paragraph" w:styleId="Footer">
    <w:name w:val="footer"/>
    <w:basedOn w:val="Normal"/>
    <w:link w:val="FooterChar"/>
    <w:uiPriority w:val="99"/>
    <w:unhideWhenUsed/>
    <w:rsid w:val="001263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326"/>
  </w:style>
  <w:style w:type="paragraph" w:styleId="BalloonText">
    <w:name w:val="Balloon Text"/>
    <w:basedOn w:val="Normal"/>
    <w:link w:val="BalloonTextChar"/>
    <w:uiPriority w:val="99"/>
    <w:semiHidden/>
    <w:unhideWhenUsed/>
    <w:rsid w:val="001263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63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63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6326"/>
  </w:style>
  <w:style w:type="paragraph" w:styleId="Footer">
    <w:name w:val="footer"/>
    <w:basedOn w:val="Normal"/>
    <w:link w:val="FooterChar"/>
    <w:uiPriority w:val="99"/>
    <w:unhideWhenUsed/>
    <w:rsid w:val="001263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6326"/>
  </w:style>
  <w:style w:type="paragraph" w:styleId="BalloonText">
    <w:name w:val="Balloon Text"/>
    <w:basedOn w:val="Normal"/>
    <w:link w:val="BalloonTextChar"/>
    <w:uiPriority w:val="99"/>
    <w:semiHidden/>
    <w:unhideWhenUsed/>
    <w:rsid w:val="001263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632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5.wmf"/><Relationship Id="rId324" Type="http://schemas.openxmlformats.org/officeDocument/2006/relationships/oleObject" Target="embeddings/oleObject163.bin"/><Relationship Id="rId366" Type="http://schemas.openxmlformats.org/officeDocument/2006/relationships/oleObject" Target="embeddings/oleObject184.bin"/><Relationship Id="rId170" Type="http://schemas.openxmlformats.org/officeDocument/2006/relationships/oleObject" Target="embeddings/oleObject84.bin"/><Relationship Id="rId226" Type="http://schemas.openxmlformats.org/officeDocument/2006/relationships/oleObject" Target="embeddings/oleObject112.bin"/><Relationship Id="rId433" Type="http://schemas.openxmlformats.org/officeDocument/2006/relationships/oleObject" Target="embeddings/oleObject218.bin"/><Relationship Id="rId268" Type="http://schemas.openxmlformats.org/officeDocument/2006/relationships/image" Target="media/image128.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image" Target="media/image182.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8.bin"/><Relationship Id="rId402" Type="http://schemas.openxmlformats.org/officeDocument/2006/relationships/oleObject" Target="embeddings/oleObject202.bin"/><Relationship Id="rId279" Type="http://schemas.openxmlformats.org/officeDocument/2006/relationships/oleObject" Target="embeddings/oleObject140.bin"/><Relationship Id="rId444" Type="http://schemas.openxmlformats.org/officeDocument/2006/relationships/oleObject" Target="embeddings/oleObject224.bin"/><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74.bin"/><Relationship Id="rId388" Type="http://schemas.openxmlformats.org/officeDocument/2006/relationships/oleObject" Target="embeddings/oleObject195.bin"/><Relationship Id="rId85" Type="http://schemas.openxmlformats.org/officeDocument/2006/relationships/image" Target="media/image39.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0.wmf"/><Relationship Id="rId248" Type="http://schemas.openxmlformats.org/officeDocument/2006/relationships/image" Target="media/image118.wmf"/><Relationship Id="rId455" Type="http://schemas.openxmlformats.org/officeDocument/2006/relationships/image" Target="media/image220.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3.wmf"/><Relationship Id="rId259" Type="http://schemas.openxmlformats.org/officeDocument/2006/relationships/oleObject" Target="embeddings/oleObject130.bin"/><Relationship Id="rId424" Type="http://schemas.openxmlformats.org/officeDocument/2006/relationships/image" Target="media/image205.wmf"/><Relationship Id="rId466" Type="http://schemas.openxmlformats.org/officeDocument/2006/relationships/oleObject" Target="embeddings/oleObject235.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29.wmf"/><Relationship Id="rId326" Type="http://schemas.openxmlformats.org/officeDocument/2006/relationships/oleObject" Target="embeddings/oleObject164.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5.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png"/><Relationship Id="rId228" Type="http://schemas.openxmlformats.org/officeDocument/2006/relationships/oleObject" Target="embeddings/oleObject113.bin"/><Relationship Id="rId249" Type="http://schemas.openxmlformats.org/officeDocument/2006/relationships/oleObject" Target="embeddings/oleObject125.bin"/><Relationship Id="rId414" Type="http://schemas.openxmlformats.org/officeDocument/2006/relationships/oleObject" Target="embeddings/oleObject208.bin"/><Relationship Id="rId435" Type="http://schemas.openxmlformats.org/officeDocument/2006/relationships/image" Target="media/image210.wmf"/><Relationship Id="rId456" Type="http://schemas.openxmlformats.org/officeDocument/2006/relationships/oleObject" Target="embeddings/oleObject230.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oleObject" Target="embeddings/oleObject159.bin"/><Relationship Id="rId337" Type="http://schemas.openxmlformats.org/officeDocument/2006/relationships/image" Target="media/image16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80.bin"/><Relationship Id="rId379" Type="http://schemas.openxmlformats.org/officeDocument/2006/relationships/image" Target="media/image183.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08.bin"/><Relationship Id="rId239" Type="http://schemas.openxmlformats.org/officeDocument/2006/relationships/image" Target="media/image114.wmf"/><Relationship Id="rId390" Type="http://schemas.openxmlformats.org/officeDocument/2006/relationships/oleObject" Target="embeddings/oleObject196.bin"/><Relationship Id="rId404" Type="http://schemas.openxmlformats.org/officeDocument/2006/relationships/oleObject" Target="embeddings/oleObject203.bin"/><Relationship Id="rId425" Type="http://schemas.openxmlformats.org/officeDocument/2006/relationships/oleObject" Target="embeddings/oleObject214.bin"/><Relationship Id="rId446" Type="http://schemas.openxmlformats.org/officeDocument/2006/relationships/oleObject" Target="embeddings/oleObject225.bin"/><Relationship Id="rId467" Type="http://schemas.openxmlformats.org/officeDocument/2006/relationships/image" Target="media/image226.wmf"/><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image" Target="media/image157.wmf"/><Relationship Id="rId348" Type="http://schemas.openxmlformats.org/officeDocument/2006/relationships/oleObject" Target="embeddings/oleObject175.bin"/><Relationship Id="rId369" Type="http://schemas.openxmlformats.org/officeDocument/2006/relationships/image" Target="media/image178.wmf"/><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0.wmf"/><Relationship Id="rId380" Type="http://schemas.openxmlformats.org/officeDocument/2006/relationships/oleObject" Target="embeddings/oleObject191.bin"/><Relationship Id="rId415" Type="http://schemas.openxmlformats.org/officeDocument/2006/relationships/image" Target="media/image201.wmf"/><Relationship Id="rId436" Type="http://schemas.openxmlformats.org/officeDocument/2006/relationships/oleObject" Target="embeddings/oleObject220.bin"/><Relationship Id="rId457" Type="http://schemas.openxmlformats.org/officeDocument/2006/relationships/image" Target="media/image221.wmf"/><Relationship Id="rId240" Type="http://schemas.openxmlformats.org/officeDocument/2006/relationships/oleObject" Target="embeddings/oleObject120.bin"/><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5.wmf"/><Relationship Id="rId317" Type="http://schemas.openxmlformats.org/officeDocument/2006/relationships/image" Target="media/image152.wmf"/><Relationship Id="rId338" Type="http://schemas.openxmlformats.org/officeDocument/2006/relationships/oleObject" Target="embeddings/oleObject170.bin"/><Relationship Id="rId359" Type="http://schemas.openxmlformats.org/officeDocument/2006/relationships/image" Target="media/image173.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image" Target="media/image105.wmf"/><Relationship Id="rId370" Type="http://schemas.openxmlformats.org/officeDocument/2006/relationships/oleObject" Target="embeddings/oleObject186.bin"/><Relationship Id="rId391" Type="http://schemas.openxmlformats.org/officeDocument/2006/relationships/image" Target="media/image189.wmf"/><Relationship Id="rId405" Type="http://schemas.openxmlformats.org/officeDocument/2006/relationships/image" Target="media/image196.wmf"/><Relationship Id="rId426" Type="http://schemas.openxmlformats.org/officeDocument/2006/relationships/image" Target="media/image206.wmf"/><Relationship Id="rId447" Type="http://schemas.openxmlformats.org/officeDocument/2006/relationships/image" Target="media/image216.wmf"/><Relationship Id="rId230" Type="http://schemas.openxmlformats.org/officeDocument/2006/relationships/oleObject" Target="embeddings/oleObject114.bin"/><Relationship Id="rId251" Type="http://schemas.openxmlformats.org/officeDocument/2006/relationships/oleObject" Target="embeddings/oleObject126.bin"/><Relationship Id="rId468" Type="http://schemas.openxmlformats.org/officeDocument/2006/relationships/oleObject" Target="embeddings/oleObject236.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0.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5.bin"/><Relationship Id="rId349" Type="http://schemas.openxmlformats.org/officeDocument/2006/relationships/image" Target="media/image16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1.bin"/><Relationship Id="rId381" Type="http://schemas.openxmlformats.org/officeDocument/2006/relationships/image" Target="media/image184.wmf"/><Relationship Id="rId416" Type="http://schemas.openxmlformats.org/officeDocument/2006/relationships/oleObject" Target="embeddings/oleObject209.bin"/><Relationship Id="rId220" Type="http://schemas.openxmlformats.org/officeDocument/2006/relationships/oleObject" Target="embeddings/oleObject109.bin"/><Relationship Id="rId241" Type="http://schemas.openxmlformats.org/officeDocument/2006/relationships/image" Target="media/image115.wmf"/><Relationship Id="rId437" Type="http://schemas.openxmlformats.org/officeDocument/2006/relationships/image" Target="media/image211.wmf"/><Relationship Id="rId458" Type="http://schemas.openxmlformats.org/officeDocument/2006/relationships/oleObject" Target="embeddings/oleObject23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5.wmf"/><Relationship Id="rId283" Type="http://schemas.openxmlformats.org/officeDocument/2006/relationships/oleObject" Target="embeddings/oleObject142.bin"/><Relationship Id="rId318" Type="http://schemas.openxmlformats.org/officeDocument/2006/relationships/oleObject" Target="embeddings/oleObject160.bin"/><Relationship Id="rId339" Type="http://schemas.openxmlformats.org/officeDocument/2006/relationships/image" Target="media/image163.wmf"/><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oleObject" Target="embeddings/oleObject176.bin"/><Relationship Id="rId371" Type="http://schemas.openxmlformats.org/officeDocument/2006/relationships/image" Target="media/image179.wmf"/><Relationship Id="rId406" Type="http://schemas.openxmlformats.org/officeDocument/2006/relationships/oleObject" Target="embeddings/oleObject204.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197.bin"/><Relationship Id="rId427" Type="http://schemas.openxmlformats.org/officeDocument/2006/relationships/oleObject" Target="embeddings/oleObject215.bin"/><Relationship Id="rId448" Type="http://schemas.openxmlformats.org/officeDocument/2006/relationships/oleObject" Target="embeddings/oleObject226.bin"/><Relationship Id="rId469" Type="http://schemas.openxmlformats.org/officeDocument/2006/relationships/image" Target="media/image227.wmf"/><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image" Target="media/image158.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3.wmf"/><Relationship Id="rId340" Type="http://schemas.openxmlformats.org/officeDocument/2006/relationships/oleObject" Target="embeddings/oleObject171.bin"/><Relationship Id="rId361" Type="http://schemas.openxmlformats.org/officeDocument/2006/relationships/image" Target="media/image174.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2.bin"/><Relationship Id="rId417" Type="http://schemas.openxmlformats.org/officeDocument/2006/relationships/image" Target="media/image202.wmf"/><Relationship Id="rId438" Type="http://schemas.openxmlformats.org/officeDocument/2006/relationships/oleObject" Target="embeddings/oleObject221.bin"/><Relationship Id="rId459" Type="http://schemas.openxmlformats.org/officeDocument/2006/relationships/image" Target="media/image222.wmf"/><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image" Target="media/image153.wmf"/><Relationship Id="rId470" Type="http://schemas.openxmlformats.org/officeDocument/2006/relationships/oleObject" Target="embeddings/oleObject23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oleObject" Target="embeddings/oleObject166.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image" Target="media/image169.wmf"/><Relationship Id="rId372" Type="http://schemas.openxmlformats.org/officeDocument/2006/relationships/oleObject" Target="embeddings/oleObject187.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image" Target="media/image207.wmf"/><Relationship Id="rId449" Type="http://schemas.openxmlformats.org/officeDocument/2006/relationships/image" Target="media/image217.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oleObject" Target="embeddings/oleObject66.bin"/><Relationship Id="rId320" Type="http://schemas.openxmlformats.org/officeDocument/2006/relationships/oleObject" Target="embeddings/oleObject161.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341" Type="http://schemas.openxmlformats.org/officeDocument/2006/relationships/image" Target="media/image164.wmf"/><Relationship Id="rId362" Type="http://schemas.openxmlformats.org/officeDocument/2006/relationships/oleObject" Target="embeddings/oleObject182.bin"/><Relationship Id="rId383" Type="http://schemas.openxmlformats.org/officeDocument/2006/relationships/image" Target="media/image185.wmf"/><Relationship Id="rId418" Type="http://schemas.openxmlformats.org/officeDocument/2006/relationships/oleObject" Target="embeddings/oleObject210.bin"/><Relationship Id="rId439" Type="http://schemas.openxmlformats.org/officeDocument/2006/relationships/image" Target="media/image212.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450" Type="http://schemas.openxmlformats.org/officeDocument/2006/relationships/oleObject" Target="embeddings/oleObject227.bin"/><Relationship Id="rId471"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6.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image" Target="media/image159.wmf"/><Relationship Id="rId352" Type="http://schemas.openxmlformats.org/officeDocument/2006/relationships/oleObject" Target="embeddings/oleObject177.bin"/><Relationship Id="rId373" Type="http://schemas.openxmlformats.org/officeDocument/2006/relationships/image" Target="media/image180.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oleObject" Target="embeddings/oleObject216.bin"/><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image" Target="media/image121.wmf"/><Relationship Id="rId440" Type="http://schemas.openxmlformats.org/officeDocument/2006/relationships/oleObject" Target="embeddings/oleObject22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image" Target="media/image223.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oleObject" Target="embeddings/oleObject172.bin"/><Relationship Id="rId363" Type="http://schemas.openxmlformats.org/officeDocument/2006/relationships/image" Target="media/image175.wmf"/><Relationship Id="rId384" Type="http://schemas.openxmlformats.org/officeDocument/2006/relationships/oleObject" Target="embeddings/oleObject193.bin"/><Relationship Id="rId419" Type="http://schemas.openxmlformats.org/officeDocument/2006/relationships/oleObject" Target="embeddings/oleObject211.bin"/><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oleObject" Target="embeddings/oleObject122.bin"/><Relationship Id="rId430" Type="http://schemas.openxmlformats.org/officeDocument/2006/relationships/image" Target="media/image20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image" Target="media/image137.wmf"/><Relationship Id="rId451" Type="http://schemas.openxmlformats.org/officeDocument/2006/relationships/image" Target="media/image218.wmf"/><Relationship Id="rId472" Type="http://schemas.openxmlformats.org/officeDocument/2006/relationships/footer" Target="footer1.xml"/><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image" Target="media/image149.wmf"/><Relationship Id="rId332" Type="http://schemas.openxmlformats.org/officeDocument/2006/relationships/oleObject" Target="embeddings/oleObject167.bin"/><Relationship Id="rId353" Type="http://schemas.openxmlformats.org/officeDocument/2006/relationships/image" Target="media/image170.wmf"/><Relationship Id="rId374" Type="http://schemas.openxmlformats.org/officeDocument/2006/relationships/oleObject" Target="embeddings/oleObject188.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16.bin"/><Relationship Id="rId420" Type="http://schemas.openxmlformats.org/officeDocument/2006/relationships/image" Target="media/image203.wmf"/><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49.bin"/><Relationship Id="rId441" Type="http://schemas.openxmlformats.org/officeDocument/2006/relationships/image" Target="media/image213.wmf"/><Relationship Id="rId462" Type="http://schemas.openxmlformats.org/officeDocument/2006/relationships/oleObject" Target="embeddings/oleObject233.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65.wmf"/><Relationship Id="rId364" Type="http://schemas.openxmlformats.org/officeDocument/2006/relationships/oleObject" Target="embeddings/oleObject183.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6.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oleObject" Target="embeddings/oleObject144.bin"/><Relationship Id="rId410" Type="http://schemas.openxmlformats.org/officeDocument/2006/relationships/oleObject" Target="embeddings/oleObject206.bin"/><Relationship Id="rId431" Type="http://schemas.openxmlformats.org/officeDocument/2006/relationships/oleObject" Target="embeddings/oleObject217.bin"/><Relationship Id="rId452" Type="http://schemas.openxmlformats.org/officeDocument/2006/relationships/oleObject" Target="embeddings/oleObject228.bin"/><Relationship Id="rId473"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57.bin"/><Relationship Id="rId333" Type="http://schemas.openxmlformats.org/officeDocument/2006/relationships/image" Target="media/image160.wmf"/><Relationship Id="rId354" Type="http://schemas.openxmlformats.org/officeDocument/2006/relationships/oleObject" Target="embeddings/oleObject178.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90.wmf"/><Relationship Id="rId375" Type="http://schemas.openxmlformats.org/officeDocument/2006/relationships/image" Target="media/image181.wmf"/><Relationship Id="rId396" Type="http://schemas.openxmlformats.org/officeDocument/2006/relationships/oleObject" Target="embeddings/oleObject199.bin"/><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3.wmf"/><Relationship Id="rId400" Type="http://schemas.openxmlformats.org/officeDocument/2006/relationships/oleObject" Target="embeddings/oleObject201.bin"/><Relationship Id="rId421" Type="http://schemas.openxmlformats.org/officeDocument/2006/relationships/oleObject" Target="embeddings/oleObject212.bin"/><Relationship Id="rId442" Type="http://schemas.openxmlformats.org/officeDocument/2006/relationships/oleObject" Target="embeddings/oleObject223.bin"/><Relationship Id="rId463" Type="http://schemas.openxmlformats.org/officeDocument/2006/relationships/image" Target="media/image224.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image" Target="media/image145.wmf"/><Relationship Id="rId323" Type="http://schemas.openxmlformats.org/officeDocument/2006/relationships/image" Target="media/image155.wmf"/><Relationship Id="rId344" Type="http://schemas.openxmlformats.org/officeDocument/2006/relationships/oleObject" Target="embeddings/oleObject17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image" Target="media/image176.wmf"/><Relationship Id="rId386" Type="http://schemas.openxmlformats.org/officeDocument/2006/relationships/oleObject" Target="embeddings/oleObject194.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image" Target="media/image138.wmf"/><Relationship Id="rId411" Type="http://schemas.openxmlformats.org/officeDocument/2006/relationships/image" Target="media/image199.wmf"/><Relationship Id="rId432" Type="http://schemas.openxmlformats.org/officeDocument/2006/relationships/image" Target="media/image209.wmf"/><Relationship Id="rId453" Type="http://schemas.openxmlformats.org/officeDocument/2006/relationships/image" Target="media/image219.wmf"/><Relationship Id="rId474" Type="http://schemas.openxmlformats.org/officeDocument/2006/relationships/theme" Target="theme/theme1.xml"/><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5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0.wmf"/><Relationship Id="rId334" Type="http://schemas.openxmlformats.org/officeDocument/2006/relationships/oleObject" Target="embeddings/oleObject168.bin"/><Relationship Id="rId355" Type="http://schemas.openxmlformats.org/officeDocument/2006/relationships/image" Target="media/image171.wmf"/><Relationship Id="rId376" Type="http://schemas.openxmlformats.org/officeDocument/2006/relationships/oleObject" Target="embeddings/oleObject189.bin"/><Relationship Id="rId397" Type="http://schemas.openxmlformats.org/officeDocument/2006/relationships/image" Target="media/image19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image" Target="media/image133.wmf"/><Relationship Id="rId401" Type="http://schemas.openxmlformats.org/officeDocument/2006/relationships/image" Target="media/image194.wmf"/><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oleObject" Target="embeddings/oleObject234.bin"/><Relationship Id="rId303" Type="http://schemas.openxmlformats.org/officeDocument/2006/relationships/oleObject" Target="embeddings/oleObject152.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4.bin"/><Relationship Id="rId412" Type="http://schemas.openxmlformats.org/officeDocument/2006/relationships/oleObject" Target="embeddings/oleObject207.bin"/><Relationship Id="rId107" Type="http://schemas.openxmlformats.org/officeDocument/2006/relationships/image" Target="media/image50.wmf"/><Relationship Id="rId289" Type="http://schemas.openxmlformats.org/officeDocument/2006/relationships/oleObject" Target="embeddings/oleObject145.bin"/><Relationship Id="rId454" Type="http://schemas.openxmlformats.org/officeDocument/2006/relationships/oleObject" Target="embeddings/oleObject22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0.bin"/><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oleObject" Target="embeddings/oleObject213.bin"/><Relationship Id="rId258" Type="http://schemas.openxmlformats.org/officeDocument/2006/relationships/image" Target="media/image123.wmf"/><Relationship Id="rId465" Type="http://schemas.openxmlformats.org/officeDocument/2006/relationships/image" Target="media/image225.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oleObject" Target="embeddings/oleObject135.bin"/><Relationship Id="rId434" Type="http://schemas.openxmlformats.org/officeDocument/2006/relationships/oleObject" Target="embeddings/oleObject219.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4.wmf"/><Relationship Id="rId336" Type="http://schemas.openxmlformats.org/officeDocument/2006/relationships/oleObject" Target="embeddings/oleObject169.bin"/><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90.bin"/><Relationship Id="rId403" Type="http://schemas.openxmlformats.org/officeDocument/2006/relationships/image" Target="media/image195.wmf"/><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5.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7.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image" Target="media/image1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7</Pages>
  <Words>1826</Words>
  <Characters>10410</Characters>
  <Application>Microsoft Office Word</Application>
  <DocSecurity>0</DocSecurity>
  <Lines>86</Lines>
  <Paragraphs>24</Paragraphs>
  <ScaleCrop>false</ScaleCrop>
  <Company>www.thuvienhoclieu.com</Company>
  <LinksUpToDate>false</LinksUpToDate>
  <CharactersWithSpaces>12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Tien Ich May Tinh</cp:lastModifiedBy>
  <cp:revision>2</cp:revision>
  <dcterms:created xsi:type="dcterms:W3CDTF">2019-07-20T07:17:00Z</dcterms:created>
  <dcterms:modified xsi:type="dcterms:W3CDTF">2019-07-20T07:23:00Z</dcterms:modified>
</cp:coreProperties>
</file>